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EA35A3B" w14:textId="77777777" w:rsidR="00132A85" w:rsidRPr="009477BD" w:rsidRDefault="00B73BD5" w:rsidP="002478A4">
      <w:pPr>
        <w:pStyle w:val="ae"/>
        <w:jc w:val="left"/>
        <w:rPr>
          <w:rFonts w:ascii="TH SarabunPSK" w:hAnsi="TH SarabunPSK" w:cs="TH SarabunPSK"/>
          <w:sz w:val="52"/>
          <w:szCs w:val="52"/>
        </w:rPr>
      </w:pPr>
      <w:r w:rsidRPr="009477BD">
        <w:rPr>
          <w:rFonts w:ascii="TH SarabunPSK" w:hAnsi="TH SarabunPSK" w:cs="TH SarabunPSK"/>
          <w:noProof/>
        </w:rPr>
        <w:drawing>
          <wp:anchor distT="0" distB="0" distL="114300" distR="114300" simplePos="0" relativeHeight="251609088" behindDoc="1" locked="0" layoutInCell="1" allowOverlap="1" wp14:anchorId="0CCA84DE" wp14:editId="5057E6A7">
            <wp:simplePos x="0" y="0"/>
            <wp:positionH relativeFrom="column">
              <wp:posOffset>2076450</wp:posOffset>
            </wp:positionH>
            <wp:positionV relativeFrom="paragraph">
              <wp:posOffset>59690</wp:posOffset>
            </wp:positionV>
            <wp:extent cx="1136650" cy="1409700"/>
            <wp:effectExtent l="0" t="0" r="0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7BC94DFD" w14:textId="77777777" w:rsidR="00B60377" w:rsidRDefault="00B60377" w:rsidP="007B6545">
      <w:pPr>
        <w:pStyle w:val="ae"/>
        <w:rPr>
          <w:rFonts w:ascii="TH SarabunPSK" w:hAnsi="TH SarabunPSK" w:cs="TH SarabunPSK"/>
          <w:sz w:val="52"/>
          <w:szCs w:val="52"/>
        </w:rPr>
      </w:pPr>
    </w:p>
    <w:p w14:paraId="74C1EAD4" w14:textId="77777777" w:rsidR="00B73BD5" w:rsidRDefault="00B73BD5" w:rsidP="007B6545">
      <w:pPr>
        <w:pStyle w:val="ae"/>
        <w:rPr>
          <w:rFonts w:ascii="TH SarabunPSK" w:hAnsi="TH SarabunPSK" w:cs="TH SarabunPSK"/>
          <w:sz w:val="52"/>
          <w:szCs w:val="52"/>
        </w:rPr>
      </w:pPr>
    </w:p>
    <w:p w14:paraId="4E5AB409" w14:textId="77777777" w:rsidR="00BB2815" w:rsidRDefault="00BB2815" w:rsidP="007B6545">
      <w:pPr>
        <w:pStyle w:val="ae"/>
        <w:rPr>
          <w:rFonts w:ascii="TH SarabunPSK" w:hAnsi="TH SarabunPSK" w:cs="TH SarabunPSK"/>
          <w:sz w:val="52"/>
          <w:szCs w:val="52"/>
        </w:rPr>
      </w:pPr>
    </w:p>
    <w:p w14:paraId="08B9A234" w14:textId="77777777" w:rsidR="007B6545" w:rsidRPr="009477BD" w:rsidRDefault="007B6545" w:rsidP="007B6545">
      <w:pPr>
        <w:pStyle w:val="ae"/>
        <w:rPr>
          <w:rFonts w:ascii="TH SarabunPSK" w:hAnsi="TH SarabunPSK" w:cs="TH SarabunPSK"/>
          <w:sz w:val="52"/>
          <w:szCs w:val="52"/>
          <w:cs/>
        </w:rPr>
      </w:pPr>
      <w:r w:rsidRPr="009477BD">
        <w:rPr>
          <w:rFonts w:ascii="TH SarabunPSK" w:hAnsi="TH SarabunPSK" w:cs="TH SarabunPSK"/>
          <w:sz w:val="52"/>
          <w:szCs w:val="52"/>
          <w:cs/>
        </w:rPr>
        <w:t>รายงานการประเมินตนเอง</w:t>
      </w:r>
      <w:r w:rsidR="00C5190A">
        <w:rPr>
          <w:rFonts w:ascii="TH SarabunPSK" w:hAnsi="TH SarabunPSK" w:cs="TH SarabunPSK" w:hint="cs"/>
          <w:sz w:val="52"/>
          <w:szCs w:val="52"/>
          <w:cs/>
        </w:rPr>
        <w:t>ระดับคณะ</w:t>
      </w:r>
    </w:p>
    <w:p w14:paraId="54904BB4" w14:textId="77777777" w:rsidR="007B6545" w:rsidRPr="009477BD" w:rsidRDefault="007B6545" w:rsidP="007B6545">
      <w:pPr>
        <w:pStyle w:val="af0"/>
        <w:rPr>
          <w:rFonts w:ascii="TH SarabunPSK" w:hAnsi="TH SarabunPSK" w:cs="TH SarabunPSK"/>
          <w:sz w:val="44"/>
          <w:szCs w:val="44"/>
          <w:cs/>
        </w:rPr>
      </w:pPr>
      <w:r w:rsidRPr="009477BD">
        <w:rPr>
          <w:rFonts w:ascii="TH SarabunPSK" w:hAnsi="TH SarabunPSK" w:cs="TH SarabunPSK"/>
          <w:sz w:val="44"/>
          <w:szCs w:val="44"/>
        </w:rPr>
        <w:t>(Self Assessment Report : SAR)</w:t>
      </w:r>
    </w:p>
    <w:p w14:paraId="3EB515AD" w14:textId="0B331D27" w:rsidR="007B6545" w:rsidRPr="009477BD" w:rsidRDefault="007B6545" w:rsidP="007B6545">
      <w:pPr>
        <w:pStyle w:val="af0"/>
        <w:rPr>
          <w:rFonts w:ascii="TH SarabunPSK" w:hAnsi="TH SarabunPSK" w:cs="TH SarabunPSK"/>
          <w:sz w:val="48"/>
          <w:szCs w:val="48"/>
        </w:rPr>
      </w:pPr>
      <w:r w:rsidRPr="009477BD">
        <w:rPr>
          <w:rFonts w:ascii="TH SarabunPSK" w:hAnsi="TH SarabunPSK" w:cs="TH SarabunPSK"/>
          <w:sz w:val="48"/>
          <w:szCs w:val="48"/>
          <w:cs/>
        </w:rPr>
        <w:t xml:space="preserve">ปีการศึกษา </w:t>
      </w:r>
      <w:r w:rsidR="00BA2D3E">
        <w:rPr>
          <w:rFonts w:ascii="TH SarabunPSK" w:hAnsi="TH SarabunPSK" w:cs="TH SarabunPSK"/>
          <w:sz w:val="48"/>
          <w:szCs w:val="48"/>
        </w:rPr>
        <w:t>256</w:t>
      </w:r>
      <w:r w:rsidR="00A91479">
        <w:rPr>
          <w:rFonts w:ascii="TH SarabunPSK" w:hAnsi="TH SarabunPSK" w:cs="TH SarabunPSK"/>
          <w:sz w:val="48"/>
          <w:szCs w:val="48"/>
        </w:rPr>
        <w:t>4</w:t>
      </w:r>
    </w:p>
    <w:p w14:paraId="440D6D28" w14:textId="3857ADD9" w:rsidR="007B6545" w:rsidRPr="009477BD" w:rsidRDefault="007B6545" w:rsidP="007B6545">
      <w:pPr>
        <w:pStyle w:val="af0"/>
        <w:rPr>
          <w:rFonts w:ascii="TH SarabunPSK" w:hAnsi="TH SarabunPSK" w:cs="TH SarabunPSK"/>
          <w:sz w:val="48"/>
          <w:szCs w:val="48"/>
          <w:cs/>
        </w:rPr>
      </w:pPr>
      <w:r w:rsidRPr="009477BD">
        <w:rPr>
          <w:rFonts w:ascii="TH SarabunPSK" w:hAnsi="TH SarabunPSK" w:cs="TH SarabunPSK"/>
          <w:sz w:val="48"/>
          <w:szCs w:val="48"/>
          <w:cs/>
        </w:rPr>
        <w:t xml:space="preserve">(ข้อมูล </w:t>
      </w:r>
      <w:r w:rsidR="0043336E" w:rsidRPr="009477BD">
        <w:rPr>
          <w:rFonts w:ascii="TH SarabunPSK" w:hAnsi="TH SarabunPSK" w:cs="TH SarabunPSK"/>
          <w:sz w:val="48"/>
          <w:szCs w:val="48"/>
          <w:cs/>
        </w:rPr>
        <w:t>1</w:t>
      </w:r>
      <w:r w:rsidR="00E81621">
        <w:rPr>
          <w:rFonts w:ascii="TH SarabunPSK" w:hAnsi="TH SarabunPSK" w:cs="TH SarabunPSK" w:hint="cs"/>
          <w:sz w:val="48"/>
          <w:szCs w:val="48"/>
          <w:cs/>
        </w:rPr>
        <w:t xml:space="preserve"> </w:t>
      </w:r>
      <w:r w:rsidR="00B73BD5">
        <w:rPr>
          <w:rFonts w:ascii="TH SarabunPSK" w:hAnsi="TH SarabunPSK" w:cs="TH SarabunPSK" w:hint="cs"/>
          <w:sz w:val="48"/>
          <w:szCs w:val="48"/>
          <w:cs/>
        </w:rPr>
        <w:t>มิถุนายน</w:t>
      </w:r>
      <w:r w:rsidR="00BA2D3E">
        <w:rPr>
          <w:rFonts w:ascii="TH SarabunPSK" w:hAnsi="TH SarabunPSK" w:cs="TH SarabunPSK"/>
          <w:sz w:val="48"/>
          <w:szCs w:val="48"/>
        </w:rPr>
        <w:t xml:space="preserve"> 256</w:t>
      </w:r>
      <w:r w:rsidR="00BA575C">
        <w:rPr>
          <w:rFonts w:ascii="TH SarabunPSK" w:hAnsi="TH SarabunPSK" w:cs="TH SarabunPSK"/>
          <w:sz w:val="48"/>
          <w:szCs w:val="48"/>
        </w:rPr>
        <w:t>4</w:t>
      </w:r>
      <w:r w:rsidRPr="009477BD">
        <w:rPr>
          <w:rFonts w:ascii="TH SarabunPSK" w:hAnsi="TH SarabunPSK" w:cs="TH SarabunPSK"/>
          <w:sz w:val="48"/>
          <w:szCs w:val="48"/>
        </w:rPr>
        <w:t xml:space="preserve"> – 3</w:t>
      </w:r>
      <w:r w:rsidR="0043336E" w:rsidRPr="009477BD">
        <w:rPr>
          <w:rFonts w:ascii="TH SarabunPSK" w:hAnsi="TH SarabunPSK" w:cs="TH SarabunPSK"/>
          <w:sz w:val="48"/>
          <w:szCs w:val="48"/>
          <w:cs/>
        </w:rPr>
        <w:t>1</w:t>
      </w:r>
      <w:r w:rsidR="00E81621">
        <w:rPr>
          <w:rFonts w:ascii="TH SarabunPSK" w:hAnsi="TH SarabunPSK" w:cs="TH SarabunPSK" w:hint="cs"/>
          <w:sz w:val="48"/>
          <w:szCs w:val="48"/>
          <w:cs/>
        </w:rPr>
        <w:t xml:space="preserve"> </w:t>
      </w:r>
      <w:r w:rsidR="00C7250B" w:rsidRPr="009477BD">
        <w:rPr>
          <w:rFonts w:ascii="TH SarabunPSK" w:hAnsi="TH SarabunPSK" w:cs="TH SarabunPSK" w:hint="cs"/>
          <w:sz w:val="48"/>
          <w:szCs w:val="48"/>
          <w:cs/>
        </w:rPr>
        <w:t>พฤษภา</w:t>
      </w:r>
      <w:r w:rsidRPr="009477BD">
        <w:rPr>
          <w:rFonts w:ascii="TH SarabunPSK" w:hAnsi="TH SarabunPSK" w:cs="TH SarabunPSK"/>
          <w:sz w:val="48"/>
          <w:szCs w:val="48"/>
          <w:cs/>
        </w:rPr>
        <w:t xml:space="preserve">คม </w:t>
      </w:r>
      <w:r w:rsidR="00BA2D3E">
        <w:rPr>
          <w:rFonts w:ascii="TH SarabunPSK" w:hAnsi="TH SarabunPSK" w:cs="TH SarabunPSK"/>
          <w:sz w:val="48"/>
          <w:szCs w:val="48"/>
        </w:rPr>
        <w:t>256</w:t>
      </w:r>
      <w:r w:rsidR="00BA575C">
        <w:rPr>
          <w:rFonts w:ascii="TH SarabunPSK" w:hAnsi="TH SarabunPSK" w:cs="TH SarabunPSK"/>
          <w:sz w:val="48"/>
          <w:szCs w:val="48"/>
        </w:rPr>
        <w:t>5</w:t>
      </w:r>
      <w:r w:rsidRPr="009477BD">
        <w:rPr>
          <w:rFonts w:ascii="TH SarabunPSK" w:hAnsi="TH SarabunPSK" w:cs="TH SarabunPSK"/>
          <w:sz w:val="48"/>
          <w:szCs w:val="48"/>
          <w:cs/>
        </w:rPr>
        <w:t>)</w:t>
      </w:r>
    </w:p>
    <w:p w14:paraId="5221732B" w14:textId="77777777" w:rsidR="007B6545" w:rsidRPr="009477BD" w:rsidRDefault="007B6545" w:rsidP="007B6545">
      <w:pPr>
        <w:pStyle w:val="ae"/>
        <w:spacing w:before="200" w:after="200"/>
        <w:jc w:val="left"/>
        <w:rPr>
          <w:rFonts w:ascii="TH SarabunPSK" w:hAnsi="TH SarabunPSK" w:cs="TH SarabunPSK"/>
        </w:rPr>
      </w:pPr>
    </w:p>
    <w:p w14:paraId="684C1814" w14:textId="77777777" w:rsidR="007B6545" w:rsidRPr="009477BD" w:rsidRDefault="007B6545" w:rsidP="007B6545">
      <w:pPr>
        <w:pStyle w:val="ae"/>
        <w:spacing w:before="200" w:after="200"/>
        <w:rPr>
          <w:rFonts w:ascii="TH SarabunPSK" w:hAnsi="TH SarabunPSK" w:cs="TH SarabunPSK"/>
          <w:cs/>
        </w:rPr>
      </w:pPr>
    </w:p>
    <w:p w14:paraId="4A44A0D7" w14:textId="77777777" w:rsidR="007B6545" w:rsidRPr="009477BD" w:rsidRDefault="007B6545" w:rsidP="007B6545">
      <w:pPr>
        <w:pStyle w:val="ae"/>
        <w:spacing w:before="200" w:after="200"/>
        <w:rPr>
          <w:rFonts w:ascii="TH SarabunPSK" w:hAnsi="TH SarabunPSK" w:cs="TH SarabunPSK"/>
          <w:cs/>
        </w:rPr>
      </w:pPr>
    </w:p>
    <w:p w14:paraId="45DB2F52" w14:textId="77777777" w:rsidR="007B6545" w:rsidRPr="009477BD" w:rsidRDefault="007B6545" w:rsidP="007B6545">
      <w:pPr>
        <w:pStyle w:val="ae"/>
        <w:jc w:val="right"/>
        <w:rPr>
          <w:rFonts w:ascii="TH SarabunPSK" w:hAnsi="TH SarabunPSK" w:cs="TH SarabunPSK"/>
          <w:sz w:val="36"/>
          <w:szCs w:val="36"/>
          <w:cs/>
        </w:rPr>
      </w:pPr>
    </w:p>
    <w:p w14:paraId="04B3471E" w14:textId="77777777" w:rsidR="007B6545" w:rsidRPr="009477BD" w:rsidRDefault="007B6545" w:rsidP="007B6545">
      <w:pPr>
        <w:pStyle w:val="ae"/>
        <w:jc w:val="right"/>
        <w:rPr>
          <w:rFonts w:ascii="TH SarabunPSK" w:hAnsi="TH SarabunPSK" w:cs="TH SarabunPSK"/>
          <w:sz w:val="36"/>
          <w:szCs w:val="36"/>
          <w:cs/>
        </w:rPr>
      </w:pPr>
    </w:p>
    <w:p w14:paraId="6CBBF3B5" w14:textId="77777777" w:rsidR="007B6545" w:rsidRPr="009477BD" w:rsidRDefault="007B6545" w:rsidP="007B6545">
      <w:pPr>
        <w:pStyle w:val="ae"/>
        <w:jc w:val="right"/>
        <w:rPr>
          <w:rFonts w:ascii="TH SarabunPSK" w:hAnsi="TH SarabunPSK" w:cs="TH SarabunPSK"/>
          <w:sz w:val="36"/>
          <w:szCs w:val="36"/>
          <w:cs/>
        </w:rPr>
      </w:pPr>
    </w:p>
    <w:p w14:paraId="01814E3C" w14:textId="77777777" w:rsidR="007B6545" w:rsidRPr="009477BD" w:rsidRDefault="007B6545" w:rsidP="007B6545">
      <w:pPr>
        <w:pStyle w:val="ae"/>
        <w:jc w:val="right"/>
        <w:rPr>
          <w:rFonts w:ascii="TH SarabunPSK" w:hAnsi="TH SarabunPSK" w:cs="TH SarabunPSK"/>
          <w:sz w:val="36"/>
          <w:szCs w:val="36"/>
          <w:cs/>
        </w:rPr>
      </w:pPr>
    </w:p>
    <w:p w14:paraId="58A3016D" w14:textId="77777777" w:rsidR="007B6545" w:rsidRDefault="00632702" w:rsidP="00632702">
      <w:pPr>
        <w:pStyle w:val="ae"/>
        <w:rPr>
          <w:rFonts w:ascii="TH SarabunPSK" w:hAnsi="TH SarabunPSK" w:cs="TH SarabunPSK"/>
          <w:sz w:val="52"/>
          <w:szCs w:val="52"/>
        </w:rPr>
      </w:pPr>
      <w:r w:rsidRPr="00632702">
        <w:rPr>
          <w:rFonts w:ascii="TH SarabunPSK" w:hAnsi="TH SarabunPSK" w:cs="TH SarabunPSK" w:hint="cs"/>
          <w:sz w:val="52"/>
          <w:szCs w:val="52"/>
          <w:cs/>
        </w:rPr>
        <w:t>คณะ</w:t>
      </w:r>
      <w:r>
        <w:rPr>
          <w:rFonts w:ascii="TH SarabunPSK" w:hAnsi="TH SarabunPSK" w:cs="TH SarabunPSK" w:hint="cs"/>
          <w:sz w:val="52"/>
          <w:szCs w:val="52"/>
          <w:cs/>
        </w:rPr>
        <w:t>...........................................................</w:t>
      </w:r>
    </w:p>
    <w:p w14:paraId="007AA432" w14:textId="77777777" w:rsidR="00632702" w:rsidRPr="00632702" w:rsidRDefault="00632702" w:rsidP="00632702">
      <w:pPr>
        <w:pStyle w:val="ae"/>
        <w:rPr>
          <w:rFonts w:ascii="TH SarabunPSK" w:hAnsi="TH SarabunPSK" w:cs="TH SarabunPSK"/>
          <w:sz w:val="52"/>
          <w:szCs w:val="52"/>
        </w:rPr>
      </w:pPr>
      <w:r>
        <w:rPr>
          <w:rFonts w:ascii="TH SarabunPSK" w:hAnsi="TH SarabunPSK" w:cs="TH SarabunPSK" w:hint="cs"/>
          <w:sz w:val="52"/>
          <w:szCs w:val="52"/>
          <w:cs/>
        </w:rPr>
        <w:t>มหาวิทยาลัยราชภัฏอุบลราชธานี</w:t>
      </w:r>
    </w:p>
    <w:p w14:paraId="7BF9B8D3" w14:textId="77777777" w:rsidR="00BB2815" w:rsidRPr="009477BD" w:rsidRDefault="00BB2815" w:rsidP="007B6545">
      <w:pPr>
        <w:pStyle w:val="ae"/>
        <w:jc w:val="left"/>
        <w:rPr>
          <w:rFonts w:ascii="TH SarabunPSK" w:hAnsi="TH SarabunPSK" w:cs="TH SarabunPSK"/>
          <w:sz w:val="36"/>
          <w:szCs w:val="36"/>
          <w:cs/>
        </w:rPr>
      </w:pPr>
    </w:p>
    <w:p w14:paraId="36346C5E" w14:textId="5D1D0375" w:rsidR="007B6545" w:rsidRPr="009477BD" w:rsidRDefault="007B6545" w:rsidP="007B6545">
      <w:pPr>
        <w:jc w:val="center"/>
        <w:outlineLvl w:val="0"/>
        <w:rPr>
          <w:rFonts w:ascii="TH SarabunPSK" w:eastAsia="Cordia New" w:hAnsi="TH SarabunPSK" w:cs="TH SarabunPSK"/>
          <w:sz w:val="22"/>
        </w:rPr>
      </w:pPr>
      <w:r w:rsidRPr="009477BD">
        <w:rPr>
          <w:rFonts w:ascii="TH SarabunPSK" w:eastAsia="Cordia New" w:hAnsi="TH SarabunPSK" w:cs="TH SarabunPSK"/>
          <w:b/>
          <w:bCs/>
          <w:sz w:val="52"/>
          <w:szCs w:val="52"/>
          <w:cs/>
        </w:rPr>
        <w:t>รายงาน ณ</w:t>
      </w:r>
      <w:r w:rsidR="00E81621">
        <w:rPr>
          <w:rFonts w:ascii="TH SarabunPSK" w:eastAsia="Cordia New" w:hAnsi="TH SarabunPSK" w:cs="TH SarabunPSK" w:hint="cs"/>
          <w:b/>
          <w:bCs/>
          <w:sz w:val="52"/>
          <w:szCs w:val="52"/>
          <w:cs/>
        </w:rPr>
        <w:t xml:space="preserve"> </w:t>
      </w:r>
      <w:r w:rsidRPr="009477BD">
        <w:rPr>
          <w:rFonts w:ascii="TH SarabunPSK" w:eastAsia="Cordia New" w:hAnsi="TH SarabunPSK" w:cs="TH SarabunPSK"/>
          <w:b/>
          <w:bCs/>
          <w:sz w:val="52"/>
          <w:szCs w:val="52"/>
          <w:cs/>
        </w:rPr>
        <w:t>วันที่ 3</w:t>
      </w:r>
      <w:r w:rsidR="0043336E" w:rsidRPr="009477BD">
        <w:rPr>
          <w:rFonts w:ascii="TH SarabunPSK" w:eastAsia="Cordia New" w:hAnsi="TH SarabunPSK" w:cs="TH SarabunPSK"/>
          <w:b/>
          <w:bCs/>
          <w:sz w:val="52"/>
          <w:szCs w:val="52"/>
          <w:cs/>
        </w:rPr>
        <w:t>1</w:t>
      </w:r>
      <w:r w:rsidR="00E81621">
        <w:rPr>
          <w:rFonts w:ascii="TH SarabunPSK" w:eastAsia="Cordia New" w:hAnsi="TH SarabunPSK" w:cs="TH SarabunPSK" w:hint="cs"/>
          <w:b/>
          <w:bCs/>
          <w:sz w:val="52"/>
          <w:szCs w:val="52"/>
          <w:cs/>
        </w:rPr>
        <w:t xml:space="preserve"> </w:t>
      </w:r>
      <w:r w:rsidR="00C7250B" w:rsidRPr="009477BD">
        <w:rPr>
          <w:rFonts w:ascii="TH SarabunPSK" w:eastAsia="Cordia New" w:hAnsi="TH SarabunPSK" w:cs="TH SarabunPSK" w:hint="cs"/>
          <w:b/>
          <w:bCs/>
          <w:sz w:val="52"/>
          <w:szCs w:val="52"/>
          <w:cs/>
        </w:rPr>
        <w:t>พฤษภา</w:t>
      </w:r>
      <w:r w:rsidRPr="009477BD">
        <w:rPr>
          <w:rFonts w:ascii="TH SarabunPSK" w:eastAsia="Cordia New" w:hAnsi="TH SarabunPSK" w:cs="TH SarabunPSK"/>
          <w:b/>
          <w:bCs/>
          <w:sz w:val="52"/>
          <w:szCs w:val="52"/>
          <w:cs/>
        </w:rPr>
        <w:t xml:space="preserve">คม  พ.ศ. </w:t>
      </w:r>
      <w:r w:rsidRPr="009477BD">
        <w:rPr>
          <w:rFonts w:ascii="TH SarabunPSK" w:eastAsia="Cordia New" w:hAnsi="TH SarabunPSK" w:cs="TH SarabunPSK"/>
          <w:b/>
          <w:bCs/>
          <w:sz w:val="52"/>
          <w:szCs w:val="52"/>
        </w:rPr>
        <w:t>25</w:t>
      </w:r>
      <w:r w:rsidR="00C7250B" w:rsidRPr="009477BD">
        <w:rPr>
          <w:rFonts w:ascii="TH SarabunPSK" w:eastAsia="Cordia New" w:hAnsi="TH SarabunPSK" w:cs="TH SarabunPSK"/>
          <w:b/>
          <w:bCs/>
          <w:sz w:val="52"/>
          <w:szCs w:val="52"/>
        </w:rPr>
        <w:t>6</w:t>
      </w:r>
      <w:r w:rsidR="00A91479">
        <w:rPr>
          <w:rFonts w:ascii="TH SarabunPSK" w:eastAsia="Cordia New" w:hAnsi="TH SarabunPSK" w:cs="TH SarabunPSK"/>
          <w:b/>
          <w:bCs/>
          <w:sz w:val="52"/>
          <w:szCs w:val="52"/>
        </w:rPr>
        <w:t>5</w:t>
      </w:r>
    </w:p>
    <w:p w14:paraId="142E1EF4" w14:textId="77777777" w:rsidR="00B73BD5" w:rsidRDefault="00B73BD5">
      <w:pPr>
        <w:pStyle w:val="ae"/>
        <w:rPr>
          <w:rFonts w:ascii="TH SarabunPSK" w:hAnsi="TH SarabunPSK" w:cs="TH SarabunPSK"/>
          <w:sz w:val="36"/>
          <w:szCs w:val="36"/>
        </w:rPr>
      </w:pPr>
    </w:p>
    <w:p w14:paraId="48663116" w14:textId="77777777" w:rsidR="00B73BD5" w:rsidRDefault="00B73BD5">
      <w:pPr>
        <w:pStyle w:val="ae"/>
        <w:rPr>
          <w:rFonts w:ascii="TH SarabunPSK" w:hAnsi="TH SarabunPSK" w:cs="TH SarabunPSK"/>
          <w:sz w:val="36"/>
          <w:szCs w:val="36"/>
        </w:rPr>
      </w:pPr>
    </w:p>
    <w:p w14:paraId="1375E68C" w14:textId="77777777" w:rsidR="00632702" w:rsidRDefault="00632702">
      <w:pPr>
        <w:pStyle w:val="ae"/>
        <w:rPr>
          <w:rFonts w:ascii="TH SarabunPSK" w:hAnsi="TH SarabunPSK" w:cs="TH SarabunPSK"/>
          <w:sz w:val="36"/>
          <w:szCs w:val="36"/>
        </w:rPr>
      </w:pPr>
    </w:p>
    <w:p w14:paraId="2D1A3C43" w14:textId="77777777" w:rsidR="0084769E" w:rsidRPr="00BB2815" w:rsidRDefault="0084769E">
      <w:pPr>
        <w:pStyle w:val="ae"/>
        <w:rPr>
          <w:rFonts w:ascii="TH SarabunPSK" w:hAnsi="TH SarabunPSK" w:cs="TH SarabunPSK"/>
          <w:cs/>
        </w:rPr>
      </w:pPr>
      <w:r w:rsidRPr="00BB2815">
        <w:rPr>
          <w:rFonts w:ascii="TH SarabunPSK" w:hAnsi="TH SarabunPSK" w:cs="TH SarabunPSK"/>
          <w:cs/>
        </w:rPr>
        <w:lastRenderedPageBreak/>
        <w:t>คำนำ</w:t>
      </w:r>
    </w:p>
    <w:p w14:paraId="6286A10B" w14:textId="77777777" w:rsidR="0084769E" w:rsidRPr="009477BD" w:rsidRDefault="0084769E">
      <w:pPr>
        <w:pStyle w:val="ae"/>
        <w:rPr>
          <w:rFonts w:ascii="TH SarabunPSK" w:hAnsi="TH SarabunPSK" w:cs="TH SarabunPSK"/>
          <w:sz w:val="32"/>
          <w:szCs w:val="32"/>
          <w:cs/>
        </w:rPr>
      </w:pPr>
    </w:p>
    <w:p w14:paraId="61DD0081" w14:textId="77777777" w:rsidR="006318F7" w:rsidRPr="00561CE3" w:rsidRDefault="00B73BD5" w:rsidP="00561CE3">
      <w:pPr>
        <w:ind w:firstLine="924"/>
        <w:jc w:val="thaiDistribute"/>
        <w:rPr>
          <w:rFonts w:ascii="TH SarabunPSK" w:eastAsia="SimSun" w:hAnsi="TH SarabunPSK" w:cs="TH SarabunPSK"/>
          <w:sz w:val="30"/>
          <w:szCs w:val="30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6694913" w14:textId="77777777" w:rsidR="00561CE3" w:rsidRPr="00561CE3" w:rsidRDefault="00561CE3" w:rsidP="008874E0">
      <w:pPr>
        <w:ind w:firstLine="924"/>
        <w:jc w:val="thaiDistribute"/>
        <w:rPr>
          <w:rFonts w:ascii="TH SarabunPSK" w:eastAsia="SimSun" w:hAnsi="TH SarabunPSK" w:cs="TH SarabunPSK"/>
          <w:sz w:val="52"/>
          <w:szCs w:val="52"/>
          <w:lang w:eastAsia="zh-CN"/>
        </w:rPr>
      </w:pPr>
    </w:p>
    <w:p w14:paraId="4025538A" w14:textId="77777777" w:rsidR="008874E0" w:rsidRPr="009477BD" w:rsidRDefault="008874E0" w:rsidP="008874E0">
      <w:pPr>
        <w:ind w:firstLine="4320"/>
        <w:jc w:val="center"/>
        <w:rPr>
          <w:rFonts w:ascii="TH SarabunPSK" w:eastAsia="SimSun" w:hAnsi="TH SarabunPSK" w:cs="TH SarabunPSK"/>
          <w:sz w:val="30"/>
          <w:szCs w:val="30"/>
          <w:lang w:eastAsia="zh-CN"/>
        </w:rPr>
      </w:pPr>
      <w:r w:rsidRPr="009477BD">
        <w:rPr>
          <w:rFonts w:ascii="TH SarabunPSK" w:eastAsia="SimSun" w:hAnsi="TH SarabunPSK" w:cs="TH SarabunPSK" w:hint="cs"/>
          <w:sz w:val="30"/>
          <w:szCs w:val="30"/>
          <w:cs/>
          <w:lang w:eastAsia="zh-CN"/>
        </w:rPr>
        <w:t>(</w:t>
      </w:r>
      <w:r w:rsidR="00BB2815">
        <w:rPr>
          <w:rFonts w:ascii="TH SarabunPSK" w:eastAsia="SimSun" w:hAnsi="TH SarabunPSK" w:cs="TH SarabunPSK" w:hint="cs"/>
          <w:sz w:val="30"/>
          <w:szCs w:val="30"/>
          <w:cs/>
          <w:lang w:eastAsia="zh-CN"/>
        </w:rPr>
        <w:t xml:space="preserve">                                       </w:t>
      </w:r>
      <w:r w:rsidRPr="009477BD">
        <w:rPr>
          <w:rFonts w:ascii="TH SarabunPSK" w:eastAsia="SimSun" w:hAnsi="TH SarabunPSK" w:cs="TH SarabunPSK" w:hint="cs"/>
          <w:sz w:val="30"/>
          <w:szCs w:val="30"/>
          <w:cs/>
          <w:lang w:eastAsia="zh-CN"/>
        </w:rPr>
        <w:t>)</w:t>
      </w:r>
    </w:p>
    <w:p w14:paraId="7302B5DD" w14:textId="77777777" w:rsidR="008874E0" w:rsidRPr="009477BD" w:rsidRDefault="00B73BD5" w:rsidP="00364B47">
      <w:pPr>
        <w:ind w:firstLine="4320"/>
        <w:jc w:val="center"/>
        <w:rPr>
          <w:rFonts w:ascii="TH SarabunPSK" w:eastAsia="SimSun" w:hAnsi="TH SarabunPSK" w:cs="TH SarabunPSK"/>
          <w:sz w:val="30"/>
          <w:szCs w:val="30"/>
          <w:lang w:eastAsia="zh-CN"/>
        </w:rPr>
      </w:pPr>
      <w:r>
        <w:rPr>
          <w:rFonts w:ascii="TH SarabunPSK" w:eastAsia="SimSun" w:hAnsi="TH SarabunPSK" w:cs="TH SarabunPSK" w:hint="cs"/>
          <w:sz w:val="30"/>
          <w:szCs w:val="30"/>
          <w:cs/>
          <w:lang w:eastAsia="zh-CN"/>
        </w:rPr>
        <w:t>คณบดีคณะ...........................</w:t>
      </w:r>
    </w:p>
    <w:p w14:paraId="4A07CC3B" w14:textId="77777777" w:rsidR="00BB2815" w:rsidRDefault="00BB2815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2832D178" w14:textId="77777777" w:rsidR="00BB2815" w:rsidRDefault="00BB2815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409AC0DC" w14:textId="77777777" w:rsidR="00632702" w:rsidRDefault="00632702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16B524F1" w14:textId="77777777" w:rsidR="00BA575C" w:rsidRDefault="00BA575C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3E56F37D" w14:textId="77777777" w:rsidR="00BA575C" w:rsidRDefault="00BA575C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28C7D642" w14:textId="77777777" w:rsidR="00BA575C" w:rsidRDefault="00BA575C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05160993" w14:textId="77777777" w:rsidR="00632702" w:rsidRDefault="00632702" w:rsidP="00561CE3">
      <w:pPr>
        <w:rPr>
          <w:rFonts w:ascii="TH SarabunPSK" w:eastAsia="SimSun" w:hAnsi="TH SarabunPSK" w:cs="TH SarabunPSK"/>
          <w:sz w:val="30"/>
          <w:szCs w:val="30"/>
          <w:lang w:eastAsia="zh-CN"/>
        </w:rPr>
      </w:pPr>
    </w:p>
    <w:p w14:paraId="69232B4A" w14:textId="05409412" w:rsidR="00FA2A2B" w:rsidRPr="009C412F" w:rsidRDefault="00BB2815" w:rsidP="00FA2A2B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BB2815">
        <w:rPr>
          <w:rFonts w:ascii="TH SarabunPSK" w:hAnsi="TH SarabunPSK" w:cs="TH SarabunPSK" w:hint="cs"/>
          <w:b/>
          <w:bCs/>
          <w:sz w:val="40"/>
          <w:szCs w:val="40"/>
          <w:cs/>
        </w:rPr>
        <w:lastRenderedPageBreak/>
        <w:t>สารบัญ</w:t>
      </w:r>
    </w:p>
    <w:tbl>
      <w:tblPr>
        <w:tblW w:w="8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6570"/>
        <w:gridCol w:w="720"/>
      </w:tblGrid>
      <w:tr w:rsidR="00BB2815" w:rsidRPr="00E45B45" w14:paraId="7E091045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5E11B04E" w14:textId="77777777" w:rsidR="00BB2815" w:rsidRPr="00E45B45" w:rsidRDefault="00BB2815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67A581AA" w14:textId="77777777" w:rsidR="00BB2815" w:rsidRPr="00E45B45" w:rsidRDefault="00BB2815" w:rsidP="0099632B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20" w:type="dxa"/>
            <w:shd w:val="clear" w:color="auto" w:fill="auto"/>
            <w:vAlign w:val="center"/>
            <w:hideMark/>
          </w:tcPr>
          <w:p w14:paraId="536C5516" w14:textId="77777777" w:rsidR="00BB2815" w:rsidRPr="00E45B45" w:rsidRDefault="00BB2815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หน้า</w:t>
            </w:r>
          </w:p>
        </w:tc>
      </w:tr>
      <w:tr w:rsidR="009477BD" w:rsidRPr="00E45B45" w14:paraId="27BC963D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3CC21AC2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คำนำ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7D894955" w14:textId="77777777" w:rsidR="0099632B" w:rsidRPr="00E45B45" w:rsidRDefault="0099632B" w:rsidP="0099632B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14:paraId="16CF3F50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</w:p>
        </w:tc>
      </w:tr>
      <w:tr w:rsidR="009477BD" w:rsidRPr="00E45B45" w14:paraId="058391A6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08DC6227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สารบัญ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09AE2A4B" w14:textId="77777777" w:rsidR="0099632B" w:rsidRPr="00E45B45" w:rsidRDefault="0099632B" w:rsidP="0099632B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14:paraId="79993498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ข</w:t>
            </w:r>
          </w:p>
        </w:tc>
      </w:tr>
      <w:tr w:rsidR="00BB2815" w:rsidRPr="00E45B45" w14:paraId="296A98DA" w14:textId="77777777" w:rsidTr="00FA2A2B">
        <w:trPr>
          <w:trHeight w:val="480"/>
        </w:trPr>
        <w:tc>
          <w:tcPr>
            <w:tcW w:w="7671" w:type="dxa"/>
            <w:gridSpan w:val="2"/>
            <w:shd w:val="clear" w:color="auto" w:fill="auto"/>
            <w:vAlign w:val="center"/>
            <w:hideMark/>
          </w:tcPr>
          <w:p w14:paraId="23774C79" w14:textId="77777777" w:rsidR="00BB2815" w:rsidRPr="00BB2815" w:rsidRDefault="00BB2815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บทสรุปผู้บริหาร  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14:paraId="32BD7628" w14:textId="77777777" w:rsidR="00BB2815" w:rsidRPr="00E45B45" w:rsidRDefault="00BB2815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ง</w:t>
            </w:r>
          </w:p>
        </w:tc>
      </w:tr>
      <w:tr w:rsidR="009477BD" w:rsidRPr="00E45B45" w14:paraId="0FAAD3BF" w14:textId="77777777" w:rsidTr="00FA2A2B">
        <w:trPr>
          <w:trHeight w:val="602"/>
        </w:trPr>
        <w:tc>
          <w:tcPr>
            <w:tcW w:w="1101" w:type="dxa"/>
            <w:shd w:val="clear" w:color="auto" w:fill="auto"/>
            <w:vAlign w:val="center"/>
            <w:hideMark/>
          </w:tcPr>
          <w:p w14:paraId="79769F23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่วนที่ 1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56C3E78B" w14:textId="34CB1A06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ข้อมูลเบื้องต้</w:t>
            </w:r>
            <w:r w:rsidR="00B73BD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ของคณะ..........................</w:t>
            </w: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ปีการศึกษา 25</w:t>
            </w:r>
            <w:r w:rsidR="00B73BD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  <w:r w:rsidR="00A9147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49693A4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357B34CF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2789FFB5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74239ADE" w14:textId="5F60B076" w:rsidR="0099632B" w:rsidRPr="00E45B45" w:rsidRDefault="0099632B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1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วัติความเป็นมา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4F927DE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654466E7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52A5B5C6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3A3B5F32" w14:textId="735FE45F" w:rsidR="0099632B" w:rsidRPr="00E45B45" w:rsidRDefault="0099632B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2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วิสัยทัศน์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2BFDB15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01E2B3D7" w14:textId="77777777" w:rsidTr="00FA2A2B">
        <w:trPr>
          <w:trHeight w:val="440"/>
        </w:trPr>
        <w:tc>
          <w:tcPr>
            <w:tcW w:w="1101" w:type="dxa"/>
            <w:shd w:val="clear" w:color="auto" w:fill="auto"/>
            <w:vAlign w:val="center"/>
            <w:hideMark/>
          </w:tcPr>
          <w:p w14:paraId="0C2CA78E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28249AD3" w14:textId="40C90806" w:rsidR="0099632B" w:rsidRPr="00E45B45" w:rsidRDefault="0099632B" w:rsidP="008E6F3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3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พันธกิจ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F5458E3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49EE20F0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7119FB7F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0CD2206B" w14:textId="77777777" w:rsidR="0099632B" w:rsidRPr="00E45B45" w:rsidRDefault="0099632B" w:rsidP="008E6F3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4. เอกลักษณ์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43254DA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07F14D3D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4F7266D6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72DFFCCD" w14:textId="7B459D3A" w:rsidR="0099632B" w:rsidRPr="00E45B45" w:rsidRDefault="0099632B" w:rsidP="008E6F3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5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E45B4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อัตลักษณ์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5F2353E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780195CE" w14:textId="77777777" w:rsidTr="00FA2A2B">
        <w:trPr>
          <w:trHeight w:val="413"/>
        </w:trPr>
        <w:tc>
          <w:tcPr>
            <w:tcW w:w="1101" w:type="dxa"/>
            <w:shd w:val="clear" w:color="auto" w:fill="auto"/>
            <w:vAlign w:val="center"/>
            <w:hideMark/>
          </w:tcPr>
          <w:p w14:paraId="4F2CDC19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07049B1B" w14:textId="77777777" w:rsidR="0099632B" w:rsidRPr="00E45B45" w:rsidRDefault="0099632B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6.</w:t>
            </w:r>
            <w:r w:rsidRPr="00E45B4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ป้าประสงค์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6BEFD20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75E0D0E1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6FDCF03A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09F8CC99" w14:textId="38ADAC1D" w:rsidR="0099632B" w:rsidRPr="00E45B45" w:rsidRDefault="008E6F31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="0099632B" w:rsidRPr="00E45B45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85777B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A0AC8">
              <w:rPr>
                <w:rFonts w:ascii="TH SarabunPSK" w:hAnsi="TH SarabunPSK" w:cs="TH SarabunPSK"/>
                <w:sz w:val="32"/>
                <w:szCs w:val="32"/>
                <w:cs/>
              </w:rPr>
              <w:t>โครงสร้าง</w:t>
            </w:r>
            <w:r w:rsidR="001A0AC8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</w:t>
            </w:r>
            <w:r w:rsidR="0099632B" w:rsidRPr="00E45B45">
              <w:rPr>
                <w:rFonts w:ascii="TH SarabunPSK" w:hAnsi="TH SarabunPSK" w:cs="TH SarabunPSK"/>
                <w:sz w:val="32"/>
                <w:szCs w:val="32"/>
                <w:cs/>
              </w:rPr>
              <w:t>และการบริหาร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8CDAFDF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31D56A40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4CBA43E5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20CB8149" w14:textId="77777777" w:rsidR="0099632B" w:rsidRPr="00E45B45" w:rsidRDefault="008E6F31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="0099632B" w:rsidRPr="00E45B45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="0099632B" w:rsidRPr="00E45B45">
              <w:rPr>
                <w:rFonts w:ascii="TH SarabunPSK" w:hAnsi="TH SarabunPSK" w:cs="TH SarabunPSK"/>
                <w:sz w:val="32"/>
                <w:szCs w:val="32"/>
                <w:cs/>
              </w:rPr>
              <w:t>คณะกรรมการบริหารและผู้บริหาร</w:t>
            </w:r>
            <w:r w:rsidR="00B73BD5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A2B7FDF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58B1B97B" w14:textId="77777777" w:rsidTr="00FA2A2B">
        <w:trPr>
          <w:trHeight w:val="377"/>
        </w:trPr>
        <w:tc>
          <w:tcPr>
            <w:tcW w:w="1101" w:type="dxa"/>
            <w:shd w:val="clear" w:color="auto" w:fill="auto"/>
            <w:vAlign w:val="center"/>
            <w:hideMark/>
          </w:tcPr>
          <w:p w14:paraId="6359E3BA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0A82458B" w14:textId="79B099B1" w:rsidR="0099632B" w:rsidRPr="00E45B45" w:rsidRDefault="008E6F31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มูลบุคลากร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2B29959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6147BE0E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35258ED5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7CE55179" w14:textId="07050E3F" w:rsidR="0099632B" w:rsidRPr="00E45B45" w:rsidRDefault="008E6F31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E45B45">
              <w:rPr>
                <w:rFonts w:ascii="TH SarabunPSK" w:hAnsi="TH SarabunPSK" w:cs="TH SarabunPSK"/>
                <w:sz w:val="32"/>
                <w:szCs w:val="32"/>
              </w:rPr>
              <w:t>0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้อมูลนักศึกษา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47395D5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3BE4DCA3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18530956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4499F172" w14:textId="68002C93" w:rsidR="0099632B" w:rsidRPr="00E45B45" w:rsidRDefault="008E6F31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E45B45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้อมูลหลักสูตรที่เปิดสอน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0D08E02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1578AA03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55F120FF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1E8BB0ED" w14:textId="69BAEB40" w:rsidR="0099632B" w:rsidRPr="00E45B45" w:rsidRDefault="008E6F31" w:rsidP="0099632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Pr="00E45B45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.</w:t>
            </w:r>
            <w:r w:rsidR="0085777B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99632B" w:rsidRPr="00E45B45">
              <w:rPr>
                <w:rFonts w:ascii="TH SarabunPSK" w:hAnsi="TH SarabunPSK" w:cs="TH SarabunPSK" w:hint="cs"/>
                <w:sz w:val="32"/>
                <w:szCs w:val="32"/>
                <w:cs/>
              </w:rPr>
              <w:t>ข้อมูลงบประมาณ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00F4937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565AE" w:rsidRPr="00E45B45" w14:paraId="74053549" w14:textId="77777777" w:rsidTr="00FA2A2B">
        <w:trPr>
          <w:trHeight w:val="764"/>
        </w:trPr>
        <w:tc>
          <w:tcPr>
            <w:tcW w:w="1101" w:type="dxa"/>
            <w:shd w:val="clear" w:color="auto" w:fill="auto"/>
            <w:hideMark/>
          </w:tcPr>
          <w:p w14:paraId="511EDF46" w14:textId="77777777" w:rsidR="0099632B" w:rsidRPr="00E45B45" w:rsidRDefault="0099632B" w:rsidP="003565A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่วนที่ 2</w:t>
            </w:r>
          </w:p>
        </w:tc>
        <w:tc>
          <w:tcPr>
            <w:tcW w:w="6570" w:type="dxa"/>
            <w:shd w:val="clear" w:color="auto" w:fill="auto"/>
            <w:hideMark/>
          </w:tcPr>
          <w:p w14:paraId="28686463" w14:textId="42729B4D" w:rsidR="0099632B" w:rsidRPr="00E45B45" w:rsidRDefault="0099632B" w:rsidP="003565AE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ผลการดำเนินงานและผลการประเมินตนเองตามตัวบ่งชี้การประเมินคุณภาพการศึกษาภายใน  ประจำปีการศึกษา 25</w:t>
            </w:r>
            <w:r w:rsidR="00887E4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  <w:r w:rsidR="00A9147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720" w:type="dxa"/>
            <w:shd w:val="clear" w:color="auto" w:fill="auto"/>
          </w:tcPr>
          <w:p w14:paraId="47DFE947" w14:textId="77777777" w:rsidR="0099632B" w:rsidRPr="00E45B45" w:rsidRDefault="0099632B" w:rsidP="003565A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477BD" w:rsidRPr="00E45B45" w14:paraId="1F6CA7E1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06DA3253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7BC956EA" w14:textId="77777777" w:rsidR="0099632B" w:rsidRPr="00E45B45" w:rsidRDefault="0099632B" w:rsidP="0099632B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งค์ประกอบที่ 1 การผลิตบัณฑิต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6185B1F" w14:textId="77777777" w:rsidR="0099632B" w:rsidRPr="00E45B45" w:rsidRDefault="0099632B" w:rsidP="0099632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20CE7F10" w14:textId="77777777" w:rsidTr="00FA2A2B">
        <w:trPr>
          <w:trHeight w:val="539"/>
        </w:trPr>
        <w:tc>
          <w:tcPr>
            <w:tcW w:w="1101" w:type="dxa"/>
            <w:shd w:val="clear" w:color="auto" w:fill="auto"/>
            <w:vAlign w:val="center"/>
            <w:hideMark/>
          </w:tcPr>
          <w:p w14:paraId="267120B5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hideMark/>
          </w:tcPr>
          <w:p w14:paraId="5D007B8C" w14:textId="1A92DB0B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</w:rPr>
              <w:t xml:space="preserve">1.1 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ผลการบริหารจัดการหลักสูตรโดยรวม</w:t>
            </w:r>
            <w:r w:rsidRPr="00AB5314">
              <w:rPr>
                <w:rFonts w:ascii="TH SarabunPSK" w:hAnsi="TH SarabunPSK" w:cs="TH SarabunPSK" w:hint="cs"/>
                <w:kern w:val="24"/>
                <w:sz w:val="32"/>
                <w:szCs w:val="32"/>
                <w:cs/>
              </w:rPr>
              <w:t>(สกอ.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</w:rPr>
              <w:t>1.1</w:t>
            </w:r>
            <w:r w:rsidRPr="00AB5314">
              <w:rPr>
                <w:rFonts w:ascii="TH SarabunPSK" w:hAnsi="TH SarabunPSK" w:cs="TH SarabunPSK" w:hint="cs"/>
                <w:kern w:val="24"/>
                <w:sz w:val="32"/>
                <w:szCs w:val="32"/>
                <w:cs/>
              </w:rPr>
              <w:t>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69081BF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5E248A27" w14:textId="77777777" w:rsidTr="00FA2A2B">
        <w:trPr>
          <w:trHeight w:val="530"/>
        </w:trPr>
        <w:tc>
          <w:tcPr>
            <w:tcW w:w="1101" w:type="dxa"/>
            <w:shd w:val="clear" w:color="auto" w:fill="auto"/>
            <w:vAlign w:val="center"/>
            <w:hideMark/>
          </w:tcPr>
          <w:p w14:paraId="2CED5A43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hideMark/>
          </w:tcPr>
          <w:p w14:paraId="28AC80D3" w14:textId="4322C69B" w:rsidR="00AB5314" w:rsidRPr="00AB5314" w:rsidRDefault="00AB5314" w:rsidP="00DD0C2E">
            <w:pPr>
              <w:ind w:left="1167" w:hanging="1134"/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ตัวบ่งชี้ที่ 1.2 ร้อยละการได้งานทำของบัณฑิตในเขตพื้นที่บริการของมหาวิทยาลัย (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PE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1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CD6F93D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067F26B9" w14:textId="77777777" w:rsidTr="00FA2A2B">
        <w:trPr>
          <w:trHeight w:val="530"/>
        </w:trPr>
        <w:tc>
          <w:tcPr>
            <w:tcW w:w="1101" w:type="dxa"/>
            <w:shd w:val="clear" w:color="auto" w:fill="auto"/>
            <w:vAlign w:val="center"/>
          </w:tcPr>
          <w:p w14:paraId="3AD4D0B6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</w:tcPr>
          <w:p w14:paraId="1157A818" w14:textId="6E50C118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3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อาจารย์ประจำคณะที่มีคุณวุฒิปริญญาเอก (สกอ.1.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720" w:type="dxa"/>
            <w:shd w:val="clear" w:color="auto" w:fill="auto"/>
          </w:tcPr>
          <w:p w14:paraId="6AD84941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472076F4" w14:textId="77777777" w:rsidTr="00FA2A2B">
        <w:trPr>
          <w:trHeight w:val="530"/>
        </w:trPr>
        <w:tc>
          <w:tcPr>
            <w:tcW w:w="1101" w:type="dxa"/>
            <w:shd w:val="clear" w:color="auto" w:fill="auto"/>
            <w:vAlign w:val="center"/>
            <w:hideMark/>
          </w:tcPr>
          <w:p w14:paraId="56FD2E18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sz w:val="32"/>
                <w:szCs w:val="32"/>
              </w:rPr>
              <w:t> </w:t>
            </w:r>
          </w:p>
        </w:tc>
        <w:tc>
          <w:tcPr>
            <w:tcW w:w="6570" w:type="dxa"/>
            <w:hideMark/>
          </w:tcPr>
          <w:p w14:paraId="49DE32F9" w14:textId="21A630BE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4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อาจารย์ประจำคณะที่ดำรงตำแหน่งทางวิชาการ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(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กอ.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>1.3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C5655A4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3E0883AE" w14:textId="77777777" w:rsidTr="00FA2A2B">
        <w:trPr>
          <w:trHeight w:val="557"/>
        </w:trPr>
        <w:tc>
          <w:tcPr>
            <w:tcW w:w="1101" w:type="dxa"/>
            <w:shd w:val="clear" w:color="auto" w:fill="auto"/>
            <w:vAlign w:val="center"/>
          </w:tcPr>
          <w:p w14:paraId="43804A94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</w:tcPr>
          <w:p w14:paraId="2BB9E4BC" w14:textId="04BEF2B3" w:rsidR="00AB5314" w:rsidRPr="00AB5314" w:rsidRDefault="00AB5314" w:rsidP="00DD0C2E">
            <w:pPr>
              <w:ind w:left="1167" w:hanging="1167"/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5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จำนวนนักศึกษาเต็มเวลาเทียบเท่าต่อจำนวนอาจารย์ประจำ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(สกอ.1.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588D964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4748F033" w14:textId="77777777" w:rsidTr="00FA2A2B">
        <w:trPr>
          <w:trHeight w:val="557"/>
        </w:trPr>
        <w:tc>
          <w:tcPr>
            <w:tcW w:w="1101" w:type="dxa"/>
            <w:shd w:val="clear" w:color="auto" w:fill="auto"/>
            <w:vAlign w:val="center"/>
          </w:tcPr>
          <w:p w14:paraId="671B15B8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  <w:vAlign w:val="center"/>
          </w:tcPr>
          <w:p w14:paraId="72A408B6" w14:textId="77777777" w:rsidR="00AB5314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19EF1B97" w14:textId="77777777" w:rsidR="00AB5314" w:rsidRDefault="00AB5314" w:rsidP="00AB531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บัญ(ต่อ)</w:t>
            </w:r>
          </w:p>
          <w:p w14:paraId="151D3001" w14:textId="77777777" w:rsidR="00FA2A2B" w:rsidRPr="00AB5314" w:rsidRDefault="00FA2A2B" w:rsidP="00AB531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50231DF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1BC74904" w14:textId="403FEC76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้า</w:t>
            </w:r>
          </w:p>
        </w:tc>
      </w:tr>
      <w:tr w:rsidR="00AB5314" w:rsidRPr="00E45B45" w14:paraId="200AFE6B" w14:textId="77777777" w:rsidTr="00FA2A2B">
        <w:trPr>
          <w:trHeight w:val="557"/>
        </w:trPr>
        <w:tc>
          <w:tcPr>
            <w:tcW w:w="1101" w:type="dxa"/>
            <w:shd w:val="clear" w:color="auto" w:fill="auto"/>
            <w:vAlign w:val="center"/>
          </w:tcPr>
          <w:p w14:paraId="67B08672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</w:tcPr>
          <w:p w14:paraId="7A22B441" w14:textId="15F8E1EB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1.6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ารบริการนักศึกษาระดับปริญญาตรี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>(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กอ.</w:t>
            </w:r>
            <w:r w:rsidRPr="00AB5314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ณะ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 1.5)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06A1096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30F0A036" w14:textId="77777777" w:rsidTr="00FA2A2B">
        <w:trPr>
          <w:trHeight w:val="557"/>
        </w:trPr>
        <w:tc>
          <w:tcPr>
            <w:tcW w:w="1101" w:type="dxa"/>
            <w:shd w:val="clear" w:color="auto" w:fill="auto"/>
            <w:vAlign w:val="center"/>
          </w:tcPr>
          <w:p w14:paraId="51764463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</w:tcPr>
          <w:p w14:paraId="412A60A8" w14:textId="566A7FEA" w:rsidR="00AB5314" w:rsidRPr="00AB5314" w:rsidRDefault="00AB5314" w:rsidP="00AB5314">
            <w:pPr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1.7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ิจกรรมนักศึกษา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ะดับปริญญาตรี</w:t>
            </w:r>
            <w:r w:rsidRPr="00AB5314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(สกอ.</w:t>
            </w:r>
            <w:r w:rsidRPr="00AB5314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คณะ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1CAECF1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4B5DD44B" w14:textId="77777777" w:rsidTr="00FA2A2B">
        <w:trPr>
          <w:trHeight w:val="557"/>
        </w:trPr>
        <w:tc>
          <w:tcPr>
            <w:tcW w:w="1101" w:type="dxa"/>
            <w:shd w:val="clear" w:color="auto" w:fill="auto"/>
            <w:vAlign w:val="center"/>
          </w:tcPr>
          <w:p w14:paraId="4AACA0E0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</w:tcPr>
          <w:p w14:paraId="5BA49088" w14:textId="521116BF" w:rsidR="00AB5314" w:rsidRPr="00AB5314" w:rsidRDefault="00AB5314" w:rsidP="00DD0C2E">
            <w:pPr>
              <w:ind w:left="1167" w:hanging="1167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AB5314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ตัวบ่งชี้ที่ 1.8 การพัฒนาศักยภาพของนักศึกษาด้านภาษาอังกฤษและดิจิ</w:t>
            </w:r>
            <w:r w:rsidRPr="00AB5314">
              <w:rPr>
                <w:rFonts w:ascii="TH SarabunPSK" w:eastAsia="Calibri" w:hAnsi="TH SarabunPSK" w:cs="TH SarabunPSK" w:hint="cs"/>
                <w:color w:val="FF0000"/>
                <w:kern w:val="24"/>
                <w:sz w:val="32"/>
                <w:szCs w:val="32"/>
                <w:cs/>
              </w:rPr>
              <w:t>ทัล</w:t>
            </w:r>
            <w:r w:rsidRPr="00AB5314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 xml:space="preserve"> ของบัณฑิตปริญญาตรี (มรภ.อบ.1.8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349A578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55ACD819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40A3202E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4D16619F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งค์ประกอบที่ 2 การวิจัย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6EABF397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18013AD5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62EB14D1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6F8A78AE" w14:textId="1AF07ABE" w:rsidR="00AB5314" w:rsidRPr="00AB5314" w:rsidRDefault="00AB5314" w:rsidP="00DD0C2E">
            <w:pPr>
              <w:ind w:left="1167" w:hanging="1167"/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.1 ระบบและกลไกการบริหารและพัฒนางานวิจัยหรืองานสร้างสรรค์ 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2.1)</w:t>
            </w:r>
          </w:p>
        </w:tc>
        <w:tc>
          <w:tcPr>
            <w:tcW w:w="720" w:type="dxa"/>
            <w:shd w:val="clear" w:color="auto" w:fill="auto"/>
          </w:tcPr>
          <w:p w14:paraId="2E44947D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09417324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023AB26F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20DBF084" w14:textId="4D8FD9E3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ตัวบ่งชี้ที่ 2.2 เงินสนับสนุนงานวิจัยและงานสร้างสรรค์(สกอ.2.2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30A6C788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40FFBA0A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2EEAF18A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0640FD39" w14:textId="6EFA775C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2.3 ผลงานวิชาการของอาจารย์ประจำและนักวิจัย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2.3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63F2F21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06A7F129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0B3FC1A0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27F3DA1D" w14:textId="42B6E5C4" w:rsidR="00AB5314" w:rsidRPr="00AB5314" w:rsidRDefault="00AB5314" w:rsidP="00DD0C2E">
            <w:pPr>
              <w:ind w:left="1167" w:hanging="1134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ตัวบ่งชี้ที่ 2.4  การส่งเสริมการจัดทำผลงานทางวิชาการรับใช้สังคมในพื้นที่บริการ (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</w:rPr>
              <w:t>PO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2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1034CD9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11E3739A" w14:textId="77777777" w:rsidTr="00FA2A2B">
        <w:trPr>
          <w:trHeight w:val="480"/>
        </w:trPr>
        <w:tc>
          <w:tcPr>
            <w:tcW w:w="1101" w:type="dxa"/>
            <w:vMerge w:val="restart"/>
            <w:shd w:val="clear" w:color="auto" w:fill="auto"/>
            <w:vAlign w:val="center"/>
            <w:hideMark/>
          </w:tcPr>
          <w:p w14:paraId="2D90DC30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295BED03" w14:textId="1FF94C9D" w:rsidR="00AB5314" w:rsidRPr="00AB5314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b/>
                <w:bCs/>
                <w:kern w:val="24"/>
                <w:sz w:val="32"/>
                <w:szCs w:val="32"/>
                <w:cs/>
              </w:rPr>
              <w:t>องค์ประกอบที่ 3 การบริการวิชาการ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46A0622F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1C800905" w14:textId="77777777" w:rsidTr="00FA2A2B">
        <w:trPr>
          <w:trHeight w:val="480"/>
        </w:trPr>
        <w:tc>
          <w:tcPr>
            <w:tcW w:w="1101" w:type="dxa"/>
            <w:vMerge/>
            <w:vAlign w:val="center"/>
            <w:hideMark/>
          </w:tcPr>
          <w:p w14:paraId="5DD69C35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  <w:hideMark/>
          </w:tcPr>
          <w:p w14:paraId="0D337F1D" w14:textId="379B04C6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3.1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ารบริการวิชาการแก่สังคม 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3.1)</w:t>
            </w:r>
          </w:p>
        </w:tc>
        <w:tc>
          <w:tcPr>
            <w:tcW w:w="720" w:type="dxa"/>
            <w:shd w:val="clear" w:color="auto" w:fill="auto"/>
          </w:tcPr>
          <w:p w14:paraId="0BA0378E" w14:textId="77777777" w:rsidR="00AB5314" w:rsidRPr="00E45B45" w:rsidRDefault="00AB5314" w:rsidP="00AB5314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</w:tr>
      <w:tr w:rsidR="00AB5314" w:rsidRPr="00E45B45" w14:paraId="37C739DC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76E6D4C3" w14:textId="77777777" w:rsidR="00AB5314" w:rsidRPr="00E45B45" w:rsidRDefault="00AB5314" w:rsidP="00AB5314">
            <w:pPr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107D35C7" w14:textId="603889E9" w:rsidR="00AB5314" w:rsidRPr="00AB5314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b/>
                <w:bCs/>
                <w:kern w:val="24"/>
                <w:sz w:val="32"/>
                <w:szCs w:val="32"/>
                <w:cs/>
              </w:rPr>
              <w:t>องค์ประกอบที่ 4 การทำนุบำรุงศิลปะและวัฒนธรรม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E84CD5D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724DA526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710374ED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2CA9974B" w14:textId="136AA81A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</w:rPr>
              <w:t xml:space="preserve">4.1 </w:t>
            </w:r>
            <w:r w:rsidRPr="00AB531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บบและกลไกการทำนุบำรุงศิลปะและวัฒนธรรม 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4.1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11DE101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6E8DB704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270E1100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61AEF8E7" w14:textId="3B765071" w:rsidR="00AB5314" w:rsidRPr="00AB5314" w:rsidRDefault="00AB5314" w:rsidP="00DD0C2E">
            <w:pPr>
              <w:ind w:left="1167" w:hanging="1167"/>
              <w:rPr>
                <w:rFonts w:ascii="TH SarabunPSK" w:hAnsi="TH SarabunPSK" w:cs="TH SarabunPSK"/>
                <w:color w:val="FF0000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ตัวบ่งชี้ที่ 4.2 การทำนุบำรุงและเผยแพร่ศิลปะและวัฒนธรรมท้องถิ่นสู่สาธารณชน</w:t>
            </w:r>
            <w:r w:rsidRPr="00AB5314">
              <w:rPr>
                <w:rFonts w:ascii="TH SarabunPSK" w:hAnsi="TH SarabunPSK" w:cs="TH SarabunPSK" w:hint="cs"/>
                <w:color w:val="FF0000"/>
                <w:kern w:val="24"/>
                <w:sz w:val="32"/>
                <w:szCs w:val="32"/>
                <w:cs/>
              </w:rPr>
              <w:t xml:space="preserve"> 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(มรภ.อบ.4.2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08F8FD6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4E5FC1C1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27C58F14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610EC369" w14:textId="18CAFE55" w:rsidR="00AB5314" w:rsidRPr="00AB5314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b/>
                <w:bCs/>
                <w:kern w:val="24"/>
                <w:sz w:val="32"/>
                <w:szCs w:val="32"/>
                <w:cs/>
              </w:rPr>
              <w:t>องค์ประกอบที่ 5 การบริหารจัดการ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0E6B887C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74BAD4F6" w14:textId="77777777" w:rsidTr="00FA2A2B">
        <w:trPr>
          <w:trHeight w:val="431"/>
        </w:trPr>
        <w:tc>
          <w:tcPr>
            <w:tcW w:w="1101" w:type="dxa"/>
            <w:shd w:val="clear" w:color="auto" w:fill="auto"/>
            <w:vAlign w:val="center"/>
            <w:hideMark/>
          </w:tcPr>
          <w:p w14:paraId="4A98F89B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698636EF" w14:textId="0D0DFD5A" w:rsidR="00AB5314" w:rsidRPr="00AB5314" w:rsidRDefault="00AB5314" w:rsidP="00DD0C2E">
            <w:pPr>
              <w:ind w:left="1167" w:hanging="1134"/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5.1 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การบริหารของคณะเพื่อการกำกับติดตามผลลัพธ์ตาม พันธกิจ </w:t>
            </w:r>
            <w:r w:rsidR="00DD0C2E">
              <w:rPr>
                <w:rFonts w:ascii="TH SarabunPSK" w:eastAsia="Calibri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Pr="00AB5314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กลุ่มสถาบัน และเอกลักษณ์ของคณะ </w:t>
            </w: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5.1)</w:t>
            </w:r>
          </w:p>
        </w:tc>
        <w:tc>
          <w:tcPr>
            <w:tcW w:w="720" w:type="dxa"/>
            <w:shd w:val="clear" w:color="auto" w:fill="auto"/>
          </w:tcPr>
          <w:p w14:paraId="5CF66CDA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71364E32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3E88E58B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 </w:t>
            </w:r>
          </w:p>
        </w:tc>
        <w:tc>
          <w:tcPr>
            <w:tcW w:w="6570" w:type="dxa"/>
            <w:shd w:val="clear" w:color="auto" w:fill="auto"/>
            <w:hideMark/>
          </w:tcPr>
          <w:p w14:paraId="24DAC8DC" w14:textId="47A05331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B5314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ตัวบ่งชี้ที่ 5.2  ระบบกำกับการประกันคุณภาพหลักสูตร (สกอ.5.2)    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8585EB5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3730D12F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69CABD20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21C669F7" w14:textId="7AA0FDF3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b/>
                <w:bCs/>
                <w:color w:val="FF0000"/>
                <w:kern w:val="24"/>
                <w:sz w:val="32"/>
                <w:szCs w:val="32"/>
                <w:cs/>
              </w:rPr>
              <w:t>องค์ประกอบที่</w:t>
            </w:r>
            <w:r w:rsidRPr="00AB5314">
              <w:rPr>
                <w:rFonts w:ascii="TH SarabunPSK" w:hAnsi="TH SarabunPSK" w:cs="TH SarabunPSK" w:hint="cs"/>
                <w:b/>
                <w:bCs/>
                <w:color w:val="FF0000"/>
                <w:kern w:val="24"/>
                <w:sz w:val="32"/>
                <w:szCs w:val="32"/>
                <w:cs/>
              </w:rPr>
              <w:t xml:space="preserve"> </w:t>
            </w:r>
            <w:r w:rsidRPr="00AB5314">
              <w:rPr>
                <w:rFonts w:ascii="TH SarabunPSK" w:hAnsi="TH SarabunPSK" w:cs="TH SarabunPSK"/>
                <w:b/>
                <w:bCs/>
                <w:color w:val="FF0000"/>
                <w:kern w:val="24"/>
                <w:sz w:val="32"/>
                <w:szCs w:val="32"/>
                <w:cs/>
              </w:rPr>
              <w:t>6. การพัฒนาทรัพยากรมนุษย์ในพื้นที่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53DBED70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22562AA3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230356FB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522C9AF2" w14:textId="37F2E7F3" w:rsidR="00AB5314" w:rsidRPr="00AB5314" w:rsidRDefault="00AB5314" w:rsidP="00DD0C2E">
            <w:pPr>
              <w:ind w:left="1309" w:hanging="1309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ตัวบ่งชี้ที่ 6.1  การพัฒนาทรัพยากรมนุษย์ในพื้นที่ด้วยการเรียนรู้ตลอดชีวิต (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PE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2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, PE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3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, PO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1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, PO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3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44125DC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786C5CC9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6E3B2EA5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6F796D5E" w14:textId="65041E15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b/>
                <w:bCs/>
                <w:color w:val="FF0000"/>
                <w:kern w:val="24"/>
                <w:sz w:val="32"/>
                <w:szCs w:val="32"/>
                <w:cs/>
              </w:rPr>
              <w:t>องค์ประกอบที่</w:t>
            </w:r>
            <w:r w:rsidRPr="00AB5314">
              <w:rPr>
                <w:rFonts w:ascii="TH SarabunPSK" w:hAnsi="TH SarabunPSK" w:cs="TH SarabunPSK" w:hint="cs"/>
                <w:b/>
                <w:bCs/>
                <w:color w:val="FF0000"/>
                <w:kern w:val="24"/>
                <w:sz w:val="32"/>
                <w:szCs w:val="32"/>
                <w:cs/>
              </w:rPr>
              <w:t xml:space="preserve"> </w:t>
            </w:r>
            <w:r w:rsidRPr="00AB5314">
              <w:rPr>
                <w:rFonts w:ascii="TH SarabunPSK" w:hAnsi="TH SarabunPSK" w:cs="TH SarabunPSK"/>
                <w:b/>
                <w:bCs/>
                <w:color w:val="FF0000"/>
                <w:kern w:val="24"/>
                <w:sz w:val="32"/>
                <w:szCs w:val="32"/>
                <w:cs/>
              </w:rPr>
              <w:t>7. การสร้างเครือข่ายความร่วมมือ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065B20D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4330B5FB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12BB33D5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32C027CE" w14:textId="0C3B3D7E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ตัวบ่งชี้ที่ 7.1 การสร้างเครือข่ายความร่วมมือเพื่อการพัฒนาชุมชนท้องถิ่น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0C3D0DF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79678865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08938A4A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  <w:vAlign w:val="center"/>
          </w:tcPr>
          <w:p w14:paraId="79FF3DFA" w14:textId="77777777" w:rsidR="00AB5314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4FF99755" w14:textId="77777777" w:rsidR="00AB5314" w:rsidRDefault="00AB5314" w:rsidP="00AB531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ารบัญ(ต่อ)</w:t>
            </w:r>
          </w:p>
          <w:p w14:paraId="1F2CFD4B" w14:textId="77777777" w:rsidR="00AB5314" w:rsidRPr="00AB5314" w:rsidRDefault="00AB5314" w:rsidP="00AB5314">
            <w:pPr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52F66EE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14:paraId="1BFDF9DE" w14:textId="768C8423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45B4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้า</w:t>
            </w:r>
          </w:p>
        </w:tc>
      </w:tr>
      <w:tr w:rsidR="00AB5314" w:rsidRPr="00E45B45" w14:paraId="327F2A47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0FB78F8E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</w:tcPr>
          <w:p w14:paraId="100B036B" w14:textId="0133582A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B5314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  <w:cs/>
              </w:rPr>
              <w:t>องค์ประกอบที่</w:t>
            </w:r>
            <w:r w:rsidRPr="00AB5314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</w:rPr>
              <w:t xml:space="preserve"> 8. </w:t>
            </w:r>
            <w:r w:rsidRPr="00AB5314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  <w:cs/>
              </w:rPr>
              <w:t>การพัฒนาที่ยั่งยืน (</w:t>
            </w:r>
            <w:r w:rsidRPr="00AB5314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</w:rPr>
              <w:t>SDG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18EE8A1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0A006F43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</w:tcPr>
          <w:p w14:paraId="2283DA8E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6570" w:type="dxa"/>
            <w:shd w:val="clear" w:color="auto" w:fill="auto"/>
          </w:tcPr>
          <w:p w14:paraId="37643CF3" w14:textId="4484168A" w:rsidR="00AB5314" w:rsidRPr="00AB5314" w:rsidRDefault="00AB5314" w:rsidP="00AB531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ตัวบ่งชี้ที่ 8.1 การดำเนินงานเพื่อบรรลุเป้าหมายการพัฒนาที่ยั่งยืน (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PE</w:t>
            </w:r>
            <w:r w:rsidRPr="00AB5314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4)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1B82F512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5F984366" w14:textId="77777777" w:rsidTr="00FA2A2B">
        <w:trPr>
          <w:trHeight w:val="584"/>
        </w:trPr>
        <w:tc>
          <w:tcPr>
            <w:tcW w:w="1101" w:type="dxa"/>
            <w:shd w:val="clear" w:color="auto" w:fill="auto"/>
            <w:hideMark/>
          </w:tcPr>
          <w:p w14:paraId="4B62CB86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่วนที่ 3</w:t>
            </w:r>
          </w:p>
        </w:tc>
        <w:tc>
          <w:tcPr>
            <w:tcW w:w="6570" w:type="dxa"/>
            <w:shd w:val="clear" w:color="auto" w:fill="auto"/>
            <w:hideMark/>
          </w:tcPr>
          <w:p w14:paraId="2826BB28" w14:textId="70AD1711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รุปผลการวิเคราะห์คุณภาพการศึกษาภายในคณะ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.....</w:t>
            </w: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ปีการศึกษา 2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64</w:t>
            </w:r>
          </w:p>
        </w:tc>
        <w:tc>
          <w:tcPr>
            <w:tcW w:w="720" w:type="dxa"/>
            <w:shd w:val="clear" w:color="auto" w:fill="auto"/>
          </w:tcPr>
          <w:p w14:paraId="70E6C173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2AC1B64A" w14:textId="77777777" w:rsidTr="00FA2A2B">
        <w:trPr>
          <w:trHeight w:val="584"/>
        </w:trPr>
        <w:tc>
          <w:tcPr>
            <w:tcW w:w="1101" w:type="dxa"/>
            <w:shd w:val="clear" w:color="auto" w:fill="auto"/>
          </w:tcPr>
          <w:p w14:paraId="6F5E8C2C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่วนที่ 4</w:t>
            </w:r>
          </w:p>
        </w:tc>
        <w:tc>
          <w:tcPr>
            <w:tcW w:w="6570" w:type="dxa"/>
            <w:shd w:val="clear" w:color="auto" w:fill="auto"/>
          </w:tcPr>
          <w:p w14:paraId="1934784F" w14:textId="299C23B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ข้อเสนอแนะของคณะกรรมการประเมินคุณภาพการศึกษาภายในคณะ  ปีการศึกษา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564</w:t>
            </w:r>
          </w:p>
        </w:tc>
        <w:tc>
          <w:tcPr>
            <w:tcW w:w="720" w:type="dxa"/>
            <w:shd w:val="clear" w:color="auto" w:fill="auto"/>
          </w:tcPr>
          <w:p w14:paraId="0CF84026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B5314" w:rsidRPr="00E45B45" w14:paraId="5F8B2F3D" w14:textId="77777777" w:rsidTr="00FA2A2B">
        <w:trPr>
          <w:trHeight w:val="480"/>
        </w:trPr>
        <w:tc>
          <w:tcPr>
            <w:tcW w:w="1101" w:type="dxa"/>
            <w:shd w:val="clear" w:color="auto" w:fill="auto"/>
            <w:vAlign w:val="center"/>
            <w:hideMark/>
          </w:tcPr>
          <w:p w14:paraId="647B0F78" w14:textId="77777777" w:rsidR="00AB5314" w:rsidRPr="00E45B45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ส่วนที่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6570" w:type="dxa"/>
            <w:shd w:val="clear" w:color="auto" w:fill="auto"/>
            <w:vAlign w:val="center"/>
            <w:hideMark/>
          </w:tcPr>
          <w:p w14:paraId="59980A05" w14:textId="77777777" w:rsidR="00AB5314" w:rsidRDefault="00AB5314" w:rsidP="00AB5314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E45B45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ภาคผนวก</w:t>
            </w:r>
          </w:p>
          <w:p w14:paraId="684B9F17" w14:textId="48F333DC" w:rsidR="00BA575C" w:rsidRPr="003948ED" w:rsidRDefault="00BA575C" w:rsidP="003948ED">
            <w:pPr>
              <w:pStyle w:val="afe"/>
              <w:numPr>
                <w:ilvl w:val="0"/>
                <w:numId w:val="39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คำสั่งคณะกรรมการประเมิน</w:t>
            </w:r>
            <w:r w:rsid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ุณภาพการศึกษาภายใน </w:t>
            </w:r>
            <w:r w:rsidR="003948ED" w:rsidRPr="003948ED">
              <w:rPr>
                <w:rFonts w:ascii="TH SarabunPSK" w:hAnsi="TH SarabunPSK" w:cs="TH SarabunPSK"/>
                <w:sz w:val="32"/>
                <w:szCs w:val="32"/>
                <w:cs/>
              </w:rPr>
              <w:t>ระดับคณะ</w:t>
            </w:r>
          </w:p>
          <w:p w14:paraId="340D0B7B" w14:textId="06FCE9E5" w:rsidR="00BA575C" w:rsidRPr="003948ED" w:rsidRDefault="00BA575C" w:rsidP="00BA575C">
            <w:pPr>
              <w:pStyle w:val="afe"/>
              <w:numPr>
                <w:ilvl w:val="0"/>
                <w:numId w:val="39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คำสั่งคณะกรรมการประกัน</w:t>
            </w:r>
            <w:r w:rsidR="001F5766">
              <w:rPr>
                <w:rFonts w:ascii="TH SarabunPSK" w:hAnsi="TH SarabunPSK" w:cs="TH SarabunPSK" w:hint="cs"/>
                <w:sz w:val="32"/>
                <w:szCs w:val="32"/>
                <w:cs/>
              </w:rPr>
              <w:t>/คณะทำงานประกัน</w:t>
            </w:r>
            <w:r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คุณภาพการศึกษา</w:t>
            </w:r>
            <w:r w:rsidR="003948ED"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ภายใน</w:t>
            </w:r>
            <w:r w:rsid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3948ED"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ระดับคณะ</w:t>
            </w:r>
          </w:p>
          <w:p w14:paraId="41B17605" w14:textId="3E33B346" w:rsidR="003948ED" w:rsidRDefault="003948ED" w:rsidP="003948ED">
            <w:pPr>
              <w:pStyle w:val="afe"/>
              <w:numPr>
                <w:ilvl w:val="0"/>
                <w:numId w:val="39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ตาราง</w:t>
            </w:r>
            <w:r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กำหนดการประเมิ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ุณภาพการศึกษาภายใน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3948ED">
              <w:rPr>
                <w:rFonts w:ascii="TH SarabunPSK" w:hAnsi="TH SarabunPSK" w:cs="TH SarabunPSK"/>
                <w:sz w:val="32"/>
                <w:szCs w:val="32"/>
                <w:cs/>
              </w:rPr>
              <w:t>ระดับคณะ</w:t>
            </w:r>
          </w:p>
          <w:p w14:paraId="6A0A29B5" w14:textId="2895CBEF" w:rsidR="003948ED" w:rsidRPr="003948ED" w:rsidRDefault="003948ED" w:rsidP="003948ED">
            <w:pPr>
              <w:pStyle w:val="afe"/>
              <w:numPr>
                <w:ilvl w:val="0"/>
                <w:numId w:val="39"/>
              </w:num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ูปภาพการประเมิน</w:t>
            </w:r>
            <w:r w:rsidRPr="003948ED">
              <w:rPr>
                <w:rFonts w:ascii="TH SarabunPSK" w:hAnsi="TH SarabunPSK" w:cs="TH SarabunPSK"/>
                <w:sz w:val="32"/>
                <w:szCs w:val="32"/>
                <w:cs/>
              </w:rPr>
              <w:t>คุณภาพการศึกษาภายใน ระดับคณะ</w:t>
            </w:r>
          </w:p>
          <w:p w14:paraId="600D5F95" w14:textId="6CF38A22" w:rsidR="003948ED" w:rsidRPr="00BA575C" w:rsidRDefault="003948ED" w:rsidP="00BA575C">
            <w:pPr>
              <w:pStyle w:val="afe"/>
              <w:numPr>
                <w:ilvl w:val="0"/>
                <w:numId w:val="39"/>
              </w:num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3948ED">
              <w:rPr>
                <w:rFonts w:ascii="TH SarabunPSK" w:hAnsi="TH SarabunPSK" w:cs="TH SarabunPSK" w:hint="cs"/>
                <w:sz w:val="32"/>
                <w:szCs w:val="32"/>
                <w:cs/>
              </w:rPr>
              <w:t>ฯลฯ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C18D408" w14:textId="77777777" w:rsidR="00AB5314" w:rsidRPr="00E45B45" w:rsidRDefault="00AB5314" w:rsidP="00AB531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79A02C92" w14:textId="77777777" w:rsidR="007B6545" w:rsidRPr="009477BD" w:rsidRDefault="007B6545"/>
    <w:p w14:paraId="10DACF15" w14:textId="77777777" w:rsidR="00283A81" w:rsidRPr="009477BD" w:rsidRDefault="00283A81" w:rsidP="00EE4E21">
      <w:pPr>
        <w:rPr>
          <w:rFonts w:ascii="TH SarabunPSK" w:hAnsi="TH SarabunPSK" w:cs="TH SarabunPSK"/>
          <w:b/>
          <w:bCs/>
          <w:sz w:val="36"/>
          <w:szCs w:val="36"/>
          <w:cs/>
        </w:rPr>
        <w:sectPr w:rsidR="00283A81" w:rsidRPr="009477BD" w:rsidSect="0046390B">
          <w:headerReference w:type="default" r:id="rId9"/>
          <w:headerReference w:type="first" r:id="rId10"/>
          <w:footerReference w:type="first" r:id="rId11"/>
          <w:type w:val="continuous"/>
          <w:pgSz w:w="11906" w:h="16838" w:code="9"/>
          <w:pgMar w:top="1440" w:right="1440" w:bottom="1440" w:left="2160" w:header="1440" w:footer="576" w:gutter="0"/>
          <w:pgBorders w:offsetFrom="page">
            <w:top w:val="single" w:sz="4" w:space="24" w:color="FFFFFF"/>
            <w:left w:val="single" w:sz="4" w:space="24" w:color="FFFFFF"/>
            <w:bottom w:val="single" w:sz="4" w:space="24" w:color="FFFFFF"/>
            <w:right w:val="single" w:sz="4" w:space="24" w:color="FFFFFF"/>
          </w:pgBorders>
          <w:pgNumType w:fmt="thaiLetters" w:start="2"/>
          <w:cols w:space="720"/>
          <w:titlePg/>
          <w:docGrid w:linePitch="360"/>
        </w:sectPr>
      </w:pPr>
    </w:p>
    <w:p w14:paraId="35471DCA" w14:textId="77777777" w:rsidR="002912E3" w:rsidRDefault="002912E3" w:rsidP="002912E3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BB2815">
        <w:rPr>
          <w:rFonts w:ascii="TH SarabunPSK" w:hAnsi="TH SarabunPSK" w:cs="TH SarabunPSK"/>
          <w:b/>
          <w:bCs/>
          <w:sz w:val="40"/>
          <w:szCs w:val="40"/>
          <w:cs/>
        </w:rPr>
        <w:lastRenderedPageBreak/>
        <w:t>บทสรุปสำหรับผู้บริหาร</w:t>
      </w:r>
    </w:p>
    <w:p w14:paraId="044E9AF7" w14:textId="77777777" w:rsidR="00BB2815" w:rsidRPr="00BB2815" w:rsidRDefault="00BB2815" w:rsidP="002912E3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14:paraId="569B9B45" w14:textId="77777777" w:rsidR="00984368" w:rsidRDefault="00984368" w:rsidP="002912E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AA07FFB" w14:textId="77777777" w:rsidR="00984368" w:rsidRDefault="00984368" w:rsidP="002912E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6A5A98D2" w14:textId="77777777" w:rsidR="00984368" w:rsidRDefault="00984368" w:rsidP="002912E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30A5ABEC" w14:textId="77777777" w:rsidR="00984368" w:rsidRDefault="00984368" w:rsidP="002912E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5EC14B55" w14:textId="77777777" w:rsidR="00984368" w:rsidRPr="009477BD" w:rsidRDefault="00984368" w:rsidP="002912E3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</w:p>
    <w:p w14:paraId="3873EA79" w14:textId="77777777" w:rsidR="002912E3" w:rsidRPr="009477BD" w:rsidRDefault="002912E3" w:rsidP="002912E3">
      <w:pPr>
        <w:tabs>
          <w:tab w:val="left" w:pos="720"/>
          <w:tab w:val="left" w:pos="1980"/>
          <w:tab w:val="left" w:pos="2430"/>
        </w:tabs>
        <w:spacing w:line="216" w:lineRule="auto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</w:p>
    <w:p w14:paraId="51F701B1" w14:textId="77777777" w:rsidR="008275F6" w:rsidRPr="009477BD" w:rsidRDefault="008275F6" w:rsidP="004D3DCF">
      <w:pPr>
        <w:rPr>
          <w:rFonts w:ascii="TH SarabunPSK" w:hAnsi="TH SarabunPSK" w:cs="TH SarabunPSK"/>
          <w:sz w:val="36"/>
          <w:szCs w:val="36"/>
        </w:rPr>
        <w:sectPr w:rsidR="008275F6" w:rsidRPr="009477BD" w:rsidSect="00723658">
          <w:pgSz w:w="11906" w:h="16838" w:code="9"/>
          <w:pgMar w:top="1440" w:right="1440" w:bottom="1440" w:left="2160" w:header="1440" w:footer="576" w:gutter="0"/>
          <w:pgBorders w:offsetFrom="page">
            <w:top w:val="single" w:sz="4" w:space="24" w:color="FFFFFF"/>
            <w:left w:val="single" w:sz="4" w:space="24" w:color="FFFFFF"/>
            <w:bottom w:val="single" w:sz="4" w:space="24" w:color="FFFFFF"/>
            <w:right w:val="single" w:sz="4" w:space="24" w:color="FFFFFF"/>
          </w:pgBorders>
          <w:pgNumType w:fmt="thaiLetters" w:start="4"/>
          <w:cols w:space="720"/>
          <w:titlePg/>
          <w:docGrid w:linePitch="360"/>
        </w:sectPr>
      </w:pPr>
    </w:p>
    <w:p w14:paraId="0C08C60F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7A2F05C" w14:textId="77777777" w:rsidR="00C426ED" w:rsidRPr="009477BD" w:rsidRDefault="00C426ED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50EBDB21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03425570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22D45200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65A9934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1CB42A26" w14:textId="77777777" w:rsidR="006775CE" w:rsidRPr="009477BD" w:rsidRDefault="006775CE" w:rsidP="0054495A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6C1A781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0E43E672" w14:textId="77777777" w:rsidR="00D064BD" w:rsidRPr="009477BD" w:rsidRDefault="00D064BD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9477BD">
        <w:rPr>
          <w:rFonts w:ascii="TH SarabunPSK" w:hAnsi="TH SarabunPSK" w:cs="TH SarabunPSK" w:hint="cs"/>
          <w:b/>
          <w:bCs/>
          <w:sz w:val="72"/>
          <w:szCs w:val="72"/>
          <w:cs/>
        </w:rPr>
        <w:t xml:space="preserve">ส่วนที่ </w:t>
      </w:r>
      <w:r w:rsidRPr="009477BD">
        <w:rPr>
          <w:rFonts w:ascii="TH SarabunPSK" w:hAnsi="TH SarabunPSK" w:cs="TH SarabunPSK"/>
          <w:b/>
          <w:bCs/>
          <w:sz w:val="72"/>
          <w:szCs w:val="72"/>
        </w:rPr>
        <w:t>1</w:t>
      </w:r>
    </w:p>
    <w:p w14:paraId="5DEC4A13" w14:textId="77777777" w:rsidR="0054495A" w:rsidRPr="009477BD" w:rsidRDefault="00D064BD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9477BD">
        <w:rPr>
          <w:rFonts w:ascii="TH SarabunPSK" w:hAnsi="TH SarabunPSK" w:cs="TH SarabunPSK"/>
          <w:b/>
          <w:bCs/>
          <w:sz w:val="48"/>
          <w:szCs w:val="48"/>
          <w:cs/>
        </w:rPr>
        <w:t>ข้อมูลเบื้องต้นของ</w:t>
      </w:r>
      <w:r w:rsidR="001D6376">
        <w:rPr>
          <w:rFonts w:ascii="TH SarabunPSK" w:hAnsi="TH SarabunPSK" w:cs="TH SarabunPSK" w:hint="cs"/>
          <w:b/>
          <w:bCs/>
          <w:sz w:val="48"/>
          <w:szCs w:val="48"/>
          <w:cs/>
        </w:rPr>
        <w:t>คณะ</w:t>
      </w:r>
    </w:p>
    <w:p w14:paraId="4CE2B09D" w14:textId="546F8F67" w:rsidR="006775CE" w:rsidRPr="009477BD" w:rsidRDefault="00D064BD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9477BD">
        <w:rPr>
          <w:rFonts w:ascii="TH SarabunPSK" w:hAnsi="TH SarabunPSK" w:cs="TH SarabunPSK"/>
          <w:b/>
          <w:bCs/>
          <w:sz w:val="48"/>
          <w:szCs w:val="48"/>
          <w:cs/>
        </w:rPr>
        <w:t xml:space="preserve">ปีการศึกษา </w:t>
      </w:r>
      <w:r w:rsidR="00BA2D3E">
        <w:rPr>
          <w:rFonts w:ascii="TH SarabunPSK" w:hAnsi="TH SarabunPSK" w:cs="TH SarabunPSK"/>
          <w:b/>
          <w:bCs/>
          <w:sz w:val="48"/>
          <w:szCs w:val="48"/>
        </w:rPr>
        <w:t>256</w:t>
      </w:r>
      <w:r w:rsidR="006774CD">
        <w:rPr>
          <w:rFonts w:ascii="TH SarabunPSK" w:hAnsi="TH SarabunPSK" w:cs="TH SarabunPSK"/>
          <w:b/>
          <w:bCs/>
          <w:sz w:val="48"/>
          <w:szCs w:val="48"/>
        </w:rPr>
        <w:t>4</w:t>
      </w:r>
    </w:p>
    <w:p w14:paraId="2F9E5E96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699F7B61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264D1EBE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7A12514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C186A18" w14:textId="77777777" w:rsidR="006775CE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FAB2868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43A0A33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1A6405C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11FFF0C0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22C3BBCF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A08C7AB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DE0D24C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tbl>
      <w:tblPr>
        <w:tblW w:w="7578" w:type="dxa"/>
        <w:tblLook w:val="04A0" w:firstRow="1" w:lastRow="0" w:firstColumn="1" w:lastColumn="0" w:noHBand="0" w:noVBand="1"/>
      </w:tblPr>
      <w:tblGrid>
        <w:gridCol w:w="7578"/>
      </w:tblGrid>
      <w:tr w:rsidR="001A0AC8" w:rsidRPr="00160BA0" w14:paraId="5B38708F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44F08C05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ประวัติความเป็นมา</w:t>
            </w:r>
          </w:p>
        </w:tc>
      </w:tr>
      <w:tr w:rsidR="001A0AC8" w:rsidRPr="00160BA0" w14:paraId="69A9D536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1F430880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วิสัยทัศน์</w:t>
            </w:r>
          </w:p>
        </w:tc>
      </w:tr>
      <w:tr w:rsidR="001A0AC8" w:rsidRPr="00160BA0" w14:paraId="5709BFC3" w14:textId="77777777" w:rsidTr="001A0AC8">
        <w:trPr>
          <w:trHeight w:val="440"/>
        </w:trPr>
        <w:tc>
          <w:tcPr>
            <w:tcW w:w="7578" w:type="dxa"/>
            <w:shd w:val="clear" w:color="auto" w:fill="auto"/>
            <w:vAlign w:val="center"/>
            <w:hideMark/>
          </w:tcPr>
          <w:p w14:paraId="33657A18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พันธกิจ</w:t>
            </w:r>
          </w:p>
        </w:tc>
      </w:tr>
      <w:tr w:rsidR="001A0AC8" w:rsidRPr="00160BA0" w14:paraId="42B3FB26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2C0E7BE6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เอกลักษณ์</w:t>
            </w:r>
          </w:p>
        </w:tc>
      </w:tr>
      <w:tr w:rsidR="001A0AC8" w:rsidRPr="00160BA0" w14:paraId="368D78D4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0DB6BD6B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อัตลักษณ์</w:t>
            </w:r>
          </w:p>
        </w:tc>
      </w:tr>
      <w:tr w:rsidR="001A0AC8" w:rsidRPr="00160BA0" w14:paraId="68966053" w14:textId="77777777" w:rsidTr="001A0AC8">
        <w:trPr>
          <w:trHeight w:val="413"/>
        </w:trPr>
        <w:tc>
          <w:tcPr>
            <w:tcW w:w="7578" w:type="dxa"/>
            <w:shd w:val="clear" w:color="auto" w:fill="auto"/>
            <w:vAlign w:val="center"/>
            <w:hideMark/>
          </w:tcPr>
          <w:p w14:paraId="6C613760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เป้าประสงค์</w:t>
            </w:r>
          </w:p>
        </w:tc>
      </w:tr>
      <w:tr w:rsidR="001A0AC8" w:rsidRPr="00160BA0" w14:paraId="7888772A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6BFA3321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โครงสร้าง</w:t>
            </w: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คณะ</w:t>
            </w: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และการบริหาร</w:t>
            </w:r>
          </w:p>
        </w:tc>
      </w:tr>
      <w:tr w:rsidR="001A0AC8" w:rsidRPr="00160BA0" w14:paraId="7996B65F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265081F7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  <w:cs/>
              </w:rPr>
              <w:t>คณะกรรมการบริหารและผู้บริหาร</w:t>
            </w: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คณะ</w:t>
            </w:r>
          </w:p>
        </w:tc>
      </w:tr>
      <w:tr w:rsidR="001A0AC8" w:rsidRPr="00160BA0" w14:paraId="0271A9C9" w14:textId="77777777" w:rsidTr="001A0AC8">
        <w:trPr>
          <w:trHeight w:val="377"/>
        </w:trPr>
        <w:tc>
          <w:tcPr>
            <w:tcW w:w="7578" w:type="dxa"/>
            <w:shd w:val="clear" w:color="auto" w:fill="auto"/>
            <w:vAlign w:val="center"/>
            <w:hideMark/>
          </w:tcPr>
          <w:p w14:paraId="25DF4BF5" w14:textId="77777777" w:rsidR="001A0AC8" w:rsidRPr="00160BA0" w:rsidRDefault="001A0AC8" w:rsidP="001A0AC8">
            <w:pPr>
              <w:pStyle w:val="afe"/>
              <w:numPr>
                <w:ilvl w:val="0"/>
                <w:numId w:val="37"/>
              </w:num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ข้อมูลบุคลากร</w:t>
            </w:r>
          </w:p>
        </w:tc>
      </w:tr>
      <w:tr w:rsidR="001A0AC8" w:rsidRPr="00160BA0" w14:paraId="3E111503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5D8B24D6" w14:textId="77777777" w:rsidR="001A0AC8" w:rsidRPr="00160BA0" w:rsidRDefault="001A0AC8" w:rsidP="001A0AC8">
            <w:p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 xml:space="preserve">  1</w:t>
            </w: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>0</w:t>
            </w: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. ข้อมูลนักศึกษา</w:t>
            </w:r>
          </w:p>
        </w:tc>
      </w:tr>
      <w:tr w:rsidR="001A0AC8" w:rsidRPr="00160BA0" w14:paraId="6D25FEE3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305FFAD1" w14:textId="77777777" w:rsidR="001A0AC8" w:rsidRPr="00160BA0" w:rsidRDefault="001A0AC8" w:rsidP="001A0AC8">
            <w:p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 xml:space="preserve">  1</w:t>
            </w: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>1</w:t>
            </w: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. ข้อมูลหลักสูตรที่เปิดสอน</w:t>
            </w:r>
          </w:p>
        </w:tc>
      </w:tr>
      <w:tr w:rsidR="001A0AC8" w:rsidRPr="00160BA0" w14:paraId="345EB433" w14:textId="77777777" w:rsidTr="001A0AC8">
        <w:trPr>
          <w:trHeight w:val="480"/>
        </w:trPr>
        <w:tc>
          <w:tcPr>
            <w:tcW w:w="7578" w:type="dxa"/>
            <w:shd w:val="clear" w:color="auto" w:fill="auto"/>
            <w:vAlign w:val="center"/>
            <w:hideMark/>
          </w:tcPr>
          <w:p w14:paraId="65B037EF" w14:textId="77777777" w:rsidR="001A0AC8" w:rsidRPr="00160BA0" w:rsidRDefault="001A0AC8" w:rsidP="001A0AC8">
            <w:pPr>
              <w:rPr>
                <w:rFonts w:ascii="TH SarabunPSK" w:hAnsi="TH SarabunPSK" w:cs="TH SarabunPSK"/>
                <w:b/>
                <w:bCs/>
                <w:sz w:val="40"/>
                <w:szCs w:val="40"/>
              </w:rPr>
            </w:pP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 xml:space="preserve">  1</w:t>
            </w:r>
            <w:r w:rsidRPr="00160BA0">
              <w:rPr>
                <w:rFonts w:ascii="TH SarabunPSK" w:hAnsi="TH SarabunPSK" w:cs="TH SarabunPSK"/>
                <w:b/>
                <w:bCs/>
                <w:sz w:val="40"/>
                <w:szCs w:val="40"/>
              </w:rPr>
              <w:t>2</w:t>
            </w:r>
            <w:r w:rsidRPr="00160BA0">
              <w:rPr>
                <w:rFonts w:ascii="TH SarabunPSK" w:hAnsi="TH SarabunPSK" w:cs="TH SarabunPSK" w:hint="cs"/>
                <w:b/>
                <w:bCs/>
                <w:sz w:val="40"/>
                <w:szCs w:val="40"/>
                <w:cs/>
              </w:rPr>
              <w:t>. ข้อมูลงบประมาณ</w:t>
            </w:r>
          </w:p>
        </w:tc>
      </w:tr>
    </w:tbl>
    <w:p w14:paraId="3033E357" w14:textId="77777777" w:rsidR="001A0AC8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51A56023" w14:textId="77777777" w:rsidR="001A0AC8" w:rsidRPr="009477BD" w:rsidRDefault="001A0AC8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50660F42" w14:textId="77777777" w:rsidR="00123D0F" w:rsidRPr="009477BD" w:rsidRDefault="00123D0F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6642A12" w14:textId="77777777" w:rsidR="006775CE" w:rsidRPr="009477BD" w:rsidRDefault="006775CE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BAEDF3C" w14:textId="77777777" w:rsidR="00D064BD" w:rsidRPr="009477BD" w:rsidRDefault="00D064BD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EB6F3CF" w14:textId="77777777" w:rsidR="00D064BD" w:rsidRPr="009477BD" w:rsidRDefault="00D064BD" w:rsidP="0038678D">
      <w:pPr>
        <w:tabs>
          <w:tab w:val="left" w:pos="299"/>
          <w:tab w:val="right" w:pos="4440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BB44582" w14:textId="77777777" w:rsidR="00D064BD" w:rsidRPr="009477BD" w:rsidRDefault="00D064BD" w:rsidP="0054495A">
      <w:pPr>
        <w:tabs>
          <w:tab w:val="left" w:pos="299"/>
          <w:tab w:val="right" w:pos="4440"/>
        </w:tabs>
        <w:autoSpaceDE w:val="0"/>
        <w:autoSpaceDN w:val="0"/>
        <w:adjustRightInd w:val="0"/>
        <w:rPr>
          <w:rFonts w:ascii="TH SarabunPSK" w:hAnsi="TH SarabunPSK" w:cs="TH SarabunPSK"/>
          <w:b/>
          <w:bCs/>
          <w:sz w:val="44"/>
          <w:szCs w:val="44"/>
        </w:rPr>
      </w:pPr>
    </w:p>
    <w:p w14:paraId="5DDB6910" w14:textId="77777777" w:rsidR="00C426ED" w:rsidRPr="009477BD" w:rsidRDefault="00C426ED" w:rsidP="0054495A">
      <w:pPr>
        <w:tabs>
          <w:tab w:val="left" w:pos="299"/>
          <w:tab w:val="right" w:pos="4440"/>
        </w:tabs>
        <w:autoSpaceDE w:val="0"/>
        <w:autoSpaceDN w:val="0"/>
        <w:adjustRightInd w:val="0"/>
        <w:rPr>
          <w:rFonts w:ascii="TH SarabunPSK" w:hAnsi="TH SarabunPSK" w:cs="TH SarabunPSK"/>
          <w:b/>
          <w:bCs/>
          <w:sz w:val="44"/>
          <w:szCs w:val="44"/>
        </w:rPr>
      </w:pPr>
    </w:p>
    <w:p w14:paraId="455A66AD" w14:textId="77777777" w:rsidR="00321BA6" w:rsidRPr="009477BD" w:rsidRDefault="00321BA6" w:rsidP="00160BA0">
      <w:pPr>
        <w:tabs>
          <w:tab w:val="left" w:pos="299"/>
          <w:tab w:val="right" w:pos="4440"/>
        </w:tabs>
        <w:autoSpaceDE w:val="0"/>
        <w:autoSpaceDN w:val="0"/>
        <w:adjustRightInd w:val="0"/>
        <w:rPr>
          <w:rFonts w:ascii="TH SarabunPSK" w:hAnsi="TH SarabunPSK" w:cs="TH SarabunPSK"/>
          <w:b/>
          <w:bCs/>
          <w:sz w:val="32"/>
          <w:szCs w:val="32"/>
        </w:rPr>
        <w:sectPr w:rsidR="00321BA6" w:rsidRPr="009477BD" w:rsidSect="007A782B">
          <w:pgSz w:w="11906" w:h="16838" w:code="9"/>
          <w:pgMar w:top="1440" w:right="1440" w:bottom="1440" w:left="2160" w:header="1440" w:footer="576" w:gutter="0"/>
          <w:pgBorders w:offsetFrom="page">
            <w:top w:val="single" w:sz="4" w:space="24" w:color="FFFFFF"/>
            <w:left w:val="single" w:sz="4" w:space="24" w:color="FFFFFF"/>
            <w:bottom w:val="single" w:sz="4" w:space="24" w:color="FFFFFF"/>
            <w:right w:val="single" w:sz="4" w:space="24" w:color="FFFFFF"/>
          </w:pgBorders>
          <w:pgNumType w:start="1"/>
          <w:cols w:space="720"/>
          <w:titlePg/>
          <w:docGrid w:linePitch="360"/>
        </w:sectPr>
      </w:pPr>
    </w:p>
    <w:p w14:paraId="3821C8D9" w14:textId="77777777" w:rsidR="0062571C" w:rsidRPr="009477BD" w:rsidRDefault="0062571C" w:rsidP="00160BA0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44"/>
          <w:szCs w:val="44"/>
        </w:rPr>
      </w:pPr>
    </w:p>
    <w:p w14:paraId="03230A0C" w14:textId="77777777" w:rsidR="00160BA0" w:rsidRDefault="00160BA0" w:rsidP="001D6376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72452055" w14:textId="77777777" w:rsidR="00160BA0" w:rsidRDefault="00160BA0" w:rsidP="001D6376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60F66300" w14:textId="77777777" w:rsidR="00160BA0" w:rsidRDefault="00160BA0" w:rsidP="001D6376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6740ED29" w14:textId="77777777" w:rsidR="00160BA0" w:rsidRDefault="00160BA0" w:rsidP="00160BA0">
      <w:pPr>
        <w:rPr>
          <w:rFonts w:ascii="TH SarabunPSK" w:hAnsi="TH SarabunPSK" w:cs="TH SarabunPSK"/>
          <w:b/>
          <w:bCs/>
          <w:sz w:val="72"/>
          <w:szCs w:val="72"/>
        </w:rPr>
      </w:pPr>
    </w:p>
    <w:p w14:paraId="40D728E4" w14:textId="77777777" w:rsidR="001D6376" w:rsidRPr="0062571C" w:rsidRDefault="001D6376" w:rsidP="001D6376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62571C">
        <w:rPr>
          <w:rFonts w:ascii="TH SarabunPSK" w:hAnsi="TH SarabunPSK" w:cs="TH SarabunPSK"/>
          <w:b/>
          <w:bCs/>
          <w:sz w:val="72"/>
          <w:szCs w:val="72"/>
          <w:cs/>
        </w:rPr>
        <w:t xml:space="preserve">ส่วนที่ </w:t>
      </w:r>
      <w:r w:rsidRPr="0062571C">
        <w:rPr>
          <w:rFonts w:ascii="TH SarabunPSK" w:hAnsi="TH SarabunPSK" w:cs="TH SarabunPSK"/>
          <w:b/>
          <w:bCs/>
          <w:sz w:val="72"/>
          <w:szCs w:val="72"/>
        </w:rPr>
        <w:t>2</w:t>
      </w:r>
    </w:p>
    <w:p w14:paraId="19489B5B" w14:textId="77777777" w:rsidR="001D6376" w:rsidRDefault="001D6376" w:rsidP="001D6376">
      <w:pPr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62571C">
        <w:rPr>
          <w:rFonts w:ascii="TH SarabunPSK" w:hAnsi="TH SarabunPSK" w:cs="TH SarabunPSK"/>
          <w:b/>
          <w:bCs/>
          <w:sz w:val="44"/>
          <w:szCs w:val="44"/>
          <w:cs/>
        </w:rPr>
        <w:t>ผลการดำเนินงานและผลการประเมินตนเองตามตัวบ่งชี้</w:t>
      </w:r>
    </w:p>
    <w:p w14:paraId="0875B08E" w14:textId="77777777" w:rsidR="006774CD" w:rsidRDefault="001D6376" w:rsidP="001D6376">
      <w:pPr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62571C">
        <w:rPr>
          <w:rFonts w:ascii="TH SarabunPSK" w:hAnsi="TH SarabunPSK" w:cs="TH SarabunPSK"/>
          <w:b/>
          <w:bCs/>
          <w:sz w:val="44"/>
          <w:szCs w:val="44"/>
          <w:cs/>
        </w:rPr>
        <w:t>การประเมินคุณภาพการศึกษาภายใน</w:t>
      </w:r>
    </w:p>
    <w:p w14:paraId="117CB473" w14:textId="2602FCE6" w:rsidR="001D6376" w:rsidRPr="0062571C" w:rsidRDefault="001D6376" w:rsidP="001D6376">
      <w:pPr>
        <w:jc w:val="center"/>
        <w:rPr>
          <w:rFonts w:ascii="TH SarabunPSK" w:hAnsi="TH SarabunPSK" w:cs="TH SarabunPSK"/>
          <w:b/>
          <w:bCs/>
          <w:sz w:val="44"/>
          <w:szCs w:val="44"/>
        </w:rPr>
      </w:pPr>
      <w:r w:rsidRPr="0062571C">
        <w:rPr>
          <w:rFonts w:ascii="TH SarabunPSK" w:hAnsi="TH SarabunPSK" w:cs="TH SarabunPSK"/>
          <w:b/>
          <w:bCs/>
          <w:sz w:val="44"/>
          <w:szCs w:val="44"/>
          <w:cs/>
        </w:rPr>
        <w:t xml:space="preserve">ประจำปีการศึกษา </w:t>
      </w:r>
      <w:r w:rsidR="00BA2D3E">
        <w:rPr>
          <w:rFonts w:ascii="TH SarabunPSK" w:hAnsi="TH SarabunPSK" w:cs="TH SarabunPSK"/>
          <w:b/>
          <w:bCs/>
          <w:sz w:val="44"/>
          <w:szCs w:val="44"/>
        </w:rPr>
        <w:t>256</w:t>
      </w:r>
      <w:r w:rsidR="006774CD">
        <w:rPr>
          <w:rFonts w:ascii="TH SarabunPSK" w:hAnsi="TH SarabunPSK" w:cs="TH SarabunPSK"/>
          <w:b/>
          <w:bCs/>
          <w:sz w:val="44"/>
          <w:szCs w:val="44"/>
        </w:rPr>
        <w:t>4</w:t>
      </w:r>
    </w:p>
    <w:p w14:paraId="782350B4" w14:textId="77777777" w:rsidR="0061218D" w:rsidRPr="001D6376" w:rsidRDefault="0061218D" w:rsidP="00134AE8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44"/>
          <w:szCs w:val="44"/>
        </w:rPr>
      </w:pPr>
    </w:p>
    <w:p w14:paraId="7DDBFAAE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7B2CD7A0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0258FD0E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2AF0B32A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6F162B1F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0814570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3A51B939" w14:textId="77777777" w:rsidR="0061218D" w:rsidRPr="009477BD" w:rsidRDefault="0061218D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6C3B89E2" w14:textId="77777777" w:rsidR="0062571C" w:rsidRPr="009477BD" w:rsidRDefault="0062571C" w:rsidP="00876E57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44"/>
          <w:szCs w:val="44"/>
        </w:rPr>
      </w:pPr>
    </w:p>
    <w:p w14:paraId="43259C8F" w14:textId="77777777" w:rsidR="00575729" w:rsidRPr="009477BD" w:rsidRDefault="00575729" w:rsidP="0061218D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44"/>
          <w:szCs w:val="44"/>
        </w:rPr>
        <w:sectPr w:rsidR="00575729" w:rsidRPr="009477BD" w:rsidSect="007A782B">
          <w:pgSz w:w="11906" w:h="16838" w:code="9"/>
          <w:pgMar w:top="1440" w:right="1440" w:bottom="1440" w:left="2160" w:header="1440" w:footer="576" w:gutter="0"/>
          <w:pgBorders w:offsetFrom="page">
            <w:top w:val="single" w:sz="4" w:space="24" w:color="FFFFFF"/>
            <w:left w:val="single" w:sz="4" w:space="24" w:color="FFFFFF"/>
            <w:bottom w:val="single" w:sz="4" w:space="24" w:color="FFFFFF"/>
            <w:right w:val="single" w:sz="4" w:space="24" w:color="FFFFFF"/>
          </w:pgBorders>
          <w:cols w:space="720"/>
          <w:titlePg/>
          <w:docGrid w:linePitch="360"/>
        </w:sectPr>
      </w:pPr>
    </w:p>
    <w:p w14:paraId="14F404BA" w14:textId="77777777" w:rsidR="00984368" w:rsidRPr="00575729" w:rsidRDefault="00984368" w:rsidP="00984368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575729">
        <w:rPr>
          <w:rFonts w:ascii="TH SarabunPSK" w:hAnsi="TH SarabunPSK" w:cs="TH SarabunPSK"/>
          <w:b/>
          <w:bCs/>
          <w:sz w:val="48"/>
          <w:szCs w:val="48"/>
          <w:cs/>
        </w:rPr>
        <w:lastRenderedPageBreak/>
        <w:t>ส่วนที่ 2</w:t>
      </w:r>
    </w:p>
    <w:p w14:paraId="706600D3" w14:textId="77777777" w:rsidR="00984368" w:rsidRDefault="00984368" w:rsidP="00984368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75729">
        <w:rPr>
          <w:rFonts w:ascii="TH SarabunPSK" w:hAnsi="TH SarabunPSK" w:cs="TH SarabunPSK"/>
          <w:b/>
          <w:bCs/>
          <w:sz w:val="36"/>
          <w:szCs w:val="36"/>
          <w:cs/>
        </w:rPr>
        <w:t>ผลการดำเนินงานและผลการประเมินตนเองตามตัวบ่งชี้การประเมิน</w:t>
      </w:r>
    </w:p>
    <w:p w14:paraId="143A93C5" w14:textId="68D1E094" w:rsidR="00575729" w:rsidRPr="00984368" w:rsidRDefault="00984368" w:rsidP="00984368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75729">
        <w:rPr>
          <w:rFonts w:ascii="TH SarabunPSK" w:hAnsi="TH SarabunPSK" w:cs="TH SarabunPSK"/>
          <w:b/>
          <w:bCs/>
          <w:sz w:val="36"/>
          <w:szCs w:val="36"/>
          <w:cs/>
        </w:rPr>
        <w:t>คุณภาพการศึกษาภายใน</w:t>
      </w:r>
      <w:r>
        <w:rPr>
          <w:rFonts w:ascii="TH SarabunPSK" w:hAnsi="TH SarabunPSK" w:cs="TH SarabunPSK"/>
          <w:b/>
          <w:bCs/>
          <w:sz w:val="36"/>
          <w:szCs w:val="36"/>
          <w:cs/>
        </w:rPr>
        <w:t>ประจำปีการศึกษา 25</w:t>
      </w:r>
      <w:r w:rsidR="00BA2D3E">
        <w:rPr>
          <w:rFonts w:ascii="TH SarabunPSK" w:hAnsi="TH SarabunPSK" w:cs="TH SarabunPSK"/>
          <w:b/>
          <w:bCs/>
          <w:sz w:val="36"/>
          <w:szCs w:val="36"/>
        </w:rPr>
        <w:t>6</w:t>
      </w:r>
      <w:r w:rsidR="006774CD">
        <w:rPr>
          <w:rFonts w:ascii="TH SarabunPSK" w:hAnsi="TH SarabunPSK" w:cs="TH SarabunPSK"/>
          <w:b/>
          <w:bCs/>
          <w:sz w:val="36"/>
          <w:szCs w:val="36"/>
        </w:rPr>
        <w:t>4</w:t>
      </w:r>
    </w:p>
    <w:p w14:paraId="26439C73" w14:textId="77777777" w:rsidR="0013169B" w:rsidRPr="00214E73" w:rsidRDefault="0013169B" w:rsidP="0062571C">
      <w:pPr>
        <w:spacing w:line="0" w:lineRule="atLeast"/>
        <w:ind w:firstLine="963"/>
        <w:jc w:val="thaiDistribute"/>
        <w:rPr>
          <w:rFonts w:ascii="TH SarabunPSK" w:hAnsi="TH SarabunPSK" w:cs="TH SarabunPSK"/>
          <w:sz w:val="16"/>
          <w:szCs w:val="16"/>
        </w:rPr>
      </w:pPr>
    </w:p>
    <w:p w14:paraId="0C105E6B" w14:textId="578EDF97" w:rsidR="006774CD" w:rsidRDefault="001D6376" w:rsidP="004945C4">
      <w:pPr>
        <w:spacing w:after="240" w:line="0" w:lineRule="atLeast"/>
        <w:ind w:firstLine="96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ระบบ</w:t>
      </w:r>
      <w:r w:rsidR="00375F32" w:rsidRPr="009477BD">
        <w:rPr>
          <w:rFonts w:ascii="TH SarabunPSK" w:hAnsi="TH SarabunPSK" w:cs="TH SarabunPSK"/>
          <w:sz w:val="32"/>
          <w:szCs w:val="32"/>
          <w:cs/>
        </w:rPr>
        <w:t>การประกันคุ</w:t>
      </w:r>
      <w:r>
        <w:rPr>
          <w:rFonts w:ascii="TH SarabunPSK" w:hAnsi="TH SarabunPSK" w:cs="TH SarabunPSK"/>
          <w:sz w:val="32"/>
          <w:szCs w:val="32"/>
          <w:cs/>
        </w:rPr>
        <w:t xml:space="preserve">ณภาพการศึกษาภายใน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ระดับคณะ ประกอบด้วย ผลการดำเนินงานระดับหลักสูตร  และเพิ่มเติมตัวบ่งชี้ที่ดำเนินการในระดับคณะ จำนวน </w:t>
      </w:r>
      <w:r w:rsidR="004945C4">
        <w:rPr>
          <w:rFonts w:ascii="TH SarabunPSK" w:eastAsia="CordiaNew" w:hAnsi="TH SarabunPSK" w:cs="TH SarabunPSK"/>
          <w:spacing w:val="-12"/>
          <w:sz w:val="32"/>
          <w:szCs w:val="32"/>
        </w:rPr>
        <w:t>8</w:t>
      </w:r>
      <w:r w:rsidR="00070001" w:rsidRPr="009477BD">
        <w:rPr>
          <w:rFonts w:ascii="TH SarabunPSK" w:eastAsia="CordiaNew" w:hAnsi="TH SarabunPSK" w:cs="TH SarabunPSK"/>
          <w:spacing w:val="-12"/>
          <w:sz w:val="32"/>
          <w:szCs w:val="32"/>
        </w:rPr>
        <w:t xml:space="preserve"> </w:t>
      </w:r>
      <w:r w:rsidR="00070001" w:rsidRPr="009477BD">
        <w:rPr>
          <w:rFonts w:ascii="TH SarabunPSK" w:eastAsia="CordiaNew" w:hAnsi="TH SarabunPSK" w:cs="TH SarabunPSK"/>
          <w:spacing w:val="-12"/>
          <w:sz w:val="32"/>
          <w:szCs w:val="32"/>
          <w:cs/>
        </w:rPr>
        <w:t>องค์ประกอบ</w:t>
      </w:r>
      <w:r w:rsidR="00BB2815">
        <w:rPr>
          <w:rFonts w:ascii="TH SarabunPSK" w:eastAsia="CordiaNew" w:hAnsi="TH SarabunPSK" w:cs="TH SarabunPSK" w:hint="cs"/>
          <w:spacing w:val="-12"/>
          <w:sz w:val="32"/>
          <w:szCs w:val="32"/>
          <w:cs/>
        </w:rPr>
        <w:t xml:space="preserve"> </w:t>
      </w:r>
      <w:r w:rsidR="004945C4">
        <w:rPr>
          <w:rFonts w:ascii="TH SarabunPSK" w:eastAsia="CordiaNew" w:hAnsi="TH SarabunPSK" w:cs="TH SarabunPSK" w:hint="cs"/>
          <w:spacing w:val="-12"/>
          <w:sz w:val="32"/>
          <w:szCs w:val="32"/>
          <w:cs/>
        </w:rPr>
        <w:t>20</w:t>
      </w:r>
      <w:r w:rsidR="006C60F8" w:rsidRPr="009477BD">
        <w:rPr>
          <w:rFonts w:ascii="TH SarabunPSK" w:eastAsia="CordiaNew" w:hAnsi="TH SarabunPSK" w:cs="TH SarabunPSK"/>
          <w:spacing w:val="-12"/>
          <w:sz w:val="32"/>
          <w:szCs w:val="32"/>
        </w:rPr>
        <w:t xml:space="preserve"> </w:t>
      </w:r>
      <w:r w:rsidR="00375F32" w:rsidRPr="009477BD">
        <w:rPr>
          <w:rFonts w:ascii="TH SarabunPSK" w:eastAsia="CordiaNew" w:hAnsi="TH SarabunPSK" w:cs="TH SarabunPSK"/>
          <w:spacing w:val="-12"/>
          <w:sz w:val="32"/>
          <w:szCs w:val="32"/>
          <w:cs/>
        </w:rPr>
        <w:t xml:space="preserve"> ตัวบ่งชี้</w:t>
      </w:r>
      <w:r w:rsidR="00375F32" w:rsidRPr="009477BD">
        <w:rPr>
          <w:rFonts w:ascii="TH SarabunPSK" w:hAnsi="TH SarabunPSK" w:cs="TH SarabunPSK"/>
          <w:sz w:val="32"/>
          <w:szCs w:val="32"/>
          <w:cs/>
        </w:rPr>
        <w:t>มีรายละเอียดของตัวบ่งชี้และ</w:t>
      </w:r>
      <w:r w:rsidR="00DD5380" w:rsidRPr="009477BD">
        <w:rPr>
          <w:rFonts w:ascii="TH SarabunPSK" w:hAnsi="TH SarabunPSK" w:cs="TH SarabunPSK" w:hint="cs"/>
          <w:sz w:val="32"/>
          <w:szCs w:val="32"/>
          <w:cs/>
        </w:rPr>
        <w:t>ค่า</w:t>
      </w:r>
      <w:r w:rsidR="00375F32" w:rsidRPr="009477BD">
        <w:rPr>
          <w:rFonts w:ascii="TH SarabunPSK" w:hAnsi="TH SarabunPSK" w:cs="TH SarabunPSK"/>
          <w:sz w:val="32"/>
          <w:szCs w:val="32"/>
          <w:cs/>
        </w:rPr>
        <w:t>เป้าหมายที่กำหนด</w:t>
      </w:r>
      <w:r w:rsidR="00DD5380" w:rsidRPr="009477BD">
        <w:rPr>
          <w:rFonts w:ascii="TH SarabunPSK" w:hAnsi="TH SarabunPSK" w:cs="TH SarabunPSK" w:hint="cs"/>
          <w:sz w:val="32"/>
          <w:szCs w:val="32"/>
          <w:cs/>
        </w:rPr>
        <w:t>ในแต่ละตัวบ่งชี้</w:t>
      </w:r>
      <w:r w:rsidR="00375F32" w:rsidRPr="009477BD">
        <w:rPr>
          <w:rFonts w:ascii="TH SarabunPSK" w:hAnsi="TH SarabunPSK" w:cs="TH SarabunPSK"/>
          <w:sz w:val="32"/>
          <w:szCs w:val="32"/>
          <w:cs/>
        </w:rPr>
        <w:t xml:space="preserve"> ดังนี้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3543"/>
        <w:gridCol w:w="3544"/>
        <w:gridCol w:w="1134"/>
      </w:tblGrid>
      <w:tr w:rsidR="001D6376" w:rsidRPr="00961077" w14:paraId="304991E8" w14:textId="77777777" w:rsidTr="004945C4">
        <w:trPr>
          <w:tblHeader/>
        </w:trPr>
        <w:tc>
          <w:tcPr>
            <w:tcW w:w="1560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14:paraId="401679C2" w14:textId="617638BC" w:rsidR="001D6376" w:rsidRPr="00961077" w:rsidRDefault="008B3A2B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องค์ประกอบ</w:t>
            </w:r>
            <w:r w:rsidR="001D6376" w:rsidRPr="0096107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ุณภาพคณะ</w:t>
            </w:r>
          </w:p>
        </w:tc>
        <w:tc>
          <w:tcPr>
            <w:tcW w:w="3543" w:type="dxa"/>
            <w:shd w:val="clear" w:color="auto" w:fill="D9D9D9"/>
            <w:vAlign w:val="center"/>
          </w:tcPr>
          <w:p w14:paraId="3949EA15" w14:textId="77777777" w:rsidR="001D6376" w:rsidRPr="00961077" w:rsidRDefault="001D6376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3544" w:type="dxa"/>
            <w:shd w:val="clear" w:color="auto" w:fill="D9D9D9"/>
            <w:vAlign w:val="center"/>
          </w:tcPr>
          <w:p w14:paraId="63A602F7" w14:textId="77777777" w:rsidR="001D6376" w:rsidRPr="00961077" w:rsidRDefault="001D6376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ประเด็นพิจารณา</w:t>
            </w:r>
          </w:p>
        </w:tc>
        <w:tc>
          <w:tcPr>
            <w:tcW w:w="1134" w:type="dxa"/>
            <w:shd w:val="clear" w:color="auto" w:fill="D9D9D9"/>
            <w:vAlign w:val="center"/>
          </w:tcPr>
          <w:p w14:paraId="72CCA7AD" w14:textId="77777777" w:rsidR="001D6376" w:rsidRPr="00961077" w:rsidRDefault="001D6376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่าเป้าหมาย</w:t>
            </w:r>
          </w:p>
        </w:tc>
      </w:tr>
      <w:tr w:rsidR="004945C4" w:rsidRPr="00961077" w14:paraId="18DF8DF4" w14:textId="77777777" w:rsidTr="004945C4">
        <w:tc>
          <w:tcPr>
            <w:tcW w:w="1560" w:type="dxa"/>
            <w:vMerge w:val="restart"/>
          </w:tcPr>
          <w:p w14:paraId="116F4714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ผลิตบัณฑิต</w:t>
            </w:r>
          </w:p>
        </w:tc>
        <w:tc>
          <w:tcPr>
            <w:tcW w:w="3543" w:type="dxa"/>
          </w:tcPr>
          <w:p w14:paraId="75067CEA" w14:textId="449FA88B" w:rsidR="004945C4" w:rsidRPr="00961077" w:rsidRDefault="004945C4" w:rsidP="004945C4">
            <w:pPr>
              <w:contextualSpacing/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</w:pP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</w:rPr>
              <w:t xml:space="preserve">1.1 </w:t>
            </w: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ผลการบริหารจัดการหลักสูตรโดยรวม</w:t>
            </w:r>
            <w:r w:rsidRPr="00391E95">
              <w:rPr>
                <w:rFonts w:ascii="TH SarabunPSK" w:hAnsi="TH SarabunPSK" w:cs="TH SarabunPSK" w:hint="cs"/>
                <w:kern w:val="24"/>
                <w:sz w:val="32"/>
                <w:szCs w:val="32"/>
                <w:cs/>
              </w:rPr>
              <w:t>(สกอ.</w:t>
            </w: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</w:rPr>
              <w:t>1.1</w:t>
            </w:r>
            <w:r w:rsidRPr="00391E95">
              <w:rPr>
                <w:rFonts w:ascii="TH SarabunPSK" w:hAnsi="TH SarabunPSK" w:cs="TH SarabunPSK" w:hint="cs"/>
                <w:kern w:val="24"/>
                <w:sz w:val="32"/>
                <w:szCs w:val="32"/>
                <w:cs/>
              </w:rPr>
              <w:t>)</w:t>
            </w:r>
          </w:p>
        </w:tc>
        <w:tc>
          <w:tcPr>
            <w:tcW w:w="3544" w:type="dxa"/>
          </w:tcPr>
          <w:p w14:paraId="14F3151F" w14:textId="103EDF64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ค่าเฉลี่ยของระดับคุณภาพของทุกหลักสูตรที่คณะ</w:t>
            </w:r>
            <w:r w:rsidRPr="00391E95">
              <w:rPr>
                <w:rFonts w:ascii="TH SarabunPSK" w:hAnsi="TH SarabunPSK" w:cs="TH SarabunPSK" w:hint="cs"/>
                <w:kern w:val="24"/>
                <w:sz w:val="32"/>
                <w:szCs w:val="32"/>
                <w:cs/>
              </w:rPr>
              <w:t>และมหาวิทยาลัย</w:t>
            </w: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รับผิดชอบ</w:t>
            </w:r>
          </w:p>
        </w:tc>
        <w:tc>
          <w:tcPr>
            <w:tcW w:w="1134" w:type="dxa"/>
          </w:tcPr>
          <w:p w14:paraId="4C7E0055" w14:textId="77777777" w:rsidR="004945C4" w:rsidRPr="00961077" w:rsidRDefault="004945C4" w:rsidP="004945C4">
            <w:pPr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</w:pPr>
          </w:p>
        </w:tc>
      </w:tr>
      <w:tr w:rsidR="004945C4" w:rsidRPr="00961077" w14:paraId="295D094C" w14:textId="77777777" w:rsidTr="008B3A2B">
        <w:trPr>
          <w:trHeight w:val="978"/>
        </w:trPr>
        <w:tc>
          <w:tcPr>
            <w:tcW w:w="1560" w:type="dxa"/>
            <w:vMerge/>
          </w:tcPr>
          <w:p w14:paraId="535591A5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</w:tcPr>
          <w:p w14:paraId="14C15623" w14:textId="1BDE49E6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1.2 ร้อยละการได้งานทำของบัณฑิตในเขตพื้นที่บริการของมหาวิทยาลัย (</w:t>
            </w:r>
            <w:r w:rsidRPr="00391E95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</w:rPr>
              <w:t>PE</w:t>
            </w:r>
            <w:r w:rsidRPr="00391E95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1)</w:t>
            </w:r>
          </w:p>
        </w:tc>
        <w:tc>
          <w:tcPr>
            <w:tcW w:w="3544" w:type="dxa"/>
          </w:tcPr>
          <w:p w14:paraId="58124578" w14:textId="746E617E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91E95">
              <w:rPr>
                <w:rFonts w:ascii="TH SarabunPSK" w:hAnsi="TH SarabunPSK" w:cs="TH SarabunPSK"/>
                <w:color w:val="FF0000"/>
                <w:kern w:val="24"/>
                <w:sz w:val="32"/>
                <w:szCs w:val="32"/>
                <w:cs/>
              </w:rPr>
              <w:t>ร้อยละการได้งานทำของบัณฑิตในเขตพื้นที่บริการของมหาวิทยาลัย</w:t>
            </w:r>
          </w:p>
        </w:tc>
        <w:tc>
          <w:tcPr>
            <w:tcW w:w="1134" w:type="dxa"/>
          </w:tcPr>
          <w:p w14:paraId="4FFFF4BE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4945C4" w:rsidRPr="00961077" w14:paraId="5577807A" w14:textId="77777777" w:rsidTr="008B3A2B">
        <w:trPr>
          <w:trHeight w:val="978"/>
        </w:trPr>
        <w:tc>
          <w:tcPr>
            <w:tcW w:w="1560" w:type="dxa"/>
            <w:vMerge/>
            <w:tcBorders>
              <w:bottom w:val="nil"/>
            </w:tcBorders>
          </w:tcPr>
          <w:p w14:paraId="713A6E24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</w:tcPr>
          <w:p w14:paraId="69A04A7F" w14:textId="75E7ABD9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3 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อาจารย์ประจำคณะที่มีคุณวุฒิปริญญาเอก (สกอ.1.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3544" w:type="dxa"/>
          </w:tcPr>
          <w:p w14:paraId="4556C7DF" w14:textId="69DF089A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ของอาจารย์ประจำคณะที่มีคุณวุฒิปริญญาเอก</w:t>
            </w:r>
          </w:p>
        </w:tc>
        <w:tc>
          <w:tcPr>
            <w:tcW w:w="1134" w:type="dxa"/>
          </w:tcPr>
          <w:p w14:paraId="2D3E98C5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4945C4" w:rsidRPr="00961077" w14:paraId="16B786EB" w14:textId="77777777" w:rsidTr="004945C4">
        <w:trPr>
          <w:trHeight w:val="994"/>
        </w:trPr>
        <w:tc>
          <w:tcPr>
            <w:tcW w:w="1560" w:type="dxa"/>
            <w:vMerge w:val="restart"/>
            <w:tcBorders>
              <w:top w:val="nil"/>
            </w:tcBorders>
          </w:tcPr>
          <w:p w14:paraId="6488AA06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</w:tcPr>
          <w:p w14:paraId="69EFA2FC" w14:textId="1236BA79" w:rsidR="004945C4" w:rsidRPr="00961077" w:rsidRDefault="004945C4" w:rsidP="004945C4">
            <w:pPr>
              <w:tabs>
                <w:tab w:val="left" w:pos="1440"/>
                <w:tab w:val="left" w:pos="2127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4 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อาจารย์ประจำคณะที่ดำรงตำแหน่งทางวิชาการ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 (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กอ.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>1.3)</w:t>
            </w:r>
          </w:p>
        </w:tc>
        <w:tc>
          <w:tcPr>
            <w:tcW w:w="3544" w:type="dxa"/>
          </w:tcPr>
          <w:p w14:paraId="294C9296" w14:textId="03E8371C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ของอาจารย์ประจำคณะที่ดำรงตำแหน่งทางวิชาการ</w:t>
            </w:r>
          </w:p>
        </w:tc>
        <w:tc>
          <w:tcPr>
            <w:tcW w:w="1134" w:type="dxa"/>
          </w:tcPr>
          <w:p w14:paraId="79A053B0" w14:textId="77777777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4945C4" w:rsidRPr="00961077" w14:paraId="51C7B89D" w14:textId="77777777" w:rsidTr="004945C4">
        <w:trPr>
          <w:trHeight w:val="979"/>
        </w:trPr>
        <w:tc>
          <w:tcPr>
            <w:tcW w:w="1560" w:type="dxa"/>
            <w:vMerge/>
          </w:tcPr>
          <w:p w14:paraId="19BFA224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67BBFE77" w14:textId="7FB61522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1.5 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จำนวนนักศึกษาเต็มเวลาเทียบเท่าต่อจำนวนอาจารย์ประจำ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(สกอ.1.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</w:t>
            </w:r>
          </w:p>
        </w:tc>
        <w:tc>
          <w:tcPr>
            <w:tcW w:w="3544" w:type="dxa"/>
          </w:tcPr>
          <w:p w14:paraId="321E0EB2" w14:textId="7EF00C00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ัดส่วนจำนวนนักศึกษาเต็มเวลาเทียบเท่าต่อจำนวนอาจารย์ประจำ</w:t>
            </w:r>
          </w:p>
        </w:tc>
        <w:tc>
          <w:tcPr>
            <w:tcW w:w="1134" w:type="dxa"/>
          </w:tcPr>
          <w:p w14:paraId="462698FB" w14:textId="77777777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4945C4" w:rsidRPr="00961077" w14:paraId="553D4379" w14:textId="77777777" w:rsidTr="004945C4">
        <w:trPr>
          <w:trHeight w:val="980"/>
        </w:trPr>
        <w:tc>
          <w:tcPr>
            <w:tcW w:w="1560" w:type="dxa"/>
            <w:vMerge/>
          </w:tcPr>
          <w:p w14:paraId="76023A4B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4E835897" w14:textId="357ED8EA" w:rsidR="004945C4" w:rsidRPr="00961077" w:rsidRDefault="004945C4" w:rsidP="004945C4">
            <w:pPr>
              <w:contextualSpacing/>
              <w:rPr>
                <w:rFonts w:ascii="TH SarabunPSK" w:hAnsi="TH SarabunPSK" w:cs="TH SarabunPSK"/>
                <w:kern w:val="24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1.6 </w:t>
            </w:r>
            <w:r w:rsidRPr="00391E95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ารบริการนักศึกษาระดับปริญญาตรี</w:t>
            </w:r>
            <w:r w:rsidRPr="00391E95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 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>(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กอ.</w:t>
            </w:r>
            <w:r w:rsidRPr="00391E9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ณะ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 1.5)  (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กอ.</w:t>
            </w:r>
            <w:r w:rsidRPr="00391E9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สถาบัน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 xml:space="preserve"> 1.4)</w:t>
            </w:r>
          </w:p>
        </w:tc>
        <w:tc>
          <w:tcPr>
            <w:tcW w:w="3544" w:type="dxa"/>
          </w:tcPr>
          <w:p w14:paraId="1FEA70C0" w14:textId="66529126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6 ข้อ</w:t>
            </w:r>
          </w:p>
        </w:tc>
        <w:tc>
          <w:tcPr>
            <w:tcW w:w="1134" w:type="dxa"/>
          </w:tcPr>
          <w:p w14:paraId="7FF42BB2" w14:textId="77777777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4945C4" w:rsidRPr="00961077" w14:paraId="5DE3D41F" w14:textId="77777777" w:rsidTr="004945C4">
        <w:trPr>
          <w:trHeight w:val="980"/>
        </w:trPr>
        <w:tc>
          <w:tcPr>
            <w:tcW w:w="1560" w:type="dxa"/>
            <w:vMerge/>
          </w:tcPr>
          <w:p w14:paraId="0CC4046A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08974CCE" w14:textId="77777777" w:rsidR="004945C4" w:rsidRPr="00391E95" w:rsidRDefault="004945C4" w:rsidP="004945C4">
            <w:pPr>
              <w:spacing w:after="160" w:line="259" w:lineRule="auto"/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1.7 </w:t>
            </w:r>
            <w:r w:rsidRPr="00391E95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ิจกรรมนักศึกษา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ะดับปริญญาตรี</w:t>
            </w:r>
          </w:p>
          <w:p w14:paraId="56EA1838" w14:textId="2F6A20D3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(สกอ.</w:t>
            </w:r>
            <w:r w:rsidRPr="00391E9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คณะ 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)</w:t>
            </w:r>
            <w:r w:rsidRPr="00391E95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 </w:t>
            </w: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</w:t>
            </w:r>
            <w:r w:rsidRPr="00391E95">
              <w:rPr>
                <w:rFonts w:ascii="TH SarabunPSK" w:hAnsi="TH SarabunPSK" w:cs="TH SarabunPSK" w:hint="cs"/>
                <w:kern w:val="24"/>
                <w:sz w:val="32"/>
                <w:szCs w:val="32"/>
                <w:cs/>
              </w:rPr>
              <w:t xml:space="preserve">สถาบัน </w:t>
            </w:r>
            <w:r w:rsidRPr="00391E95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1.5)</w:t>
            </w:r>
          </w:p>
        </w:tc>
        <w:tc>
          <w:tcPr>
            <w:tcW w:w="3544" w:type="dxa"/>
          </w:tcPr>
          <w:p w14:paraId="6DB001A5" w14:textId="157A1C04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6 ข้อ</w:t>
            </w:r>
          </w:p>
        </w:tc>
        <w:tc>
          <w:tcPr>
            <w:tcW w:w="1134" w:type="dxa"/>
          </w:tcPr>
          <w:p w14:paraId="143C06F6" w14:textId="77777777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4945C4" w:rsidRPr="00961077" w14:paraId="74C19B29" w14:textId="77777777" w:rsidTr="004945C4">
        <w:trPr>
          <w:trHeight w:val="1383"/>
        </w:trPr>
        <w:tc>
          <w:tcPr>
            <w:tcW w:w="1560" w:type="dxa"/>
            <w:vMerge/>
            <w:tcBorders>
              <w:bottom w:val="single" w:sz="4" w:space="0" w:color="auto"/>
            </w:tcBorders>
          </w:tcPr>
          <w:p w14:paraId="699C7C66" w14:textId="77777777" w:rsidR="004945C4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335D5735" w14:textId="2F76FAAF" w:rsidR="008B3A2B" w:rsidRPr="00961077" w:rsidRDefault="004945C4" w:rsidP="004945C4">
            <w:pPr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1.8 การพัฒนาศักยภาพของนักศึกษาด้านภาษาอังกฤษและดิจิ</w:t>
            </w:r>
            <w:r>
              <w:rPr>
                <w:rFonts w:ascii="TH SarabunPSK" w:eastAsia="Calibri" w:hAnsi="TH SarabunPSK" w:cs="TH SarabunPSK" w:hint="cs"/>
                <w:color w:val="FF0000"/>
                <w:kern w:val="24"/>
                <w:sz w:val="32"/>
                <w:szCs w:val="32"/>
                <w:cs/>
              </w:rPr>
              <w:t>ทัล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 xml:space="preserve"> ของบัณฑิตปริญญาตรี (มรภ.อบ.1.8)</w:t>
            </w:r>
          </w:p>
        </w:tc>
        <w:tc>
          <w:tcPr>
            <w:tcW w:w="3544" w:type="dxa"/>
          </w:tcPr>
          <w:p w14:paraId="1EE7534A" w14:textId="51B63EAA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ร้อยละของนักศึกษาด้านภาษาอังกฤษและ</w:t>
            </w:r>
            <w:r w:rsidRPr="00DC78CC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ดิจิทัล</w:t>
            </w:r>
            <w:r>
              <w:rPr>
                <w:rFonts w:ascii="TH SarabunPSK" w:eastAsia="Calibri" w:hAnsi="TH SarabunPSK" w:cs="TH SarabunPSK" w:hint="cs"/>
                <w:color w:val="FF0000"/>
                <w:sz w:val="32"/>
                <w:szCs w:val="32"/>
                <w:cs/>
              </w:rPr>
              <w:t xml:space="preserve">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ของบัณฑิตปริญญาตรี</w:t>
            </w:r>
          </w:p>
        </w:tc>
        <w:tc>
          <w:tcPr>
            <w:tcW w:w="1134" w:type="dxa"/>
          </w:tcPr>
          <w:p w14:paraId="2B72F8DA" w14:textId="77777777" w:rsidR="004945C4" w:rsidRPr="00961077" w:rsidRDefault="004945C4" w:rsidP="004945C4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0E1C0289" w14:textId="77777777" w:rsidTr="004945C4"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A5263E2" w14:textId="77777777" w:rsidR="008B3A2B" w:rsidRPr="00961077" w:rsidRDefault="008B3A2B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2.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วิจัย</w:t>
            </w:r>
          </w:p>
          <w:p w14:paraId="35CE904C" w14:textId="77777777" w:rsidR="008B3A2B" w:rsidRPr="00961077" w:rsidRDefault="008B3A2B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27A1E" w14:textId="77777777" w:rsidR="008B3A2B" w:rsidRPr="00961077" w:rsidRDefault="008B3A2B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hAnsi="TH SarabunPSK" w:cs="TH SarabunPSK"/>
                <w:sz w:val="32"/>
                <w:szCs w:val="32"/>
              </w:rPr>
              <w:t xml:space="preserve">2.1 </w:t>
            </w:r>
            <w:r w:rsidRPr="0096107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ะบบและกลไกการบริหารและพัฒนางานวิจัยหรืองานสร้างสรรค์ </w:t>
            </w: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2.1)</w:t>
            </w:r>
          </w:p>
        </w:tc>
        <w:tc>
          <w:tcPr>
            <w:tcW w:w="3544" w:type="dxa"/>
            <w:tcBorders>
              <w:left w:val="single" w:sz="4" w:space="0" w:color="auto"/>
              <w:bottom w:val="single" w:sz="4" w:space="0" w:color="auto"/>
            </w:tcBorders>
          </w:tcPr>
          <w:p w14:paraId="3893A7D1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6 ข้อ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1399CB61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43DA29E9" w14:textId="77777777" w:rsidTr="004945C4">
        <w:trPr>
          <w:trHeight w:val="390"/>
        </w:trPr>
        <w:tc>
          <w:tcPr>
            <w:tcW w:w="15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39A0162" w14:textId="77777777" w:rsidR="008B3A2B" w:rsidRPr="00961077" w:rsidRDefault="008B3A2B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3EE9C" w14:textId="77777777" w:rsidR="008B3A2B" w:rsidRPr="00961077" w:rsidRDefault="008B3A2B" w:rsidP="004665BC">
            <w:pPr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2.2 เงินสนับสนุนงานวิจัยและงานสร้างสรรค์(สกอ.2.2)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155A0A1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เงินสนับสนุนงานวิจัยและงานสร้างสรรค์ทั้งภายในและภายนอกต่อจำนวนอาจารย์ประจำและนักวิจัยประจำ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14:paraId="3CFFFEAE" w14:textId="77777777" w:rsidR="008B3A2B" w:rsidRPr="00961077" w:rsidRDefault="008B3A2B" w:rsidP="004665BC">
            <w:pPr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</w:pPr>
          </w:p>
        </w:tc>
      </w:tr>
      <w:tr w:rsidR="008B3A2B" w:rsidRPr="00961077" w14:paraId="6AFAA131" w14:textId="77777777" w:rsidTr="004945C4">
        <w:tc>
          <w:tcPr>
            <w:tcW w:w="15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3869B2D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DFBC46B" w14:textId="77777777" w:rsidR="008B3A2B" w:rsidRPr="00961077" w:rsidRDefault="008B3A2B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2.3 ผลงานวิชาการของอาจารย์ประจำและนักวิจัย</w:t>
            </w: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2.3)</w:t>
            </w:r>
          </w:p>
        </w:tc>
        <w:tc>
          <w:tcPr>
            <w:tcW w:w="3544" w:type="dxa"/>
          </w:tcPr>
          <w:p w14:paraId="3EAB2A1E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ผลงานวิชาการทุกประเภทต่ออาจารย์ประจำและนักวิจัย</w:t>
            </w:r>
          </w:p>
        </w:tc>
        <w:tc>
          <w:tcPr>
            <w:tcW w:w="1134" w:type="dxa"/>
          </w:tcPr>
          <w:p w14:paraId="477B9471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</w:p>
        </w:tc>
      </w:tr>
      <w:tr w:rsidR="008B3A2B" w:rsidRPr="00961077" w14:paraId="18039CB9" w14:textId="77777777" w:rsidTr="004945C4">
        <w:tc>
          <w:tcPr>
            <w:tcW w:w="156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CF0C0F4" w14:textId="77777777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B273DF7" w14:textId="1170BF7C" w:rsidR="008B3A2B" w:rsidRPr="00961077" w:rsidRDefault="008B3A2B" w:rsidP="008B3A2B">
            <w:pPr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2.4  การส่งเสริมการจัดทำผลงานทางวิชาการรับใช้สังคมในพื้นที่บริการ (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>PO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2)</w:t>
            </w:r>
          </w:p>
        </w:tc>
        <w:tc>
          <w:tcPr>
            <w:tcW w:w="3544" w:type="dxa"/>
          </w:tcPr>
          <w:p w14:paraId="4B80E0BB" w14:textId="2D6EB0FE" w:rsidR="008B3A2B" w:rsidRPr="00961077" w:rsidRDefault="008B3A2B" w:rsidP="008B3A2B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เกณฑ์มาตรฐาน 6 ข้อ</w:t>
            </w:r>
          </w:p>
        </w:tc>
        <w:tc>
          <w:tcPr>
            <w:tcW w:w="1134" w:type="dxa"/>
          </w:tcPr>
          <w:p w14:paraId="2A3A4206" w14:textId="77777777" w:rsidR="008B3A2B" w:rsidRPr="00961077" w:rsidRDefault="008B3A2B" w:rsidP="008B3A2B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</w:p>
        </w:tc>
      </w:tr>
      <w:tr w:rsidR="001D6376" w:rsidRPr="00961077" w14:paraId="354CF802" w14:textId="77777777" w:rsidTr="008B3A2B">
        <w:trPr>
          <w:trHeight w:val="1004"/>
        </w:trPr>
        <w:tc>
          <w:tcPr>
            <w:tcW w:w="1560" w:type="dxa"/>
          </w:tcPr>
          <w:p w14:paraId="2C06D574" w14:textId="77777777" w:rsidR="001D6376" w:rsidRPr="00961077" w:rsidRDefault="001D6376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3.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บริการวิชาการ</w:t>
            </w: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1D379856" w14:textId="77777777" w:rsidR="001D6376" w:rsidRPr="00961077" w:rsidRDefault="001D6376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3.1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ารบริการวิชาการแก่สังคม </w:t>
            </w: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3.1)</w:t>
            </w:r>
          </w:p>
        </w:tc>
        <w:tc>
          <w:tcPr>
            <w:tcW w:w="3544" w:type="dxa"/>
            <w:tcBorders>
              <w:bottom w:val="single" w:sz="4" w:space="0" w:color="auto"/>
            </w:tcBorders>
          </w:tcPr>
          <w:p w14:paraId="78DBE2DF" w14:textId="77777777" w:rsidR="001D6376" w:rsidRPr="00961077" w:rsidRDefault="001D6376" w:rsidP="004665BC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6 ข้อ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269B77BB" w14:textId="77777777" w:rsidR="001D6376" w:rsidRPr="00961077" w:rsidRDefault="001D6376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14A1E1CC" w14:textId="77777777" w:rsidTr="004945C4">
        <w:tc>
          <w:tcPr>
            <w:tcW w:w="1560" w:type="dxa"/>
            <w:vMerge w:val="restart"/>
          </w:tcPr>
          <w:p w14:paraId="64D32B9B" w14:textId="77777777" w:rsidR="008B3A2B" w:rsidRPr="00961077" w:rsidRDefault="008B3A2B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4.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ารทำนุบำรุงศิลปะและวัฒนธรรม  </w:t>
            </w: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143CD312" w14:textId="77777777" w:rsidR="008B3A2B" w:rsidRPr="00961077" w:rsidRDefault="008B3A2B" w:rsidP="004665BC">
            <w:pPr>
              <w:tabs>
                <w:tab w:val="left" w:pos="577"/>
              </w:tabs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4.1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ะบบและกลไกการทำนุบำรุงศิลปะและวัฒนธรรม</w:t>
            </w: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4.1)</w:t>
            </w:r>
          </w:p>
        </w:tc>
        <w:tc>
          <w:tcPr>
            <w:tcW w:w="3544" w:type="dxa"/>
          </w:tcPr>
          <w:p w14:paraId="7C7A1361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7 ข้อ</w:t>
            </w:r>
          </w:p>
        </w:tc>
        <w:tc>
          <w:tcPr>
            <w:tcW w:w="1134" w:type="dxa"/>
          </w:tcPr>
          <w:p w14:paraId="72467921" w14:textId="77777777" w:rsidR="008B3A2B" w:rsidRPr="00961077" w:rsidRDefault="008B3A2B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119674D5" w14:textId="77777777" w:rsidTr="004945C4">
        <w:tc>
          <w:tcPr>
            <w:tcW w:w="1560" w:type="dxa"/>
            <w:vMerge/>
          </w:tcPr>
          <w:p w14:paraId="086BE3AD" w14:textId="77777777" w:rsidR="008B3A2B" w:rsidRPr="00961077" w:rsidRDefault="008B3A2B" w:rsidP="008B3A2B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1F2F3026" w14:textId="77777777" w:rsidR="008B3A2B" w:rsidRPr="00391E95" w:rsidRDefault="008B3A2B" w:rsidP="008B3A2B">
            <w:pPr>
              <w:tabs>
                <w:tab w:val="left" w:pos="577"/>
              </w:tabs>
              <w:spacing w:after="160" w:line="259" w:lineRule="auto"/>
              <w:contextualSpacing/>
              <w:rPr>
                <w:rFonts w:ascii="TH SarabunPSK" w:eastAsia="Calibri" w:hAnsi="TH SarabunPSK" w:cs="TH SarabunPSK"/>
                <w:color w:val="FF0000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4.2 การทำนุบำรุงและเผยแพร่ศิลป</w:t>
            </w:r>
            <w:r w:rsidRPr="00391E95">
              <w:rPr>
                <w:rFonts w:ascii="TH SarabunPSK" w:eastAsia="Calibri" w:hAnsi="TH SarabunPSK" w:cs="TH SarabunPSK" w:hint="cs"/>
                <w:color w:val="FF0000"/>
                <w:sz w:val="32"/>
                <w:szCs w:val="32"/>
                <w:cs/>
              </w:rPr>
              <w:t>ะและ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วัฒนธรรมท้องถิ่นสู่สาธารณชน</w:t>
            </w:r>
          </w:p>
          <w:p w14:paraId="2E0A27CF" w14:textId="7056E71C" w:rsidR="008B3A2B" w:rsidRPr="00961077" w:rsidRDefault="008B3A2B" w:rsidP="008B3A2B">
            <w:pPr>
              <w:tabs>
                <w:tab w:val="left" w:pos="577"/>
              </w:tabs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(มรภ.</w:t>
            </w:r>
            <w:r w:rsidRPr="00391E95">
              <w:rPr>
                <w:rFonts w:ascii="TH SarabunPSK" w:eastAsia="Calibri" w:hAnsi="TH SarabunPSK" w:cs="TH SarabunPSK" w:hint="cs"/>
                <w:color w:val="FF0000"/>
                <w:sz w:val="32"/>
                <w:szCs w:val="32"/>
                <w:cs/>
              </w:rPr>
              <w:t>อบ.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4.2)</w:t>
            </w:r>
          </w:p>
        </w:tc>
        <w:tc>
          <w:tcPr>
            <w:tcW w:w="3544" w:type="dxa"/>
          </w:tcPr>
          <w:p w14:paraId="56A6005F" w14:textId="50ED1E0C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 xml:space="preserve">เกณฑ์มาตรฐาน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</w:rPr>
              <w:t xml:space="preserve">5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ข้อ</w:t>
            </w:r>
          </w:p>
        </w:tc>
        <w:tc>
          <w:tcPr>
            <w:tcW w:w="1134" w:type="dxa"/>
          </w:tcPr>
          <w:p w14:paraId="396923FD" w14:textId="77777777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1D6376" w:rsidRPr="00961077" w14:paraId="7CC60DB4" w14:textId="77777777" w:rsidTr="004945C4">
        <w:tc>
          <w:tcPr>
            <w:tcW w:w="1560" w:type="dxa"/>
            <w:tcBorders>
              <w:bottom w:val="nil"/>
            </w:tcBorders>
          </w:tcPr>
          <w:p w14:paraId="21601DDC" w14:textId="77777777" w:rsidR="001D6376" w:rsidRPr="00961077" w:rsidRDefault="001D6376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 xml:space="preserve">5.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การบริหารจัดการ</w:t>
            </w:r>
          </w:p>
          <w:p w14:paraId="7F665716" w14:textId="77777777" w:rsidR="001D6376" w:rsidRPr="00961077" w:rsidRDefault="001D6376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1427E2DA" w14:textId="77777777" w:rsidR="001D6376" w:rsidRPr="00961077" w:rsidRDefault="001D6376" w:rsidP="004665BC">
            <w:pPr>
              <w:tabs>
                <w:tab w:val="left" w:pos="563"/>
              </w:tabs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5.1 </w:t>
            </w: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ารบริหารของคณะเพื่อการกำกับติดตามผลลัพธ์ตามพันธกิจ กลุ่มสถาบัน และเอกลักษณ์ของคณะ</w:t>
            </w: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5.1)</w:t>
            </w:r>
          </w:p>
        </w:tc>
        <w:tc>
          <w:tcPr>
            <w:tcW w:w="3544" w:type="dxa"/>
          </w:tcPr>
          <w:p w14:paraId="59368269" w14:textId="77777777" w:rsidR="001D6376" w:rsidRPr="00961077" w:rsidRDefault="001D6376" w:rsidP="004665BC">
            <w:pPr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7 ข้อ</w:t>
            </w:r>
          </w:p>
        </w:tc>
        <w:tc>
          <w:tcPr>
            <w:tcW w:w="1134" w:type="dxa"/>
          </w:tcPr>
          <w:p w14:paraId="1B35DF59" w14:textId="77777777" w:rsidR="001D6376" w:rsidRPr="00961077" w:rsidRDefault="001D6376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1D6376" w:rsidRPr="00961077" w14:paraId="013397EE" w14:textId="77777777" w:rsidTr="008B3A2B">
        <w:tc>
          <w:tcPr>
            <w:tcW w:w="1560" w:type="dxa"/>
            <w:tcBorders>
              <w:top w:val="nil"/>
              <w:bottom w:val="single" w:sz="4" w:space="0" w:color="auto"/>
            </w:tcBorders>
          </w:tcPr>
          <w:p w14:paraId="5508B151" w14:textId="77777777" w:rsidR="001D6376" w:rsidRPr="00961077" w:rsidRDefault="001D6376" w:rsidP="004665BC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14:paraId="4987653D" w14:textId="77777777" w:rsidR="001D6376" w:rsidRPr="00961077" w:rsidRDefault="001D6376" w:rsidP="004665BC">
            <w:pPr>
              <w:tabs>
                <w:tab w:val="left" w:pos="563"/>
              </w:tabs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5.2 </w:t>
            </w: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ระบบกำกับการประกันคุณภาพหลักสูตร </w:t>
            </w:r>
            <w:r w:rsidRPr="0096107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(สกอ.5.2)</w:t>
            </w:r>
          </w:p>
        </w:tc>
        <w:tc>
          <w:tcPr>
            <w:tcW w:w="3544" w:type="dxa"/>
          </w:tcPr>
          <w:p w14:paraId="6A43B5D1" w14:textId="77777777" w:rsidR="001D6376" w:rsidRPr="00961077" w:rsidRDefault="001D6376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ณฑ์มาตรฐาน 6 ข้อ</w:t>
            </w:r>
          </w:p>
        </w:tc>
        <w:tc>
          <w:tcPr>
            <w:tcW w:w="1134" w:type="dxa"/>
          </w:tcPr>
          <w:p w14:paraId="42A2F8E7" w14:textId="77777777" w:rsidR="001D6376" w:rsidRPr="00961077" w:rsidRDefault="001D6376" w:rsidP="004665BC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6930DCD4" w14:textId="77777777" w:rsidTr="00E54848"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14:paraId="4D4B010A" w14:textId="3769B099" w:rsidR="008B3A2B" w:rsidRPr="00961077" w:rsidRDefault="008B3A2B" w:rsidP="008B3A2B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</w:rPr>
              <w:t xml:space="preserve">6. </w:t>
            </w: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  <w:cs/>
              </w:rPr>
              <w:t>การพัฒนาทรัพยากรมนุษย์ในพื้นที่</w:t>
            </w:r>
          </w:p>
        </w:tc>
        <w:tc>
          <w:tcPr>
            <w:tcW w:w="3543" w:type="dxa"/>
          </w:tcPr>
          <w:p w14:paraId="5173A803" w14:textId="6CA8BC37" w:rsidR="008B3A2B" w:rsidRPr="00961077" w:rsidRDefault="008B3A2B" w:rsidP="008B3A2B">
            <w:pPr>
              <w:tabs>
                <w:tab w:val="left" w:pos="563"/>
              </w:tabs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6.1  การพัฒนาทรัพยากรมนุษย์ในพื้นที่ด้วยการเรียนรู้ตลอดชีวิต (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>PE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2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>, PE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3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>, PO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1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>, PO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3)</w:t>
            </w:r>
          </w:p>
        </w:tc>
        <w:tc>
          <w:tcPr>
            <w:tcW w:w="3544" w:type="dxa"/>
          </w:tcPr>
          <w:p w14:paraId="5D014A96" w14:textId="204973A2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 xml:space="preserve">เกณฑ์มาตรฐาน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</w:rPr>
              <w:t xml:space="preserve">7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ข้อ</w:t>
            </w:r>
          </w:p>
        </w:tc>
        <w:tc>
          <w:tcPr>
            <w:tcW w:w="1134" w:type="dxa"/>
          </w:tcPr>
          <w:p w14:paraId="159751FC" w14:textId="77777777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4A290643" w14:textId="77777777" w:rsidTr="00E54848">
        <w:tc>
          <w:tcPr>
            <w:tcW w:w="1560" w:type="dxa"/>
            <w:tcBorders>
              <w:top w:val="single" w:sz="4" w:space="0" w:color="auto"/>
              <w:bottom w:val="single" w:sz="4" w:space="0" w:color="auto"/>
            </w:tcBorders>
          </w:tcPr>
          <w:p w14:paraId="02CE5F8C" w14:textId="3CE5C5D3" w:rsidR="008B3A2B" w:rsidRPr="00961077" w:rsidRDefault="008B3A2B" w:rsidP="008B3A2B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</w:rPr>
              <w:t xml:space="preserve">7. </w:t>
            </w: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  <w:cs/>
              </w:rPr>
              <w:t>การสร้างเครือข่ายความร่วมมือ</w:t>
            </w:r>
          </w:p>
        </w:tc>
        <w:tc>
          <w:tcPr>
            <w:tcW w:w="3543" w:type="dxa"/>
          </w:tcPr>
          <w:p w14:paraId="42341E01" w14:textId="55E2FD6D" w:rsidR="008B3A2B" w:rsidRPr="00961077" w:rsidRDefault="008B3A2B" w:rsidP="008B3A2B">
            <w:pPr>
              <w:tabs>
                <w:tab w:val="left" w:pos="563"/>
              </w:tabs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 xml:space="preserve">7.1 </w:t>
            </w: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การสร้างเครือข่ายความร่วมมือเพื่อการพัฒนาชุมชนท้องถิ่น</w:t>
            </w:r>
          </w:p>
        </w:tc>
        <w:tc>
          <w:tcPr>
            <w:tcW w:w="3544" w:type="dxa"/>
          </w:tcPr>
          <w:p w14:paraId="646FE348" w14:textId="00212D45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 xml:space="preserve">เกณฑ์มาตรฐาน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</w:rPr>
              <w:t xml:space="preserve">7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ข้อ</w:t>
            </w:r>
          </w:p>
        </w:tc>
        <w:tc>
          <w:tcPr>
            <w:tcW w:w="1134" w:type="dxa"/>
          </w:tcPr>
          <w:p w14:paraId="336F269C" w14:textId="77777777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  <w:tr w:rsidR="008B3A2B" w:rsidRPr="00961077" w14:paraId="606997A6" w14:textId="77777777" w:rsidTr="00E54848">
        <w:tc>
          <w:tcPr>
            <w:tcW w:w="1560" w:type="dxa"/>
            <w:tcBorders>
              <w:top w:val="single" w:sz="4" w:space="0" w:color="auto"/>
            </w:tcBorders>
          </w:tcPr>
          <w:p w14:paraId="37A73317" w14:textId="13D26E69" w:rsidR="008B3A2B" w:rsidRPr="00961077" w:rsidRDefault="008B3A2B" w:rsidP="008B3A2B">
            <w:p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</w:rPr>
              <w:t xml:space="preserve">8. </w:t>
            </w: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  <w:cs/>
              </w:rPr>
              <w:t>การพัฒนาที่ยั่งยืน (</w:t>
            </w:r>
            <w:r w:rsidRPr="00391E95">
              <w:rPr>
                <w:rFonts w:ascii="TH SarabunPSK" w:eastAsia="Calibri" w:hAnsi="TH SarabunPSK" w:cs="TH SarabunPSK"/>
                <w:b/>
                <w:bCs/>
                <w:color w:val="FF0000"/>
                <w:sz w:val="32"/>
                <w:szCs w:val="32"/>
              </w:rPr>
              <w:t>SDG)</w:t>
            </w:r>
          </w:p>
        </w:tc>
        <w:tc>
          <w:tcPr>
            <w:tcW w:w="3543" w:type="dxa"/>
          </w:tcPr>
          <w:p w14:paraId="245FC868" w14:textId="0AE26A6C" w:rsidR="008B3A2B" w:rsidRPr="00961077" w:rsidRDefault="008B3A2B" w:rsidP="008B3A2B">
            <w:pPr>
              <w:tabs>
                <w:tab w:val="left" w:pos="563"/>
              </w:tabs>
              <w:contextualSpacing/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  <w:cs/>
              </w:rPr>
              <w:t>8.1 การดำเนินงานเพื่อบรรลุเป้าหมายการพัฒนาที่ยั่งยืน</w:t>
            </w:r>
            <w:r>
              <w:rPr>
                <w:rFonts w:ascii="TH SarabunPSK" w:eastAsia="Calibri" w:hAnsi="TH SarabunPSK" w:cs="TH SarabunPSK" w:hint="cs"/>
                <w:color w:val="FF0000"/>
                <w:kern w:val="24"/>
                <w:sz w:val="32"/>
                <w:szCs w:val="32"/>
                <w:cs/>
              </w:rPr>
              <w:t xml:space="preserve"> (</w:t>
            </w:r>
            <w:r>
              <w:rPr>
                <w:rFonts w:ascii="TH SarabunPSK" w:eastAsia="Calibri" w:hAnsi="TH SarabunPSK" w:cs="TH SarabunPSK"/>
                <w:color w:val="FF0000"/>
                <w:kern w:val="24"/>
                <w:sz w:val="32"/>
                <w:szCs w:val="32"/>
              </w:rPr>
              <w:t>PE4</w:t>
            </w:r>
            <w:r>
              <w:rPr>
                <w:rFonts w:ascii="TH SarabunPSK" w:eastAsia="Calibri" w:hAnsi="TH SarabunPSK" w:cs="TH SarabunPSK" w:hint="cs"/>
                <w:color w:val="FF0000"/>
                <w:kern w:val="24"/>
                <w:sz w:val="32"/>
                <w:szCs w:val="32"/>
                <w:cs/>
              </w:rPr>
              <w:t>)</w:t>
            </w:r>
          </w:p>
        </w:tc>
        <w:tc>
          <w:tcPr>
            <w:tcW w:w="3544" w:type="dxa"/>
          </w:tcPr>
          <w:p w14:paraId="099814ED" w14:textId="2B195C87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 xml:space="preserve">เกณฑ์มาตรฐาน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</w:rPr>
              <w:t xml:space="preserve">8 </w:t>
            </w:r>
            <w:r w:rsidRPr="00391E95"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</w:rPr>
              <w:t>ข้อ</w:t>
            </w:r>
          </w:p>
        </w:tc>
        <w:tc>
          <w:tcPr>
            <w:tcW w:w="1134" w:type="dxa"/>
          </w:tcPr>
          <w:p w14:paraId="2A678517" w14:textId="77777777" w:rsidR="008B3A2B" w:rsidRPr="00961077" w:rsidRDefault="008B3A2B" w:rsidP="008B3A2B">
            <w:pPr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</w:tr>
    </w:tbl>
    <w:p w14:paraId="65291DFE" w14:textId="77777777" w:rsidR="0074692F" w:rsidRDefault="0074692F" w:rsidP="00961077">
      <w:pPr>
        <w:pStyle w:val="af0"/>
        <w:jc w:val="left"/>
        <w:rPr>
          <w:rFonts w:ascii="TH SarabunPSK" w:hAnsi="TH SarabunPSK" w:cs="TH SarabunPSK"/>
          <w:b w:val="0"/>
          <w:bCs w:val="0"/>
          <w:sz w:val="32"/>
          <w:szCs w:val="32"/>
        </w:rPr>
      </w:pPr>
    </w:p>
    <w:p w14:paraId="06FF61EC" w14:textId="77777777" w:rsidR="008B3A2B" w:rsidRDefault="008B3A2B" w:rsidP="00961077">
      <w:pPr>
        <w:pStyle w:val="af0"/>
        <w:jc w:val="left"/>
        <w:rPr>
          <w:rFonts w:ascii="TH SarabunPSK" w:hAnsi="TH SarabunPSK" w:cs="TH SarabunPSK"/>
        </w:rPr>
      </w:pPr>
    </w:p>
    <w:p w14:paraId="0F6B7465" w14:textId="77777777" w:rsidR="008B3A2B" w:rsidRDefault="008B3A2B" w:rsidP="00961077">
      <w:pPr>
        <w:pStyle w:val="af0"/>
        <w:jc w:val="left"/>
        <w:rPr>
          <w:rFonts w:ascii="TH SarabunPSK" w:hAnsi="TH SarabunPSK" w:cs="TH SarabunPSK"/>
        </w:rPr>
      </w:pPr>
    </w:p>
    <w:p w14:paraId="75708431" w14:textId="0B5F92EE" w:rsidR="0084769E" w:rsidRDefault="006707D3" w:rsidP="00D56B28">
      <w:pPr>
        <w:pStyle w:val="af0"/>
        <w:rPr>
          <w:rFonts w:ascii="TH SarabunPSK" w:hAnsi="TH SarabunPSK" w:cs="TH SarabunPSK"/>
        </w:rPr>
      </w:pPr>
      <w:r>
        <w:rPr>
          <w:rFonts w:ascii="TH SarabunPSK" w:hAnsi="TH SarabunPSK" w:cs="TH SarabunPSK"/>
          <w:noProof/>
        </w:rPr>
        <w:lastRenderedPageBreak/>
        <w:pict w14:anchorId="3572A028">
          <v:roundrect id="_x0000_s1076" style="position:absolute;left:0;text-align:left;margin-left:69.25pt;margin-top:-4.8pt;width:334.8pt;height:66.6pt;z-index:-251524096" arcsize="10923f"/>
        </w:pict>
      </w:r>
      <w:r w:rsidR="0084769E" w:rsidRPr="009477BD">
        <w:rPr>
          <w:rFonts w:ascii="TH SarabunPSK" w:hAnsi="TH SarabunPSK" w:cs="TH SarabunPSK"/>
          <w:cs/>
        </w:rPr>
        <w:t>ผลการดำเนินงานและผลการประเมินตนเองตามตัวบ่งชี้</w:t>
      </w:r>
    </w:p>
    <w:p w14:paraId="788C53B8" w14:textId="1C412CC7" w:rsidR="008304AE" w:rsidRPr="009477BD" w:rsidRDefault="008304AE" w:rsidP="00D56B28">
      <w:pPr>
        <w:pStyle w:val="af0"/>
        <w:rPr>
          <w:rFonts w:ascii="TH SarabunPSK" w:hAnsi="TH SarabunPSK" w:cs="TH SarabunPSK"/>
          <w:cs/>
        </w:rPr>
      </w:pPr>
      <w:r>
        <w:rPr>
          <w:rFonts w:ascii="TH SarabunPSK" w:hAnsi="TH SarabunPSK" w:cs="TH SarabunPSK" w:hint="cs"/>
          <w:cs/>
        </w:rPr>
        <w:t>องค์ประกอบที่ 1 การผลิตบัณฑิต</w:t>
      </w:r>
    </w:p>
    <w:p w14:paraId="3A74A6DD" w14:textId="77777777" w:rsidR="00BE110E" w:rsidRPr="00D56B28" w:rsidRDefault="00BE110E" w:rsidP="009C6680">
      <w:pPr>
        <w:tabs>
          <w:tab w:val="left" w:pos="3491"/>
        </w:tabs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8325137" w14:textId="77777777" w:rsidR="00961077" w:rsidRPr="00961077" w:rsidRDefault="00961077" w:rsidP="00961077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  <w:r w:rsidRPr="00961077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 xml:space="preserve">ตัวบ่งชี้ที่ </w:t>
      </w:r>
      <w:r w:rsidRPr="00961077">
        <w:rPr>
          <w:rFonts w:ascii="TH SarabunPSK" w:hAnsi="TH SarabunPSK" w:cs="TH SarabunPSK"/>
          <w:b/>
          <w:bCs/>
          <w:kern w:val="24"/>
          <w:sz w:val="32"/>
          <w:szCs w:val="32"/>
        </w:rPr>
        <w:t>1</w:t>
      </w:r>
      <w:r w:rsidRPr="00961077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>.1</w:t>
      </w:r>
      <w:r w:rsidRPr="00961077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ab/>
      </w:r>
      <w:r w:rsidRPr="00961077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ab/>
        <w:t>ผลการบริหารจัดการหลักสูตรโดยรวม</w:t>
      </w:r>
      <w:r w:rsidRPr="00961077">
        <w:rPr>
          <w:rFonts w:ascii="TH SarabunPSK" w:hAnsi="TH SarabunPSK" w:cs="TH SarabunPSK"/>
          <w:sz w:val="32"/>
          <w:szCs w:val="32"/>
          <w:cs/>
        </w:rPr>
        <w:t>(สกอ. 1.1)</w:t>
      </w:r>
    </w:p>
    <w:p w14:paraId="2D627828" w14:textId="77777777" w:rsidR="00961077" w:rsidRPr="00961077" w:rsidRDefault="00961077" w:rsidP="00961077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  <w:cs/>
        </w:rPr>
      </w:pPr>
      <w:r w:rsidRPr="00961077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Pr="00961077">
        <w:rPr>
          <w:rFonts w:ascii="TH SarabunPSK" w:eastAsia="Calibri" w:hAnsi="TH SarabunPSK" w:cs="TH SarabunPSK"/>
          <w:sz w:val="32"/>
          <w:szCs w:val="32"/>
        </w:rPr>
        <w:tab/>
      </w:r>
      <w:r w:rsidRPr="00961077">
        <w:rPr>
          <w:rFonts w:ascii="TH SarabunPSK" w:eastAsia="Calibri" w:hAnsi="TH SarabunPSK" w:cs="TH SarabunPSK"/>
          <w:sz w:val="32"/>
          <w:szCs w:val="32"/>
        </w:rPr>
        <w:tab/>
      </w:r>
      <w:r w:rsidRPr="00961077">
        <w:rPr>
          <w:rFonts w:ascii="TH SarabunPSK" w:eastAsia="Calibri" w:hAnsi="TH SarabunPSK" w:cs="TH SarabunPSK"/>
          <w:sz w:val="32"/>
          <w:szCs w:val="32"/>
          <w:cs/>
        </w:rPr>
        <w:t>ผลลัพธ์</w:t>
      </w:r>
    </w:p>
    <w:p w14:paraId="35A873D1" w14:textId="77777777" w:rsidR="00961077" w:rsidRPr="00961077" w:rsidRDefault="00961077" w:rsidP="00961077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sz w:val="32"/>
          <w:szCs w:val="32"/>
          <w:cs/>
        </w:rPr>
        <w:t>คำอธิบายตัวบ่งชี้</w:t>
      </w:r>
      <w:r w:rsidRPr="00961077">
        <w:rPr>
          <w:rFonts w:ascii="TH SarabunPSK" w:eastAsia="Calibri" w:hAnsi="TH SarabunPSK" w:cs="TH SarabunPSK"/>
          <w:sz w:val="32"/>
          <w:szCs w:val="32"/>
        </w:rPr>
        <w:tab/>
      </w:r>
      <w:r w:rsidRPr="00961077">
        <w:rPr>
          <w:rFonts w:ascii="TH SarabunPSK" w:eastAsia="Calibri" w:hAnsi="TH SarabunPSK" w:cs="TH SarabunPSK"/>
          <w:sz w:val="32"/>
          <w:szCs w:val="32"/>
        </w:rPr>
        <w:tab/>
      </w:r>
    </w:p>
    <w:p w14:paraId="1A6FF83D" w14:textId="77777777" w:rsidR="00961077" w:rsidRPr="00961077" w:rsidRDefault="00961077" w:rsidP="00961077">
      <w:pPr>
        <w:tabs>
          <w:tab w:val="left" w:pos="1440"/>
        </w:tabs>
        <w:ind w:firstLine="128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61077">
        <w:rPr>
          <w:rFonts w:ascii="TH SarabunPSK" w:eastAsia="Calibri" w:hAnsi="TH SarabunPSK" w:cs="TH SarabunPSK"/>
          <w:sz w:val="32"/>
          <w:szCs w:val="32"/>
          <w:cs/>
        </w:rPr>
        <w:t>ผลการดำเนินการของทุกหลักสูตรในคณะ  ซึ่งสามารถสะท้อนคุณภาพของบัณฑิตในหลักสูตรที่คณะรับผิดชอบ</w:t>
      </w:r>
    </w:p>
    <w:p w14:paraId="5492F16F" w14:textId="77777777" w:rsidR="00961077" w:rsidRPr="00961077" w:rsidRDefault="00961077" w:rsidP="00961077">
      <w:pPr>
        <w:jc w:val="thaiDistribute"/>
        <w:rPr>
          <w:rFonts w:ascii="TH SarabunPSK" w:hAnsi="TH SarabunPSK" w:cs="TH SarabunPSK"/>
          <w:kern w:val="24"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เกณฑ์การประเมิน</w:t>
      </w:r>
      <w:r w:rsidRPr="00961077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ab/>
      </w:r>
      <w:r w:rsidRPr="00961077">
        <w:rPr>
          <w:rFonts w:ascii="TH SarabunPSK" w:hAnsi="TH SarabunPSK" w:cs="TH SarabunPSK"/>
          <w:kern w:val="24"/>
          <w:sz w:val="32"/>
          <w:szCs w:val="32"/>
          <w:cs/>
        </w:rPr>
        <w:t>ค่าเฉลี่ยของระดับคุณภาพของทุกหลักสูตรที่คณะรับผิดชอบ</w:t>
      </w:r>
    </w:p>
    <w:p w14:paraId="24450EC9" w14:textId="77777777" w:rsidR="00961077" w:rsidRPr="00961077" w:rsidRDefault="00961077" w:rsidP="00961077">
      <w:pPr>
        <w:jc w:val="thaiDistribute"/>
        <w:rPr>
          <w:rFonts w:ascii="TH SarabunPSK" w:eastAsia="Calibri" w:hAnsi="TH SarabunPSK" w:cs="TH SarabunPSK"/>
          <w:kern w:val="24"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 xml:space="preserve">สูตรการคำนวณ </w:t>
      </w:r>
    </w:p>
    <w:tbl>
      <w:tblPr>
        <w:tblW w:w="0" w:type="auto"/>
        <w:tblInd w:w="1242" w:type="dxa"/>
        <w:tblLook w:val="04A0" w:firstRow="1" w:lastRow="0" w:firstColumn="1" w:lastColumn="0" w:noHBand="0" w:noVBand="1"/>
      </w:tblPr>
      <w:tblGrid>
        <w:gridCol w:w="1588"/>
        <w:gridCol w:w="4139"/>
      </w:tblGrid>
      <w:tr w:rsidR="00961077" w:rsidRPr="00961077" w14:paraId="77A8B8A0" w14:textId="77777777" w:rsidTr="004665BC">
        <w:tc>
          <w:tcPr>
            <w:tcW w:w="1588" w:type="dxa"/>
            <w:vMerge w:val="restart"/>
            <w:shd w:val="clear" w:color="auto" w:fill="auto"/>
            <w:vAlign w:val="center"/>
          </w:tcPr>
          <w:p w14:paraId="0854F83C" w14:textId="77777777" w:rsidR="00961077" w:rsidRPr="00961077" w:rsidRDefault="00961077" w:rsidP="004665BC">
            <w:pPr>
              <w:jc w:val="center"/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คะแนนที่ได้ </w:t>
            </w: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>=</w:t>
            </w:r>
          </w:p>
        </w:tc>
        <w:tc>
          <w:tcPr>
            <w:tcW w:w="4139" w:type="dxa"/>
            <w:tcBorders>
              <w:bottom w:val="single" w:sz="4" w:space="0" w:color="auto"/>
            </w:tcBorders>
            <w:shd w:val="clear" w:color="auto" w:fill="auto"/>
          </w:tcPr>
          <w:p w14:paraId="3EC3C6A7" w14:textId="77777777" w:rsidR="00961077" w:rsidRPr="00961077" w:rsidRDefault="00961077" w:rsidP="004665BC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ผลรวมของค่าคะแนนประเมินของทุกหลักสูตร</w:t>
            </w:r>
          </w:p>
        </w:tc>
      </w:tr>
      <w:tr w:rsidR="00961077" w:rsidRPr="00961077" w14:paraId="17EF18AD" w14:textId="77777777" w:rsidTr="004665BC">
        <w:tc>
          <w:tcPr>
            <w:tcW w:w="1588" w:type="dxa"/>
            <w:vMerge/>
            <w:shd w:val="clear" w:color="auto" w:fill="auto"/>
          </w:tcPr>
          <w:p w14:paraId="1EBFC8AA" w14:textId="77777777" w:rsidR="00961077" w:rsidRPr="00961077" w:rsidRDefault="00961077" w:rsidP="004665BC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</w:pPr>
          </w:p>
        </w:tc>
        <w:tc>
          <w:tcPr>
            <w:tcW w:w="4139" w:type="dxa"/>
            <w:tcBorders>
              <w:top w:val="single" w:sz="4" w:space="0" w:color="auto"/>
            </w:tcBorders>
            <w:shd w:val="clear" w:color="auto" w:fill="auto"/>
          </w:tcPr>
          <w:p w14:paraId="3E81E305" w14:textId="77777777" w:rsidR="00961077" w:rsidRPr="00961077" w:rsidRDefault="00961077" w:rsidP="004665BC">
            <w:pPr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จำนวนหลักสูตรทั้งหมดที่คณะรับผิดชอบ</w:t>
            </w:r>
          </w:p>
        </w:tc>
      </w:tr>
    </w:tbl>
    <w:p w14:paraId="4A9260DD" w14:textId="77777777" w:rsidR="00BB2815" w:rsidRDefault="00BB2815" w:rsidP="00961077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C9AEB14" w14:textId="16979A84" w:rsidR="00961077" w:rsidRPr="00961077" w:rsidRDefault="00BB2815" w:rsidP="00961077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  <w:cs/>
        </w:rPr>
        <w:t>หมายเหต</w:t>
      </w:r>
      <w:r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ุ</w:t>
      </w:r>
      <w:r w:rsidR="00DD7830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r w:rsidR="00961077" w:rsidRPr="00961077">
        <w:rPr>
          <w:rFonts w:ascii="TH SarabunPSK" w:eastAsia="Calibri" w:hAnsi="TH SarabunPSK" w:cs="TH SarabunPSK"/>
          <w:b/>
          <w:bCs/>
          <w:sz w:val="32"/>
          <w:szCs w:val="32"/>
        </w:rPr>
        <w:t>: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="00961077" w:rsidRPr="00961077">
        <w:rPr>
          <w:rFonts w:ascii="TH SarabunPSK" w:eastAsia="Calibri" w:hAnsi="TH SarabunPSK" w:cs="TH SarabunPSK"/>
          <w:sz w:val="32"/>
          <w:szCs w:val="32"/>
          <w:cs/>
        </w:rPr>
        <w:t>หลักสูตรที่ได้รับการรับรองโดยระบบอื่นๆ ตามที่คณะกรรมการประกันคุณภาพภายในระดับอุดมศึกษาเห็นชอบ ไม่ต้องนำคะแนนการประเมินของหลักสูตรนั้นมาคำนวณในตัวบ่งชี้นี้ แต่ต้องรายงานผลการรับรองตามระบบนั้นๆ ในตัวบ่งชี้นี้ให้ครบถ้วน</w:t>
      </w:r>
    </w:p>
    <w:p w14:paraId="0E395495" w14:textId="77777777" w:rsidR="00961077" w:rsidRDefault="00961077" w:rsidP="00961077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</w:rPr>
      </w:pPr>
    </w:p>
    <w:p w14:paraId="486E8469" w14:textId="77777777" w:rsidR="00A87EFB" w:rsidRDefault="00D428C0" w:rsidP="00B477E3">
      <w:pPr>
        <w:spacing w:line="240" w:lineRule="exact"/>
        <w:ind w:right="29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</w:p>
    <w:p w14:paraId="52DA9765" w14:textId="77777777" w:rsidR="002A2126" w:rsidRPr="009477BD" w:rsidRDefault="002A2126" w:rsidP="00961077">
      <w:pPr>
        <w:autoSpaceDE w:val="0"/>
        <w:autoSpaceDN w:val="0"/>
        <w:adjustRightInd w:val="0"/>
        <w:spacing w:line="0" w:lineRule="atLeast"/>
        <w:jc w:val="thaiDistribute"/>
        <w:rPr>
          <w:rFonts w:ascii="TH SarabunPSK" w:eastAsia="CordiaNew" w:hAnsi="TH SarabunPSK" w:cs="TH SarabunPSK"/>
          <w:sz w:val="32"/>
          <w:szCs w:val="32"/>
        </w:rPr>
      </w:pPr>
    </w:p>
    <w:p w14:paraId="26EEE312" w14:textId="510F6B08" w:rsidR="002A2126" w:rsidRPr="009477BD" w:rsidRDefault="00961077" w:rsidP="00800F78">
      <w:pPr>
        <w:autoSpaceDE w:val="0"/>
        <w:autoSpaceDN w:val="0"/>
        <w:adjustRightInd w:val="0"/>
        <w:spacing w:line="0" w:lineRule="atLeast"/>
        <w:ind w:firstLine="522"/>
        <w:jc w:val="thaiDistribute"/>
        <w:rPr>
          <w:rFonts w:ascii="TH SarabunPSK" w:eastAsia="CordiaNew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3CB8B8D" w14:textId="77777777" w:rsidR="00530C84" w:rsidRPr="009477BD" w:rsidRDefault="00530C84" w:rsidP="00BE110E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14:paraId="62B59D80" w14:textId="77777777" w:rsidR="00D428C0" w:rsidRPr="009477BD" w:rsidRDefault="00D428C0" w:rsidP="00D15C21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9477BD">
        <w:rPr>
          <w:rFonts w:ascii="TH SarabunPSK" w:hAnsi="TH SarabunPSK" w:cs="TH SarabunPSK"/>
          <w:b/>
          <w:bCs/>
          <w:sz w:val="30"/>
          <w:szCs w:val="30"/>
          <w:cs/>
        </w:rPr>
        <w:t xml:space="preserve">ผลการประเมินตนเอง </w:t>
      </w:r>
      <w:r w:rsidRPr="009477BD">
        <w:rPr>
          <w:rFonts w:ascii="TH SarabunPSK" w:hAnsi="TH SarabunPSK" w:cs="TH SarabunPSK"/>
          <w:b/>
          <w:bCs/>
          <w:sz w:val="30"/>
          <w:szCs w:val="30"/>
        </w:rPr>
        <w:t xml:space="preserve">: </w:t>
      </w:r>
    </w:p>
    <w:p w14:paraId="7378D9B8" w14:textId="6C94769F" w:rsidR="00225AEA" w:rsidRDefault="00225AEA" w:rsidP="00DD7830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9"/>
        <w:gridCol w:w="847"/>
        <w:gridCol w:w="1437"/>
        <w:gridCol w:w="1411"/>
        <w:gridCol w:w="1106"/>
        <w:gridCol w:w="1168"/>
        <w:gridCol w:w="1276"/>
      </w:tblGrid>
      <w:tr w:rsidR="00D428C0" w:rsidRPr="005E07CC" w14:paraId="5A66782B" w14:textId="77777777" w:rsidTr="005E07CC"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454DF8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CD131D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2D63084B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41E708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3A490A2E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184C3F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0231D5F2" w14:textId="4096A98E" w:rsidR="00D428C0" w:rsidRPr="005E07CC" w:rsidRDefault="00D428C0" w:rsidP="008F714D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961077" w:rsidRPr="005E07CC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0163E7" w:rsidRPr="005E07CC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95C36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2F835F68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FF6D1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59DC8831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619896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4727BC0F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D428C0" w:rsidRPr="005E07CC" w14:paraId="56131D04" w14:textId="77777777" w:rsidTr="005E07CC">
        <w:tc>
          <w:tcPr>
            <w:tcW w:w="2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CF8F7" w14:textId="77777777" w:rsidR="00D428C0" w:rsidRPr="005E07CC" w:rsidRDefault="0043336E" w:rsidP="000D5E3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1</w:t>
            </w:r>
            <w:r w:rsidR="00E64E27" w:rsidRPr="005E07CC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.</w:t>
            </w:r>
            <w:r w:rsidRPr="005E07CC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1</w:t>
            </w:r>
            <w:r w:rsidR="00E64E27" w:rsidRPr="005E07CC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 xml:space="preserve">  ผลการบริหารจัดการหลักสูตรโดยรวม</w:t>
            </w:r>
          </w:p>
        </w:tc>
        <w:tc>
          <w:tcPr>
            <w:tcW w:w="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7F26B" w14:textId="77777777" w:rsidR="00D428C0" w:rsidRPr="005E07CC" w:rsidRDefault="00E64E27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</w:rPr>
              <w:t>O</w:t>
            </w:r>
          </w:p>
        </w:tc>
        <w:tc>
          <w:tcPr>
            <w:tcW w:w="1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BF924" w14:textId="77777777" w:rsidR="00D428C0" w:rsidRPr="005E07CC" w:rsidRDefault="008F714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ระดับคะแนนเต็ม</w:t>
            </w:r>
            <w:r w:rsidRPr="005E07CC">
              <w:rPr>
                <w:rFonts w:ascii="TH SarabunPSK" w:hAnsi="TH SarabunPSK" w:cs="TH SarabunPSK"/>
                <w:sz w:val="32"/>
                <w:szCs w:val="32"/>
              </w:rPr>
              <w:t xml:space="preserve"> 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1C719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FEEF0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E3365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68B19" w14:textId="77777777" w:rsidR="00D428C0" w:rsidRPr="005E07CC" w:rsidRDefault="00D428C0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789EAC5" w14:textId="77777777" w:rsidR="00DD7830" w:rsidRDefault="00DD7830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DE01496" w14:textId="77777777" w:rsidR="00B10339" w:rsidRPr="009477BD" w:rsidRDefault="00B10339" w:rsidP="00B10339">
      <w:pPr>
        <w:autoSpaceDE w:val="0"/>
        <w:autoSpaceDN w:val="0"/>
        <w:adjustRightInd w:val="0"/>
        <w:spacing w:line="0" w:lineRule="atLeast"/>
        <w:jc w:val="thaiDistribute"/>
        <w:rPr>
          <w:rFonts w:ascii="TH SarabunPSK" w:eastAsia="CordiaNew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ordiaNew" w:hAnsi="TH SarabunPSK" w:cs="TH SarabunPSK"/>
          <w:b/>
          <w:bCs/>
          <w:sz w:val="32"/>
          <w:szCs w:val="32"/>
          <w:cs/>
        </w:rPr>
        <w:t>หลักฐานอ้างอิง</w:t>
      </w:r>
    </w:p>
    <w:p w14:paraId="38827198" w14:textId="77777777" w:rsidR="00B10339" w:rsidRPr="009477BD" w:rsidRDefault="00B10339" w:rsidP="00B10339">
      <w:pPr>
        <w:autoSpaceDE w:val="0"/>
        <w:autoSpaceDN w:val="0"/>
        <w:adjustRightInd w:val="0"/>
        <w:spacing w:line="0" w:lineRule="atLeast"/>
        <w:ind w:firstLine="720"/>
        <w:jc w:val="thaiDistribute"/>
        <w:rPr>
          <w:rFonts w:ascii="TH SarabunPSK" w:eastAsia="CordiaNew" w:hAnsi="TH SarabunPSK" w:cs="TH SarabunPSK"/>
          <w:sz w:val="32"/>
          <w:szCs w:val="32"/>
        </w:rPr>
      </w:pPr>
      <w:r w:rsidRPr="009477BD">
        <w:rPr>
          <w:rFonts w:ascii="TH SarabunPSK" w:eastAsia="CordiaNew" w:hAnsi="TH SarabunPSK" w:cs="TH SarabunPSK"/>
          <w:sz w:val="32"/>
          <w:szCs w:val="32"/>
        </w:rPr>
        <w:t xml:space="preserve">[1.1/1-1] </w:t>
      </w:r>
    </w:p>
    <w:p w14:paraId="294C6ED6" w14:textId="77777777" w:rsidR="00B10339" w:rsidRDefault="00B10339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B44E47F" w14:textId="7CA03B4D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lastRenderedPageBreak/>
        <w:t>ตัวบ่งชี้ที่ 1.2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 xml:space="preserve">  </w:t>
      </w:r>
      <w:r w:rsidRPr="008B3A2B">
        <w:rPr>
          <w:rFonts w:ascii="TH SarabunPSK" w:eastAsia="Calibri" w:hAnsi="TH SarabunPSK" w:cs="TH SarabunPSK"/>
          <w:b/>
          <w:bCs/>
          <w:sz w:val="32"/>
          <w:szCs w:val="32"/>
          <w:cs/>
        </w:rPr>
        <w:t>ร้อยละการได้งานทำของบัณฑิตในเขตพื้นที่บริการของมหาวิทยาลัย (</w:t>
      </w:r>
      <w:r w:rsidRPr="008B3A2B">
        <w:rPr>
          <w:rFonts w:ascii="TH SarabunPSK" w:eastAsia="Calibri" w:hAnsi="TH SarabunPSK" w:cs="TH SarabunPSK"/>
          <w:b/>
          <w:bCs/>
          <w:sz w:val="32"/>
          <w:szCs w:val="32"/>
        </w:rPr>
        <w:t>PE1)</w:t>
      </w:r>
    </w:p>
    <w:p w14:paraId="1C22551F" w14:textId="77777777" w:rsidR="008B3A2B" w:rsidRPr="008B3A2B" w:rsidRDefault="008B3A2B" w:rsidP="008B3A2B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8B3A2B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  ผลลัพธ์</w:t>
      </w:r>
    </w:p>
    <w:p w14:paraId="6C284B1E" w14:textId="77777777" w:rsidR="008B3A2B" w:rsidRPr="008B3A2B" w:rsidRDefault="008B3A2B" w:rsidP="008B3A2B">
      <w:pPr>
        <w:jc w:val="thaiDistribute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  <w:r w:rsidRPr="008B3A2B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คำอธิบายตัวบ่งชี้</w:t>
      </w:r>
    </w:p>
    <w:p w14:paraId="60D6BB54" w14:textId="77777777" w:rsidR="008B3A2B" w:rsidRPr="008B3A2B" w:rsidRDefault="008B3A2B" w:rsidP="008B3A2B">
      <w:pPr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8B3A2B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      การได้งานทำในพื้นที่หรือประกอบอาชีพหลังสำเร็จการศึกษาในระดับปริญญาตรี และบัณฑิตศึกษา ที่ได้งานทำหรือประกอบกิจการส่วนตัวในเขตพื้นที่ให้บริการของมหาวิทยาลัย ในรอบปีการศึกษาที่ผ่านมา ภายในระยะเวลา 1 ปี</w:t>
      </w:r>
    </w:p>
    <w:p w14:paraId="28DD620E" w14:textId="77777777" w:rsidR="008B3A2B" w:rsidRPr="008B3A2B" w:rsidRDefault="008B3A2B" w:rsidP="008B3A2B">
      <w:pPr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8B3A2B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การประเมิน</w:t>
      </w:r>
    </w:p>
    <w:p w14:paraId="48D67E63" w14:textId="3D560728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8B3A2B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       </w:t>
      </w:r>
      <w:r w:rsidRPr="008B3A2B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โดยการแปลงค่าร้อยละผู้สำเร็จการศึกษาในระดับปริญญาตรี และบัณฑิตศึกษา ที่ได้งานทำหรือประกอบกิจการส่วนตัวในเขตพื้นที่ให้บริการของมหาวิทยาลัย ในรอบปีการศึกษาที่ผ่านมา ภายในระยะเวลา 1 ปี </w:t>
      </w:r>
      <w:r w:rsidRPr="008B3A2B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เป็นคะแนน </w:t>
      </w:r>
      <w:r w:rsidRPr="008B3A2B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0-5 </w:t>
      </w:r>
      <w:r w:rsidRPr="008B3A2B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กำหนดให้คะแนนเต็ม </w:t>
      </w:r>
      <w:r w:rsidRPr="008B3A2B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5 = </w:t>
      </w:r>
      <w:r w:rsidRPr="008B3A2B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ร้อยละ </w:t>
      </w:r>
      <w:r w:rsidRPr="008B3A2B">
        <w:rPr>
          <w:rFonts w:ascii="TH SarabunPSK" w:eastAsia="Calibri" w:hAnsi="TH SarabunPSK" w:cs="TH SarabunPSK"/>
          <w:sz w:val="32"/>
          <w:szCs w:val="32"/>
          <w:lang w:eastAsia="zh-CN"/>
        </w:rPr>
        <w:t>90</w:t>
      </w:r>
      <w:bookmarkStart w:id="0" w:name="_Hlk90974095"/>
    </w:p>
    <w:p w14:paraId="1DEB0E47" w14:textId="5373CF32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  <w:r w:rsidRPr="008B3A2B">
        <w:rPr>
          <w:rFonts w:ascii="TH SarabunPSK" w:eastAsia="Calibri" w:hAnsi="TH SarabunPSK" w:cs="TH SarabunPSK"/>
          <w:b/>
          <w:bCs/>
          <w:sz w:val="32"/>
          <w:szCs w:val="32"/>
          <w:cs/>
          <w:lang w:eastAsia="zh-CN"/>
        </w:rPr>
        <w:t>สูตรคำนวณ</w:t>
      </w:r>
    </w:p>
    <w:p w14:paraId="5D8F78E2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  <w:r w:rsidRPr="008B3A2B"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  <w:t>1.</w:t>
      </w:r>
      <w:r w:rsidRPr="008B3A2B">
        <w:rPr>
          <w:rFonts w:ascii="TH SarabunPSK" w:eastAsia="Calibri" w:hAnsi="TH SarabunPSK" w:cs="TH SarabunPSK" w:hint="cs"/>
          <w:b/>
          <w:bCs/>
          <w:sz w:val="32"/>
          <w:szCs w:val="32"/>
          <w:cs/>
          <w:lang w:eastAsia="zh-CN"/>
        </w:rPr>
        <w:t>การคำนวณ ร้อยละของบัณฑิต</w:t>
      </w:r>
      <w:r w:rsidRPr="008B3A2B">
        <w:rPr>
          <w:rFonts w:ascii="TH SarabunPSK" w:eastAsia="Calibri" w:hAnsi="TH SarabunPSK" w:cs="TH SarabunPSK"/>
          <w:b/>
          <w:bCs/>
          <w:sz w:val="32"/>
          <w:szCs w:val="32"/>
          <w:cs/>
          <w:lang w:eastAsia="zh-CN"/>
        </w:rPr>
        <w:t>ที่ได้งานทำในพื้นที่</w:t>
      </w:r>
      <w:r w:rsidRPr="008B3A2B">
        <w:rPr>
          <w:rFonts w:ascii="TH SarabunPSK" w:eastAsia="Calibri" w:hAnsi="TH SarabunPSK" w:cs="TH SarabunPSK" w:hint="cs"/>
          <w:b/>
          <w:bCs/>
          <w:sz w:val="32"/>
          <w:szCs w:val="32"/>
          <w:cs/>
          <w:lang w:eastAsia="zh-CN"/>
        </w:rPr>
        <w:t xml:space="preserve">การให้บริการ </w:t>
      </w:r>
      <w:r w:rsidRPr="008B3A2B">
        <w:rPr>
          <w:rFonts w:ascii="TH SarabunPSK" w:eastAsia="Calibri" w:hAnsi="TH SarabunPSK" w:cs="TH SarabunPSK"/>
          <w:b/>
          <w:bCs/>
          <w:sz w:val="32"/>
          <w:szCs w:val="32"/>
          <w:cs/>
          <w:lang w:eastAsia="zh-CN"/>
        </w:rPr>
        <w:t>ภายใน 1 ปี</w:t>
      </w:r>
    </w:p>
    <w:p w14:paraId="641D4DB1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cs/>
          <w:lang w:eastAsia="zh-CN"/>
        </w:rPr>
      </w:pPr>
    </w:p>
    <w:tbl>
      <w:tblPr>
        <w:tblW w:w="0" w:type="auto"/>
        <w:tblInd w:w="6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53"/>
        <w:gridCol w:w="1194"/>
      </w:tblGrid>
      <w:tr w:rsidR="008B3A2B" w:rsidRPr="008B3A2B" w14:paraId="7DE5AD39" w14:textId="77777777" w:rsidTr="00E54848">
        <w:trPr>
          <w:trHeight w:val="288"/>
        </w:trPr>
        <w:tc>
          <w:tcPr>
            <w:tcW w:w="5353" w:type="dxa"/>
            <w:shd w:val="clear" w:color="auto" w:fill="auto"/>
          </w:tcPr>
          <w:p w14:paraId="533A661A" w14:textId="77777777" w:rsidR="008B3A2B" w:rsidRPr="008B3A2B" w:rsidRDefault="008B3A2B" w:rsidP="008B3A2B">
            <w:pPr>
              <w:spacing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8B3A2B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จำนวน</w:t>
            </w:r>
            <w:r w:rsidRPr="008B3A2B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>บัณฑิต</w:t>
            </w:r>
            <w:r w:rsidRPr="008B3A2B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ที่ได้งานทำในพื้นที่</w:t>
            </w:r>
            <w:r w:rsidRPr="008B3A2B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 xml:space="preserve">การให้บริการ </w:t>
            </w:r>
            <w:r w:rsidRPr="008B3A2B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ภายใน </w:t>
            </w:r>
            <w:r w:rsidRPr="008B3A2B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1</w:t>
            </w:r>
            <w:r w:rsidRPr="008B3A2B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ปี</w:t>
            </w:r>
          </w:p>
        </w:tc>
        <w:tc>
          <w:tcPr>
            <w:tcW w:w="1194" w:type="dxa"/>
            <w:vMerge w:val="restart"/>
          </w:tcPr>
          <w:p w14:paraId="026BD561" w14:textId="77777777" w:rsidR="008B3A2B" w:rsidRPr="008B3A2B" w:rsidRDefault="006707D3" w:rsidP="008B3A2B">
            <w:pPr>
              <w:spacing w:line="259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>
              <w:rPr>
                <w:rFonts w:ascii="BrowalliaUPC" w:eastAsia="Cordia New" w:hAnsi="BrowalliaUPC" w:cs="BrowalliaUPC"/>
                <w:noProof/>
                <w:sz w:val="32"/>
                <w:szCs w:val="32"/>
                <w:lang w:eastAsia="zh-CN"/>
              </w:rPr>
              <w:pict w14:anchorId="5D8D44A9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74" type="#_x0000_t202" style="position:absolute;left:0;text-align:left;margin-left:1.2pt;margin-top:8.8pt;width:44.2pt;height:23.15pt;z-index:251790336;visibility:visible;mso-height-percent:200;mso-wrap-distance-top:3.6pt;mso-wrap-distance-bottom:3.6pt;mso-position-horizontal-relative:margin;mso-position-vertical-relative:page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" stroked="f">
                  <v:textbox style="mso-fit-shape-to-text:t">
                    <w:txbxContent>
                      <w:p w14:paraId="1E0B491C" w14:textId="77777777" w:rsidR="00BF3C13" w:rsidRPr="00926E76" w:rsidRDefault="00BF3C13" w:rsidP="008B3A2B">
                        <w:pPr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</w:pPr>
                        <w:r w:rsidRPr="00926E76"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  <w:t>× 100</w:t>
                        </w:r>
                      </w:p>
                    </w:txbxContent>
                  </v:textbox>
                  <w10:wrap anchorx="margin" anchory="page"/>
                </v:shape>
              </w:pict>
            </w:r>
          </w:p>
        </w:tc>
      </w:tr>
      <w:tr w:rsidR="008B3A2B" w:rsidRPr="008B3A2B" w14:paraId="6EDC9A84" w14:textId="77777777" w:rsidTr="00E54848">
        <w:trPr>
          <w:trHeight w:val="395"/>
        </w:trPr>
        <w:tc>
          <w:tcPr>
            <w:tcW w:w="5353" w:type="dxa"/>
            <w:shd w:val="clear" w:color="auto" w:fill="auto"/>
          </w:tcPr>
          <w:p w14:paraId="6F334C62" w14:textId="77777777" w:rsidR="008B3A2B" w:rsidRPr="008B3A2B" w:rsidRDefault="008B3A2B" w:rsidP="008B3A2B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8B3A2B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จำนวนผู้สำเร็จการศึกษาทั้งหมด</w:t>
            </w:r>
          </w:p>
        </w:tc>
        <w:tc>
          <w:tcPr>
            <w:tcW w:w="1194" w:type="dxa"/>
            <w:vMerge/>
          </w:tcPr>
          <w:p w14:paraId="1E0632EE" w14:textId="77777777" w:rsidR="008B3A2B" w:rsidRPr="008B3A2B" w:rsidRDefault="008B3A2B" w:rsidP="008B3A2B">
            <w:pPr>
              <w:spacing w:after="160" w:line="259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</w:p>
        </w:tc>
      </w:tr>
      <w:bookmarkEnd w:id="0"/>
    </w:tbl>
    <w:p w14:paraId="2020B3CA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22"/>
          <w:szCs w:val="32"/>
          <w:lang w:eastAsia="zh-CN"/>
        </w:rPr>
      </w:pPr>
    </w:p>
    <w:p w14:paraId="219E0D59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  <w:r w:rsidRPr="008B3A2B">
        <w:rPr>
          <w:rFonts w:ascii="TH SarabunPSK" w:eastAsia="Calibri" w:hAnsi="TH SarabunPSK" w:cs="TH SarabunPSK"/>
          <w:b/>
          <w:bCs/>
          <w:sz w:val="32"/>
          <w:szCs w:val="40"/>
          <w:lang w:eastAsia="zh-CN"/>
        </w:rPr>
        <w:t xml:space="preserve">2. </w:t>
      </w:r>
      <w:r w:rsidRPr="008B3A2B">
        <w:rPr>
          <w:rFonts w:ascii="TH SarabunPSK" w:eastAsia="Calibri" w:hAnsi="TH SarabunPSK" w:cs="TH SarabunPSK" w:hint="cs"/>
          <w:b/>
          <w:bCs/>
          <w:sz w:val="32"/>
          <w:szCs w:val="32"/>
          <w:cs/>
          <w:lang w:eastAsia="zh-CN"/>
        </w:rPr>
        <w:t xml:space="preserve">การแปลงค่าร้อยละที่คำนวณได้ในข้อที่ </w:t>
      </w:r>
      <w:r w:rsidRPr="008B3A2B"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  <w:t xml:space="preserve">1 </w:t>
      </w:r>
      <w:r w:rsidRPr="008B3A2B">
        <w:rPr>
          <w:rFonts w:ascii="TH SarabunPSK" w:eastAsia="Calibri" w:hAnsi="TH SarabunPSK" w:cs="TH SarabunPSK" w:hint="cs"/>
          <w:b/>
          <w:bCs/>
          <w:sz w:val="32"/>
          <w:szCs w:val="32"/>
          <w:cs/>
          <w:lang w:eastAsia="zh-CN"/>
        </w:rPr>
        <w:t xml:space="preserve">เทียบกับคะแนนเต็ม </w:t>
      </w:r>
      <w:r w:rsidRPr="008B3A2B"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  <w:t>5</w:t>
      </w:r>
    </w:p>
    <w:p w14:paraId="4772D551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22"/>
          <w:szCs w:val="32"/>
          <w:lang w:eastAsia="zh-CN"/>
        </w:rPr>
      </w:pPr>
    </w:p>
    <w:tbl>
      <w:tblPr>
        <w:tblW w:w="7290" w:type="dxa"/>
        <w:tblInd w:w="6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4860"/>
        <w:gridCol w:w="990"/>
      </w:tblGrid>
      <w:tr w:rsidR="008B3A2B" w:rsidRPr="008B3A2B" w14:paraId="2FF66EE9" w14:textId="77777777" w:rsidTr="00E54848">
        <w:trPr>
          <w:trHeight w:val="288"/>
        </w:trPr>
        <w:tc>
          <w:tcPr>
            <w:tcW w:w="1440" w:type="dxa"/>
            <w:vMerge w:val="restart"/>
            <w:vAlign w:val="center"/>
          </w:tcPr>
          <w:p w14:paraId="1B6E50EE" w14:textId="77777777" w:rsidR="008B3A2B" w:rsidRPr="008B3A2B" w:rsidRDefault="008B3A2B" w:rsidP="008B3A2B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8B3A2B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 xml:space="preserve">คะแนนที่ได้ </w:t>
            </w:r>
            <w:r w:rsidRPr="008B3A2B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=</w:t>
            </w:r>
          </w:p>
        </w:tc>
        <w:tc>
          <w:tcPr>
            <w:tcW w:w="4860" w:type="dxa"/>
            <w:shd w:val="clear" w:color="auto" w:fill="auto"/>
          </w:tcPr>
          <w:p w14:paraId="72237F64" w14:textId="77777777" w:rsidR="008B3A2B" w:rsidRPr="008B3A2B" w:rsidRDefault="008B3A2B" w:rsidP="008B3A2B">
            <w:pPr>
              <w:spacing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8B3A2B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>ค่าร้อยละของบัณฑิตที่สำเร็จ</w:t>
            </w:r>
            <w:r w:rsidRPr="008B3A2B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การศึกษาที่ได้งานทำในพื้นที่การให้บริการ ภายใน 1 ปี</w:t>
            </w:r>
          </w:p>
        </w:tc>
        <w:tc>
          <w:tcPr>
            <w:tcW w:w="990" w:type="dxa"/>
            <w:vMerge w:val="restart"/>
          </w:tcPr>
          <w:p w14:paraId="56DB23BA" w14:textId="77777777" w:rsidR="008B3A2B" w:rsidRPr="008B3A2B" w:rsidRDefault="006707D3" w:rsidP="008B3A2B">
            <w:pPr>
              <w:spacing w:line="259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>
              <w:rPr>
                <w:rFonts w:ascii="BrowalliaUPC" w:eastAsia="Cordia New" w:hAnsi="BrowalliaUPC" w:cs="BrowalliaUPC"/>
                <w:noProof/>
                <w:sz w:val="32"/>
                <w:szCs w:val="32"/>
                <w:lang w:eastAsia="zh-CN"/>
              </w:rPr>
              <w:pict w14:anchorId="0F8FE32F">
                <v:shape id="Text Box 9" o:spid="_x0000_s1073" type="#_x0000_t202" style="position:absolute;left:0;text-align:left;margin-left:-1.9pt;margin-top:28.8pt;width:44.2pt;height:23.15pt;z-index:251789312;visibility:visible;mso-height-percent:200;mso-wrap-distance-top:3.6pt;mso-wrap-distance-bottom:3.6pt;mso-position-horizontal-relative:margin;mso-position-vertical-relative:page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" stroked="f">
                  <v:textbox style="mso-fit-shape-to-text:t">
                    <w:txbxContent>
                      <w:p w14:paraId="5627A70B" w14:textId="77777777" w:rsidR="00BF3C13" w:rsidRPr="00926E76" w:rsidRDefault="00BF3C13" w:rsidP="008B3A2B">
                        <w:pPr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</w:pPr>
                        <w:r w:rsidRPr="00926E76"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  <w:t xml:space="preserve">× </w:t>
                        </w:r>
                        <w:r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  <w:t>5</w:t>
                        </w:r>
                      </w:p>
                    </w:txbxContent>
                  </v:textbox>
                  <w10:wrap anchorx="margin" anchory="page"/>
                </v:shape>
              </w:pict>
            </w:r>
          </w:p>
        </w:tc>
      </w:tr>
      <w:tr w:rsidR="008B3A2B" w:rsidRPr="008B3A2B" w14:paraId="04CF800B" w14:textId="77777777" w:rsidTr="00E54848">
        <w:trPr>
          <w:trHeight w:val="395"/>
        </w:trPr>
        <w:tc>
          <w:tcPr>
            <w:tcW w:w="1440" w:type="dxa"/>
            <w:vMerge/>
          </w:tcPr>
          <w:p w14:paraId="1C09C068" w14:textId="77777777" w:rsidR="008B3A2B" w:rsidRPr="008B3A2B" w:rsidRDefault="008B3A2B" w:rsidP="008B3A2B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</w:p>
        </w:tc>
        <w:tc>
          <w:tcPr>
            <w:tcW w:w="4860" w:type="dxa"/>
            <w:shd w:val="clear" w:color="auto" w:fill="auto"/>
          </w:tcPr>
          <w:p w14:paraId="3D270E81" w14:textId="77777777" w:rsidR="008B3A2B" w:rsidRPr="008B3A2B" w:rsidRDefault="008B3A2B" w:rsidP="008B3A2B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8B3A2B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90</w:t>
            </w:r>
          </w:p>
        </w:tc>
        <w:tc>
          <w:tcPr>
            <w:tcW w:w="990" w:type="dxa"/>
            <w:vMerge/>
          </w:tcPr>
          <w:p w14:paraId="1E643199" w14:textId="77777777" w:rsidR="008B3A2B" w:rsidRPr="008B3A2B" w:rsidRDefault="008B3A2B" w:rsidP="008B3A2B">
            <w:pPr>
              <w:spacing w:after="160" w:line="259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</w:p>
        </w:tc>
      </w:tr>
    </w:tbl>
    <w:p w14:paraId="276FE816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0B274F6A" w14:textId="77777777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748A1AFC" w14:textId="77777777" w:rsidR="008B3A2B" w:rsidRPr="00961077" w:rsidRDefault="008B3A2B" w:rsidP="008B3A2B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7E1E4A8E" w14:textId="713A256A" w:rsidR="008B3A2B" w:rsidRPr="008B3A2B" w:rsidRDefault="008B3A2B" w:rsidP="008B3A2B">
      <w:pPr>
        <w:tabs>
          <w:tab w:val="left" w:pos="720"/>
        </w:tabs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B1F1A80" w14:textId="77777777" w:rsidR="008B3A2B" w:rsidRPr="008B3A2B" w:rsidRDefault="008B3A2B" w:rsidP="008B3A2B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3489684" w14:textId="77777777" w:rsidR="008B3A2B" w:rsidRPr="008B3A2B" w:rsidRDefault="008B3A2B" w:rsidP="008B3A2B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CFEA76D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069E9E0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A3DF1B7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56EF449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CE0902D" w14:textId="04CABD7A" w:rsidR="000163E7" w:rsidRDefault="000163E7" w:rsidP="000163E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CB203B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จำนวน</w:t>
      </w:r>
      <w:r w:rsidRPr="000163E7">
        <w:rPr>
          <w:rFonts w:ascii="TH SarabunPSK" w:hAnsi="TH SarabunPSK" w:cs="TH SarabunPSK"/>
          <w:b/>
          <w:bCs/>
          <w:sz w:val="32"/>
          <w:szCs w:val="32"/>
          <w:cs/>
        </w:rPr>
        <w:t>การได้งานทำของบัณฑิตในเขตพื้นที่บริการของมหาวิทยาลัย (</w:t>
      </w:r>
      <w:r w:rsidRPr="000163E7">
        <w:rPr>
          <w:rFonts w:ascii="TH SarabunPSK" w:hAnsi="TH SarabunPSK" w:cs="TH SarabunPSK"/>
          <w:b/>
          <w:bCs/>
          <w:sz w:val="32"/>
          <w:szCs w:val="32"/>
        </w:rPr>
        <w:t>PE</w:t>
      </w:r>
      <w:r w:rsidRPr="000163E7">
        <w:rPr>
          <w:rFonts w:ascii="TH SarabunPSK" w:hAnsi="TH SarabunPSK" w:cs="TH SarabunPSK"/>
          <w:b/>
          <w:bCs/>
          <w:sz w:val="32"/>
          <w:szCs w:val="32"/>
          <w:cs/>
        </w:rPr>
        <w:t>1)</w:t>
      </w:r>
    </w:p>
    <w:p w14:paraId="6E07CE1C" w14:textId="77777777" w:rsidR="000163E7" w:rsidRDefault="000163E7" w:rsidP="000163E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7196"/>
        <w:gridCol w:w="1701"/>
      </w:tblGrid>
      <w:tr w:rsidR="000163E7" w:rsidRPr="000163E7" w14:paraId="2F443501" w14:textId="77777777" w:rsidTr="000163E7">
        <w:tc>
          <w:tcPr>
            <w:tcW w:w="7196" w:type="dxa"/>
            <w:vMerge w:val="restart"/>
            <w:vAlign w:val="center"/>
          </w:tcPr>
          <w:p w14:paraId="1882EC3D" w14:textId="1415DECB" w:rsidR="000163E7" w:rsidRPr="000163E7" w:rsidRDefault="000163E7" w:rsidP="000163E7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มูลพื้นฐาน</w:t>
            </w:r>
          </w:p>
        </w:tc>
        <w:tc>
          <w:tcPr>
            <w:tcW w:w="1701" w:type="dxa"/>
            <w:vAlign w:val="center"/>
          </w:tcPr>
          <w:p w14:paraId="71ADAFF5" w14:textId="1DB2BF26" w:rsidR="000163E7" w:rsidRPr="000163E7" w:rsidRDefault="000163E7" w:rsidP="000163E7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/ปีการศึกษา</w:t>
            </w:r>
          </w:p>
        </w:tc>
      </w:tr>
      <w:tr w:rsidR="000163E7" w:rsidRPr="000163E7" w14:paraId="1CCE6D41" w14:textId="77777777" w:rsidTr="000163E7">
        <w:tc>
          <w:tcPr>
            <w:tcW w:w="7196" w:type="dxa"/>
            <w:vMerge/>
            <w:vAlign w:val="center"/>
          </w:tcPr>
          <w:p w14:paraId="66B22986" w14:textId="77777777" w:rsidR="000163E7" w:rsidRPr="000163E7" w:rsidRDefault="000163E7" w:rsidP="000163E7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  <w:vAlign w:val="center"/>
          </w:tcPr>
          <w:p w14:paraId="5BEFE26E" w14:textId="03A5446F" w:rsidR="000163E7" w:rsidRPr="000163E7" w:rsidRDefault="000163E7" w:rsidP="000163E7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564</w:t>
            </w:r>
          </w:p>
        </w:tc>
      </w:tr>
      <w:tr w:rsidR="000163E7" w:rsidRPr="000163E7" w14:paraId="7F61EBB5" w14:textId="77777777" w:rsidTr="000163E7">
        <w:tc>
          <w:tcPr>
            <w:tcW w:w="7196" w:type="dxa"/>
          </w:tcPr>
          <w:p w14:paraId="3642218B" w14:textId="32494C5F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sz w:val="32"/>
                <w:szCs w:val="32"/>
                <w:cs/>
              </w:rPr>
              <w:t>จำนวนผู้สำเร็จการศึกษาทั้งหมด</w:t>
            </w:r>
          </w:p>
        </w:tc>
        <w:tc>
          <w:tcPr>
            <w:tcW w:w="1701" w:type="dxa"/>
          </w:tcPr>
          <w:p w14:paraId="220D9D8D" w14:textId="77777777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163E7" w:rsidRPr="000163E7" w14:paraId="4F94DDE2" w14:textId="77777777" w:rsidTr="000163E7">
        <w:tc>
          <w:tcPr>
            <w:tcW w:w="7196" w:type="dxa"/>
          </w:tcPr>
          <w:p w14:paraId="6A9C7583" w14:textId="2B6E06C6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sz w:val="32"/>
                <w:szCs w:val="32"/>
                <w:cs/>
              </w:rPr>
              <w:t>จำนวนบัณฑิตที่ได้งานทำในพื้นที่การให้บริการ ภายใน 1 ปี</w:t>
            </w:r>
          </w:p>
        </w:tc>
        <w:tc>
          <w:tcPr>
            <w:tcW w:w="1701" w:type="dxa"/>
          </w:tcPr>
          <w:p w14:paraId="0F551F0D" w14:textId="77777777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163E7" w:rsidRPr="000163E7" w14:paraId="7B6D34A1" w14:textId="77777777" w:rsidTr="000163E7">
        <w:tc>
          <w:tcPr>
            <w:tcW w:w="7196" w:type="dxa"/>
          </w:tcPr>
          <w:p w14:paraId="6249C67B" w14:textId="0746D898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163E7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การได้งานทำของบัณฑิตในเขตพื้นที่บริการของมหาวิทยาลัย (</w:t>
            </w:r>
            <w:r w:rsidRPr="000163E7">
              <w:rPr>
                <w:rFonts w:ascii="TH SarabunPSK" w:hAnsi="TH SarabunPSK" w:cs="TH SarabunPSK"/>
                <w:sz w:val="32"/>
                <w:szCs w:val="32"/>
              </w:rPr>
              <w:t>PE</w:t>
            </w:r>
            <w:r w:rsidRPr="000163E7">
              <w:rPr>
                <w:rFonts w:ascii="TH SarabunPSK" w:hAnsi="TH SarabunPSK" w:cs="TH SarabunPSK"/>
                <w:sz w:val="32"/>
                <w:szCs w:val="32"/>
                <w:cs/>
              </w:rPr>
              <w:t>1)</w:t>
            </w:r>
          </w:p>
        </w:tc>
        <w:tc>
          <w:tcPr>
            <w:tcW w:w="1701" w:type="dxa"/>
          </w:tcPr>
          <w:p w14:paraId="4350522C" w14:textId="77777777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0163E7" w:rsidRPr="000163E7" w14:paraId="0FC3C642" w14:textId="77777777" w:rsidTr="000163E7">
        <w:tc>
          <w:tcPr>
            <w:tcW w:w="7196" w:type="dxa"/>
          </w:tcPr>
          <w:p w14:paraId="0DDA8D3A" w14:textId="58BA5F8F" w:rsidR="000163E7" w:rsidRPr="000163E7" w:rsidRDefault="000163E7" w:rsidP="000163E7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163E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  <w:tc>
          <w:tcPr>
            <w:tcW w:w="1701" w:type="dxa"/>
          </w:tcPr>
          <w:p w14:paraId="1468B3BB" w14:textId="77777777" w:rsidR="000163E7" w:rsidRPr="000163E7" w:rsidRDefault="000163E7" w:rsidP="000163E7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4D369C24" w14:textId="77777777" w:rsidR="000163E7" w:rsidRDefault="000163E7" w:rsidP="000163E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</w:p>
    <w:p w14:paraId="4310FFD3" w14:textId="77777777" w:rsidR="000163E7" w:rsidRDefault="000163E7" w:rsidP="000163E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</w:p>
    <w:p w14:paraId="5C48A7E9" w14:textId="77777777" w:rsidR="000163E7" w:rsidRDefault="000163E7" w:rsidP="000163E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ตนเอง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6A5E72C7" w14:textId="77777777" w:rsidR="000163E7" w:rsidRPr="009477BD" w:rsidRDefault="000163E7" w:rsidP="000163E7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</w:t>
      </w:r>
    </w:p>
    <w:p w14:paraId="3213CB66" w14:textId="77777777" w:rsidR="000163E7" w:rsidRPr="009477BD" w:rsidRDefault="000163E7" w:rsidP="000163E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0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14"/>
        <w:gridCol w:w="945"/>
        <w:gridCol w:w="1163"/>
        <w:gridCol w:w="1005"/>
        <w:gridCol w:w="1106"/>
        <w:gridCol w:w="1141"/>
        <w:gridCol w:w="1073"/>
      </w:tblGrid>
      <w:tr w:rsidR="000163E7" w:rsidRPr="005E07CC" w14:paraId="10EFACE3" w14:textId="77777777" w:rsidTr="00E54848"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EC3A0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53941D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2165DED9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2FB28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450A0AF8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5392FA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7A3A5436" w14:textId="51BF2ABD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5E07CC">
              <w:rPr>
                <w:rFonts w:ascii="TH SarabunPSK" w:hAnsi="TH SarabunPSK" w:cs="TH SarabunPSK"/>
                <w:sz w:val="32"/>
                <w:szCs w:val="32"/>
              </w:rPr>
              <w:t>64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BDA231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4803EDF8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CD1776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2C09F7F0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98583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</w:t>
            </w:r>
          </w:p>
          <w:p w14:paraId="7203A577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ที่ได้</w:t>
            </w:r>
          </w:p>
        </w:tc>
      </w:tr>
      <w:tr w:rsidR="000163E7" w:rsidRPr="005E07CC" w14:paraId="7ADD5063" w14:textId="77777777" w:rsidTr="00E54848"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82E3F" w14:textId="2D51BA5C" w:rsidR="000163E7" w:rsidRPr="005E07CC" w:rsidRDefault="000163E7" w:rsidP="00E54848">
            <w:pPr>
              <w:tabs>
                <w:tab w:val="left" w:pos="1440"/>
                <w:tab w:val="left" w:pos="2127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2 ร้อยละการได้งานทำของบัณฑิตในเขตพื้นที่บริการของมหาวิทยาลัย (</w:t>
            </w:r>
            <w:r w:rsidRPr="005E07CC">
              <w:rPr>
                <w:rFonts w:ascii="TH SarabunPSK" w:eastAsia="Calibri" w:hAnsi="TH SarabunPSK" w:cs="TH SarabunPSK"/>
                <w:sz w:val="32"/>
                <w:szCs w:val="32"/>
              </w:rPr>
              <w:t>PE</w:t>
            </w: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)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3000C" w14:textId="053DB6F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</w:rPr>
              <w:t>O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5D268" w14:textId="514EA463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5E07CC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A5B7FA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F9D47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1941F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C2F3F" w14:textId="77777777" w:rsidR="000163E7" w:rsidRPr="005E07CC" w:rsidRDefault="000163E7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19100227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8ADA46E" w14:textId="77777777" w:rsidR="00B10339" w:rsidRPr="009477BD" w:rsidRDefault="00B10339" w:rsidP="00B10339">
      <w:pPr>
        <w:rPr>
          <w:rFonts w:ascii="TH SarabunPSK" w:hAnsi="TH SarabunPSK" w:cs="TH SarabunPSK"/>
        </w:rPr>
      </w:pPr>
      <w:r w:rsidRPr="009477BD">
        <w:rPr>
          <w:rFonts w:ascii="TH SarabunPSK" w:eastAsia="CordiaNew" w:hAnsi="TH SarabunPSK" w:cs="TH SarabunPSK"/>
          <w:b/>
          <w:bCs/>
          <w:sz w:val="32"/>
          <w:szCs w:val="32"/>
          <w:cs/>
        </w:rPr>
        <w:t>หลักฐานอ้างอิง</w:t>
      </w:r>
    </w:p>
    <w:p w14:paraId="1889ED53" w14:textId="77777777" w:rsidR="00B10339" w:rsidRPr="009477BD" w:rsidRDefault="00B10339" w:rsidP="00B10339">
      <w:pPr>
        <w:rPr>
          <w:rFonts w:ascii="TH SarabunPSK" w:hAnsi="TH SarabunPSK" w:cs="TH SarabunPSK"/>
          <w:sz w:val="32"/>
          <w:szCs w:val="32"/>
        </w:rPr>
      </w:pPr>
      <w:r w:rsidRPr="009477BD">
        <w:rPr>
          <w:rFonts w:ascii="TH SarabunPSK" w:hAnsi="TH SarabunPSK" w:cs="TH SarabunPSK"/>
          <w:sz w:val="32"/>
          <w:szCs w:val="32"/>
        </w:rPr>
        <w:t xml:space="preserve">[1.2/1-1] </w:t>
      </w:r>
    </w:p>
    <w:p w14:paraId="162F457F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E89DCE0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9EB38A4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FE8DF6B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3CFDED1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8A3D4B0" w14:textId="77777777" w:rsidR="008B3A2B" w:rsidRDefault="008B3A2B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4CF874" w14:textId="77777777" w:rsidR="000163E7" w:rsidRDefault="000163E7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E624910" w14:textId="77777777" w:rsidR="00B10339" w:rsidRDefault="00B10339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D9D4B7F" w14:textId="77777777" w:rsidR="005E07CC" w:rsidRDefault="005E07CC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64D019D" w14:textId="3D1FD806" w:rsidR="008D1E5D" w:rsidRPr="009477BD" w:rsidRDefault="008D1E5D" w:rsidP="008D1E5D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lastRenderedPageBreak/>
        <w:t xml:space="preserve">ตัวบ่งชี้ที่ </w:t>
      </w:r>
      <w:r w:rsidR="0043336E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1</w:t>
      </w:r>
      <w:r w:rsidR="008B3A2B">
        <w:rPr>
          <w:rFonts w:ascii="TH SarabunPSK" w:eastAsia="Calibri" w:hAnsi="TH SarabunPSK" w:cs="TH SarabunPSK"/>
          <w:b/>
          <w:bCs/>
          <w:sz w:val="32"/>
          <w:szCs w:val="32"/>
          <w:cs/>
        </w:rPr>
        <w:t>.</w:t>
      </w:r>
      <w:r w:rsidR="008B3A2B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3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อาจารย์</w:t>
      </w:r>
      <w:r w:rsidR="0064018F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ประจำ</w:t>
      </w:r>
      <w:r w:rsidR="0064018F" w:rsidRPr="009477BD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สถาบัน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ที่มีคุณวุฒิปริญญาเอก</w:t>
      </w:r>
      <w:r w:rsidR="00B10339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r w:rsidRPr="009477BD">
        <w:rPr>
          <w:rFonts w:ascii="TH SarabunPSK" w:hAnsi="TH SarabunPSK" w:cs="TH SarabunPSK"/>
          <w:sz w:val="32"/>
          <w:szCs w:val="32"/>
          <w:cs/>
        </w:rPr>
        <w:t xml:space="preserve">(สกอ. </w:t>
      </w:r>
      <w:r w:rsidR="0043336E" w:rsidRPr="009477BD">
        <w:rPr>
          <w:rFonts w:ascii="TH SarabunPSK" w:hAnsi="TH SarabunPSK" w:cs="TH SarabunPSK"/>
          <w:sz w:val="32"/>
          <w:szCs w:val="32"/>
          <w:cs/>
        </w:rPr>
        <w:t>1</w:t>
      </w:r>
      <w:r w:rsidRPr="009477BD">
        <w:rPr>
          <w:rFonts w:ascii="TH SarabunPSK" w:hAnsi="TH SarabunPSK" w:cs="TH SarabunPSK"/>
          <w:sz w:val="32"/>
          <w:szCs w:val="32"/>
          <w:cs/>
        </w:rPr>
        <w:t>.2)</w:t>
      </w:r>
    </w:p>
    <w:p w14:paraId="4343B1BC" w14:textId="77777777" w:rsidR="008D1E5D" w:rsidRDefault="008D1E5D" w:rsidP="008D1E5D">
      <w:pPr>
        <w:tabs>
          <w:tab w:val="left" w:pos="2127"/>
          <w:tab w:val="left" w:pos="2835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="00CC1CF7">
        <w:rPr>
          <w:rFonts w:ascii="TH SarabunPSK" w:eastAsia="Calibri" w:hAnsi="TH SarabunPSK" w:cs="TH SarabunPSK" w:hint="cs"/>
          <w:sz w:val="32"/>
          <w:szCs w:val="32"/>
          <w:cs/>
        </w:rPr>
        <w:t xml:space="preserve">   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 xml:space="preserve">ปัจจัยนำเข้า  </w:t>
      </w:r>
    </w:p>
    <w:p w14:paraId="17066100" w14:textId="77777777" w:rsidR="00961077" w:rsidRPr="00CC1CF7" w:rsidRDefault="00961077" w:rsidP="008D1E5D">
      <w:pPr>
        <w:tabs>
          <w:tab w:val="left" w:pos="2127"/>
          <w:tab w:val="left" w:pos="2835"/>
        </w:tabs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6AC3FF76" w14:textId="77777777" w:rsidR="00961077" w:rsidRPr="00961077" w:rsidRDefault="00961077" w:rsidP="00961077">
      <w:pPr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</w:p>
    <w:p w14:paraId="7C2C3020" w14:textId="77777777" w:rsidR="00961077" w:rsidRPr="00961077" w:rsidRDefault="00BB2815" w:rsidP="00BB2815">
      <w:pPr>
        <w:tabs>
          <w:tab w:val="left" w:pos="567"/>
          <w:tab w:val="left" w:pos="2835"/>
        </w:tabs>
        <w:autoSpaceDE w:val="0"/>
        <w:autoSpaceDN w:val="0"/>
        <w:adjustRightInd w:val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 w:rsidR="00961077" w:rsidRPr="00961077">
        <w:rPr>
          <w:rFonts w:ascii="TH SarabunPSK" w:eastAsia="Calibri" w:hAnsi="TH SarabunPSK" w:cs="TH SarabunPSK"/>
          <w:sz w:val="32"/>
          <w:szCs w:val="32"/>
          <w:cs/>
        </w:rPr>
        <w:t>โดยการแปลงค่าร้อยละของอาจารย์ประจำคณะที่มีคุณวุฒิปริญญาเอกเป็นคะแนนระหว่าง</w:t>
      </w:r>
      <w:r w:rsidR="00961077" w:rsidRPr="00961077">
        <w:rPr>
          <w:rFonts w:ascii="TH SarabunPSK" w:eastAsia="Calibri" w:hAnsi="TH SarabunPSK" w:cs="TH SarabunPSK"/>
          <w:sz w:val="32"/>
          <w:szCs w:val="32"/>
        </w:rPr>
        <w:t xml:space="preserve"> 0 – 5</w:t>
      </w:r>
    </w:p>
    <w:p w14:paraId="463F28CC" w14:textId="77777777" w:rsidR="00961077" w:rsidRPr="00961077" w:rsidRDefault="00961077" w:rsidP="00CC1CF7">
      <w:pPr>
        <w:tabs>
          <w:tab w:val="left" w:pos="2268"/>
          <w:tab w:val="left" w:pos="2835"/>
        </w:tabs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sz w:val="32"/>
          <w:szCs w:val="32"/>
          <w:cs/>
        </w:rPr>
        <w:t>1. เกณฑ์เฉพาะสถาบันกลุ่ม ข และ ค2</w:t>
      </w:r>
    </w:p>
    <w:p w14:paraId="000CE69E" w14:textId="77777777" w:rsidR="00961077" w:rsidRPr="00961077" w:rsidRDefault="00BB2815" w:rsidP="00CC1CF7">
      <w:pPr>
        <w:tabs>
          <w:tab w:val="left" w:pos="0"/>
          <w:tab w:val="left" w:pos="567"/>
          <w:tab w:val="left" w:pos="1134"/>
        </w:tabs>
        <w:autoSpaceDE w:val="0"/>
        <w:autoSpaceDN w:val="0"/>
        <w:adjustRightInd w:val="0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 w:rsidR="00CC1CF7">
        <w:rPr>
          <w:rFonts w:ascii="TH SarabunPSK" w:eastAsia="Calibri" w:hAnsi="TH SarabunPSK" w:cs="TH SarabunPSK" w:hint="cs"/>
          <w:sz w:val="32"/>
          <w:szCs w:val="32"/>
          <w:cs/>
        </w:rPr>
        <w:tab/>
      </w:r>
      <w:r w:rsidR="00961077" w:rsidRPr="00961077">
        <w:rPr>
          <w:rFonts w:ascii="TH SarabunPSK" w:eastAsia="Calibri" w:hAnsi="TH SarabunPSK" w:cs="TH SarabunPSK"/>
          <w:sz w:val="32"/>
          <w:szCs w:val="32"/>
          <w:cs/>
        </w:rPr>
        <w:t>ค่าร้อยละของอาจารย์ประจำคณะที่มีคุณวุฒิปริญญาเอกที่กำหนดให้เป็นคะแนนเต็ม</w:t>
      </w:r>
      <w:r w:rsidR="00961077" w:rsidRPr="00961077">
        <w:rPr>
          <w:rFonts w:ascii="TH SarabunPSK" w:eastAsia="Calibri" w:hAnsi="TH SarabunPSK" w:cs="TH SarabunPSK"/>
          <w:sz w:val="32"/>
          <w:szCs w:val="32"/>
        </w:rPr>
        <w:t xml:space="preserve"> 5 = </w:t>
      </w:r>
      <w:r w:rsidR="00961077" w:rsidRPr="00961077">
        <w:rPr>
          <w:rFonts w:ascii="TH SarabunPSK" w:eastAsia="Calibri" w:hAnsi="TH SarabunPSK" w:cs="TH SarabunPSK"/>
          <w:sz w:val="32"/>
          <w:szCs w:val="32"/>
          <w:cs/>
        </w:rPr>
        <w:t>ร้อยละ</w:t>
      </w:r>
      <w:r w:rsidR="00CC1CF7">
        <w:rPr>
          <w:rFonts w:ascii="TH SarabunPSK" w:eastAsia="Calibri" w:hAnsi="TH SarabunPSK" w:cs="TH SarabunPSK"/>
          <w:b/>
          <w:bCs/>
          <w:sz w:val="32"/>
          <w:szCs w:val="32"/>
        </w:rPr>
        <w:t xml:space="preserve"> </w:t>
      </w:r>
      <w:r w:rsidR="00961077" w:rsidRPr="00CC1CF7">
        <w:rPr>
          <w:rFonts w:ascii="TH SarabunPSK" w:eastAsia="Calibri" w:hAnsi="TH SarabunPSK" w:cs="TH SarabunPSK"/>
          <w:sz w:val="32"/>
          <w:szCs w:val="32"/>
        </w:rPr>
        <w:t>40</w:t>
      </w:r>
      <w:r w:rsidR="00961077" w:rsidRPr="00CC1CF7">
        <w:rPr>
          <w:rFonts w:ascii="TH SarabunPSK" w:eastAsia="Calibri" w:hAnsi="TH SarabunPSK" w:cs="TH SarabunPSK"/>
          <w:sz w:val="32"/>
          <w:szCs w:val="32"/>
          <w:cs/>
        </w:rPr>
        <w:t xml:space="preserve"> ขึ้นไป</w:t>
      </w:r>
    </w:p>
    <w:p w14:paraId="09F7D9F9" w14:textId="77777777" w:rsidR="00961077" w:rsidRPr="00961077" w:rsidRDefault="00961077" w:rsidP="00CC1CF7">
      <w:pPr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sz w:val="32"/>
          <w:szCs w:val="32"/>
          <w:cs/>
        </w:rPr>
        <w:t>2. เกณฑ์เฉพาะสถาบันกลุ่ม ค1 และ ง</w:t>
      </w:r>
    </w:p>
    <w:p w14:paraId="0471DD22" w14:textId="77777777" w:rsidR="00961077" w:rsidRDefault="00961077" w:rsidP="00CC1CF7">
      <w:pPr>
        <w:autoSpaceDE w:val="0"/>
        <w:autoSpaceDN w:val="0"/>
        <w:adjustRightInd w:val="0"/>
        <w:ind w:firstLine="1134"/>
        <w:rPr>
          <w:rFonts w:ascii="TH SarabunPSK" w:eastAsia="Calibri" w:hAnsi="TH SarabunPSK" w:cs="TH SarabunPSK"/>
          <w:sz w:val="32"/>
          <w:szCs w:val="32"/>
        </w:rPr>
      </w:pPr>
      <w:r w:rsidRPr="00961077">
        <w:rPr>
          <w:rFonts w:ascii="TH SarabunPSK" w:eastAsia="Calibri" w:hAnsi="TH SarabunPSK" w:cs="TH SarabunPSK"/>
          <w:sz w:val="32"/>
          <w:szCs w:val="32"/>
          <w:cs/>
        </w:rPr>
        <w:t>ค่าร้อยละของอาจารย์ประจำคณะที่มีคุณวุฒิปริญญาเอกที่กำหนดให้เป็นคะแนนเต็ม</w:t>
      </w:r>
      <w:r w:rsidRPr="00961077">
        <w:rPr>
          <w:rFonts w:ascii="TH SarabunPSK" w:eastAsia="Calibri" w:hAnsi="TH SarabunPSK" w:cs="TH SarabunPSK"/>
          <w:sz w:val="32"/>
          <w:szCs w:val="32"/>
        </w:rPr>
        <w:t xml:space="preserve"> 5 = </w:t>
      </w:r>
      <w:r w:rsidRPr="00961077">
        <w:rPr>
          <w:rFonts w:ascii="TH SarabunPSK" w:eastAsia="Calibri" w:hAnsi="TH SarabunPSK" w:cs="TH SarabunPSK"/>
          <w:sz w:val="32"/>
          <w:szCs w:val="32"/>
          <w:cs/>
        </w:rPr>
        <w:t>ร้อยละ</w:t>
      </w:r>
      <w:r w:rsidR="00CC1CF7"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Pr="00961077">
        <w:rPr>
          <w:rFonts w:ascii="TH SarabunPSK" w:eastAsia="Calibri" w:hAnsi="TH SarabunPSK" w:cs="TH SarabunPSK"/>
          <w:sz w:val="32"/>
          <w:szCs w:val="32"/>
          <w:cs/>
        </w:rPr>
        <w:t>80 ขึ้นไป</w:t>
      </w:r>
    </w:p>
    <w:p w14:paraId="1F3D20E9" w14:textId="77777777" w:rsidR="00CC1CF7" w:rsidRPr="00CC1CF7" w:rsidRDefault="00CC1CF7" w:rsidP="00CC1CF7">
      <w:pPr>
        <w:autoSpaceDE w:val="0"/>
        <w:autoSpaceDN w:val="0"/>
        <w:adjustRightInd w:val="0"/>
        <w:ind w:firstLine="1134"/>
        <w:rPr>
          <w:rFonts w:ascii="TH SarabunPSK" w:eastAsia="Calibri" w:hAnsi="TH SarabunPSK" w:cs="TH SarabunPSK"/>
          <w:sz w:val="16"/>
          <w:szCs w:val="16"/>
        </w:rPr>
      </w:pPr>
    </w:p>
    <w:p w14:paraId="07245DD6" w14:textId="77777777" w:rsidR="00961077" w:rsidRPr="00961077" w:rsidRDefault="00961077" w:rsidP="00961077">
      <w:pPr>
        <w:autoSpaceDE w:val="0"/>
        <w:autoSpaceDN w:val="0"/>
        <w:adjustRightInd w:val="0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61077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ูตรการคำนวณ</w:t>
      </w:r>
      <w:r w:rsidRPr="00961077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961077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p w14:paraId="19309E2E" w14:textId="77777777" w:rsidR="00961077" w:rsidRDefault="00961077" w:rsidP="00961077">
      <w:pPr>
        <w:autoSpaceDE w:val="0"/>
        <w:autoSpaceDN w:val="0"/>
        <w:adjustRightInd w:val="0"/>
        <w:rPr>
          <w:rFonts w:ascii="TH SarabunPSK" w:eastAsia="Calibri" w:hAnsi="TH SarabunPSK" w:cs="TH SarabunPSK"/>
          <w:sz w:val="32"/>
          <w:szCs w:val="32"/>
        </w:rPr>
      </w:pPr>
      <w:r w:rsidRPr="00961077">
        <w:rPr>
          <w:rFonts w:ascii="TH SarabunPSK" w:eastAsia="Calibri" w:hAnsi="TH SarabunPSK" w:cs="TH SarabunPSK"/>
          <w:sz w:val="32"/>
          <w:szCs w:val="32"/>
        </w:rPr>
        <w:t xml:space="preserve">1. </w:t>
      </w:r>
      <w:r w:rsidRPr="00961077">
        <w:rPr>
          <w:rFonts w:ascii="TH SarabunPSK" w:eastAsia="Calibri" w:hAnsi="TH SarabunPSK" w:cs="TH SarabunPSK"/>
          <w:sz w:val="32"/>
          <w:szCs w:val="32"/>
          <w:cs/>
        </w:rPr>
        <w:t>คำนวณค่าร้อยละของอาจารย์ประจำคณะที่มีคุณวุฒิปริญญาเอก ตามสูตร</w:t>
      </w:r>
    </w:p>
    <w:p w14:paraId="79311077" w14:textId="77777777" w:rsidR="00BB2815" w:rsidRPr="00BB2815" w:rsidRDefault="00BB2815" w:rsidP="00961077">
      <w:pPr>
        <w:autoSpaceDE w:val="0"/>
        <w:autoSpaceDN w:val="0"/>
        <w:adjustRightInd w:val="0"/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68"/>
      </w:tblGrid>
      <w:tr w:rsidR="00D56B28" w:rsidRPr="00287D9B" w14:paraId="53733DB3" w14:textId="77777777" w:rsidTr="00CC1CF7">
        <w:tc>
          <w:tcPr>
            <w:tcW w:w="6368" w:type="dxa"/>
            <w:vAlign w:val="center"/>
          </w:tcPr>
          <w:p w14:paraId="6A51A98D" w14:textId="77777777" w:rsidR="00D56B28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573882BD">
                <v:shape id="_x0000_s1053" type="#_x0000_t202" style="position:absolute;margin-left:-19.35pt;margin-top:.6pt;width:318.4pt;height:49.25pt;z-index:251772928" filled="f" stroked="f">
                  <v:textbox>
                    <w:txbxContent>
                      <w:p w14:paraId="4939FDF1" w14:textId="77777777" w:rsidR="00BF3C13" w:rsidRDefault="00BF3C13" w:rsidP="00D56B28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อาจารย์ประจำคณะที่มีคุณวุฒิปริญญาเอก</w:t>
                        </w:r>
                      </w:p>
                      <w:p w14:paraId="50CFD659" w14:textId="77777777" w:rsidR="00BF3C13" w:rsidRPr="00E70057" w:rsidRDefault="00BF3C13" w:rsidP="00D56B28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อาจารย์ประจำคณะทั้งหมด</w:t>
                        </w:r>
                      </w:p>
                    </w:txbxContent>
                  </v:textbox>
                </v:shape>
              </w:pict>
            </w:r>
          </w:p>
          <w:p w14:paraId="59E27E08" w14:textId="77777777" w:rsidR="00D56B28" w:rsidRPr="00287D9B" w:rsidRDefault="00CC1CF7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5600" w:dyaOrig="620" w14:anchorId="2DFC5FF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8.6pt;height:31.8pt" o:ole="">
                  <v:imagedata r:id="rId12" o:title=""/>
                </v:shape>
                <o:OLEObject Type="Embed" ProgID="Equation.DSMT4" ShapeID="_x0000_i1025" DrawAspect="Content" ObjectID="_1716364722" r:id="rId13"/>
              </w:object>
            </w:r>
          </w:p>
          <w:p w14:paraId="6109E3C1" w14:textId="77777777" w:rsidR="00D56B28" w:rsidRPr="00287D9B" w:rsidRDefault="00D56B28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0712ED06" w14:textId="77777777" w:rsidR="00961077" w:rsidRPr="00CC1CF7" w:rsidRDefault="00961077" w:rsidP="00961077">
      <w:pPr>
        <w:tabs>
          <w:tab w:val="left" w:pos="2160"/>
        </w:tabs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7C1BAF5B" w14:textId="77777777" w:rsidR="00961077" w:rsidRPr="00961077" w:rsidRDefault="00961077" w:rsidP="00961077">
      <w:pPr>
        <w:tabs>
          <w:tab w:val="left" w:pos="2160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61077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961077">
        <w:rPr>
          <w:rFonts w:ascii="TH SarabunPSK" w:eastAsia="Calibri" w:hAnsi="TH SarabunPSK" w:cs="TH SarabunPSK"/>
          <w:sz w:val="32"/>
          <w:szCs w:val="32"/>
          <w:cs/>
        </w:rPr>
        <w:t xml:space="preserve">แปลงค่าร้อยละที่คำนวณได้ในข้อ </w:t>
      </w:r>
      <w:r w:rsidRPr="00961077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961077">
        <w:rPr>
          <w:rFonts w:ascii="TH SarabunPSK" w:eastAsia="Calibri" w:hAnsi="TH SarabunPSK" w:cs="TH SarabunPSK"/>
          <w:sz w:val="32"/>
          <w:szCs w:val="32"/>
          <w:cs/>
        </w:rPr>
        <w:t>เทียบกับคะแนนเต็ม 5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5267"/>
        <w:gridCol w:w="699"/>
      </w:tblGrid>
      <w:tr w:rsidR="00961077" w:rsidRPr="00961077" w14:paraId="39BA9166" w14:textId="77777777" w:rsidTr="004665BC">
        <w:tc>
          <w:tcPr>
            <w:tcW w:w="1728" w:type="dxa"/>
            <w:vMerge w:val="restart"/>
            <w:tcBorders>
              <w:right w:val="nil"/>
            </w:tcBorders>
            <w:shd w:val="clear" w:color="auto" w:fill="auto"/>
            <w:vAlign w:val="center"/>
          </w:tcPr>
          <w:p w14:paraId="4D232E65" w14:textId="77777777" w:rsidR="00961077" w:rsidRPr="00961077" w:rsidRDefault="00961077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คะแนนที่ได้ 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5267" w:type="dxa"/>
            <w:tcBorders>
              <w:left w:val="nil"/>
              <w:right w:val="nil"/>
            </w:tcBorders>
            <w:shd w:val="clear" w:color="auto" w:fill="auto"/>
          </w:tcPr>
          <w:p w14:paraId="59B7A7BD" w14:textId="77777777" w:rsidR="00961077" w:rsidRPr="00961077" w:rsidRDefault="00961077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ของอาจารย์ประจำคณะที่มีคุณวุฒิปริญญาเอก</w:t>
            </w:r>
          </w:p>
        </w:tc>
        <w:tc>
          <w:tcPr>
            <w:tcW w:w="699" w:type="dxa"/>
            <w:vMerge w:val="restart"/>
            <w:tcBorders>
              <w:left w:val="nil"/>
            </w:tcBorders>
            <w:shd w:val="clear" w:color="auto" w:fill="auto"/>
            <w:vAlign w:val="center"/>
          </w:tcPr>
          <w:p w14:paraId="75AAEFB3" w14:textId="77777777" w:rsidR="00961077" w:rsidRPr="00961077" w:rsidRDefault="00961077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96107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X </w:t>
            </w:r>
            <w:r w:rsidRPr="0096107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</w:t>
            </w:r>
          </w:p>
        </w:tc>
      </w:tr>
      <w:tr w:rsidR="00961077" w:rsidRPr="00961077" w14:paraId="181A317E" w14:textId="77777777" w:rsidTr="004665BC">
        <w:tc>
          <w:tcPr>
            <w:tcW w:w="1728" w:type="dxa"/>
            <w:vMerge/>
            <w:tcBorders>
              <w:right w:val="nil"/>
            </w:tcBorders>
            <w:shd w:val="clear" w:color="auto" w:fill="auto"/>
          </w:tcPr>
          <w:p w14:paraId="4568DB22" w14:textId="77777777" w:rsidR="00961077" w:rsidRPr="00961077" w:rsidRDefault="00961077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267" w:type="dxa"/>
            <w:tcBorders>
              <w:left w:val="nil"/>
              <w:right w:val="nil"/>
            </w:tcBorders>
            <w:shd w:val="clear" w:color="auto" w:fill="auto"/>
          </w:tcPr>
          <w:p w14:paraId="62AB8276" w14:textId="77777777" w:rsidR="00961077" w:rsidRPr="00961077" w:rsidRDefault="00961077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96107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ของอาจารย์ประจำคณะที่มีคุณวุฒิปริญญาเอกที่กำหนดให้เป็นคะแนนเต็ม </w:t>
            </w:r>
            <w:r w:rsidRPr="00961077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699" w:type="dxa"/>
            <w:vMerge/>
            <w:tcBorders>
              <w:left w:val="nil"/>
            </w:tcBorders>
            <w:shd w:val="clear" w:color="auto" w:fill="auto"/>
          </w:tcPr>
          <w:p w14:paraId="68B8E446" w14:textId="77777777" w:rsidR="00961077" w:rsidRPr="00961077" w:rsidRDefault="00961077" w:rsidP="004665BC">
            <w:pPr>
              <w:tabs>
                <w:tab w:val="left" w:pos="170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</w:tr>
    </w:tbl>
    <w:p w14:paraId="3FE95D01" w14:textId="77777777" w:rsidR="008D1E5D" w:rsidRPr="009477BD" w:rsidRDefault="008D1E5D" w:rsidP="00961077">
      <w:pPr>
        <w:tabs>
          <w:tab w:val="left" w:pos="2268"/>
          <w:tab w:val="left" w:pos="2835"/>
        </w:tabs>
        <w:autoSpaceDE w:val="0"/>
        <w:autoSpaceDN w:val="0"/>
        <w:adjustRightInd w:val="0"/>
        <w:rPr>
          <w:rFonts w:ascii="TH SarabunPSK" w:eastAsia="Calibri" w:hAnsi="TH SarabunPSK" w:cs="TH SarabunPSK"/>
          <w:sz w:val="32"/>
          <w:szCs w:val="32"/>
        </w:rPr>
      </w:pPr>
    </w:p>
    <w:p w14:paraId="76A1CBF9" w14:textId="77777777" w:rsidR="00833C07" w:rsidRPr="00961077" w:rsidRDefault="008D1E5D" w:rsidP="00961077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381AFCC7" w14:textId="77777777" w:rsidR="00724294" w:rsidRPr="009477BD" w:rsidRDefault="00961077" w:rsidP="00D15C21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E6038BA" w14:textId="77777777" w:rsidR="00225AEA" w:rsidRPr="009477BD" w:rsidRDefault="00225AEA" w:rsidP="00D15C21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</w:p>
    <w:p w14:paraId="4C6D40FD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66308D9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05725A0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A4B5F30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88F9C37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868B369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3B79D49" w14:textId="77777777" w:rsidR="00160BA0" w:rsidRDefault="00160BA0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7619C0B3" w14:textId="77777777" w:rsidR="008D1E5D" w:rsidRDefault="00801DBF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CB203B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จำนวน</w:t>
      </w:r>
      <w:r w:rsidR="00225AEA">
        <w:rPr>
          <w:rFonts w:ascii="TH SarabunPSK" w:hAnsi="TH SarabunPSK" w:cs="TH SarabunPSK"/>
          <w:b/>
          <w:bCs/>
          <w:sz w:val="32"/>
          <w:szCs w:val="32"/>
          <w:cs/>
        </w:rPr>
        <w:t>อาจารย์ประจ</w:t>
      </w:r>
      <w:r w:rsidR="00225AEA">
        <w:rPr>
          <w:rFonts w:ascii="TH SarabunPSK" w:hAnsi="TH SarabunPSK" w:cs="TH SarabunPSK" w:hint="cs"/>
          <w:b/>
          <w:bCs/>
          <w:sz w:val="32"/>
          <w:szCs w:val="32"/>
          <w:cs/>
        </w:rPr>
        <w:t>ำคณะ</w:t>
      </w:r>
      <w:r w:rsidRPr="00CB203B">
        <w:rPr>
          <w:rFonts w:ascii="TH SarabunPSK" w:hAnsi="TH SarabunPSK" w:cs="TH SarabunPSK"/>
          <w:b/>
          <w:bCs/>
          <w:sz w:val="32"/>
          <w:szCs w:val="32"/>
          <w:cs/>
        </w:rPr>
        <w:t xml:space="preserve">ที่มีคุณวุฒิปริญญาเอก </w:t>
      </w:r>
    </w:p>
    <w:p w14:paraId="5502824B" w14:textId="77777777" w:rsidR="00CB203B" w:rsidRPr="00CB203B" w:rsidRDefault="00CB203B" w:rsidP="00426666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cs/>
        </w:rPr>
      </w:pPr>
    </w:p>
    <w:tbl>
      <w:tblPr>
        <w:tblW w:w="8771" w:type="dxa"/>
        <w:tblInd w:w="1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6219"/>
        <w:gridCol w:w="900"/>
        <w:gridCol w:w="826"/>
        <w:gridCol w:w="826"/>
      </w:tblGrid>
      <w:tr w:rsidR="00442B53" w:rsidRPr="009477BD" w14:paraId="24C8CFD2" w14:textId="77777777" w:rsidTr="006B739E">
        <w:tc>
          <w:tcPr>
            <w:tcW w:w="3545" w:type="pct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  <w:vAlign w:val="center"/>
          </w:tcPr>
          <w:p w14:paraId="5C4D6D68" w14:textId="77777777" w:rsidR="00442B53" w:rsidRPr="009477BD" w:rsidRDefault="00442B53" w:rsidP="005B70EB">
            <w:pPr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ข้อมูลพื้นฐาน</w:t>
            </w:r>
          </w:p>
        </w:tc>
        <w:tc>
          <w:tcPr>
            <w:tcW w:w="1455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  <w:vAlign w:val="center"/>
          </w:tcPr>
          <w:p w14:paraId="216B19C8" w14:textId="77777777" w:rsidR="00442B53" w:rsidRPr="009477BD" w:rsidRDefault="00442B53" w:rsidP="00C90BC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จำนวน/ปีการศึกษา</w:t>
            </w:r>
          </w:p>
        </w:tc>
      </w:tr>
      <w:tr w:rsidR="00910694" w:rsidRPr="009477BD" w14:paraId="2E72F325" w14:textId="77777777" w:rsidTr="006B739E">
        <w:tc>
          <w:tcPr>
            <w:tcW w:w="3545" w:type="pct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  <w:vAlign w:val="center"/>
          </w:tcPr>
          <w:p w14:paraId="46D96DAD" w14:textId="77777777" w:rsidR="00910694" w:rsidRPr="009477BD" w:rsidRDefault="00910694" w:rsidP="00910694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  <w:cs/>
              </w:rPr>
            </w:pPr>
          </w:p>
        </w:tc>
        <w:tc>
          <w:tcPr>
            <w:tcW w:w="5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</w:tcPr>
          <w:p w14:paraId="1E515D24" w14:textId="03221895" w:rsidR="00910694" w:rsidRPr="009477BD" w:rsidRDefault="00910694" w:rsidP="00910694">
            <w:pPr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56</w:t>
            </w:r>
            <w:r w:rsidR="000163E7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</w:t>
            </w: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</w:tcPr>
          <w:p w14:paraId="326EF902" w14:textId="2FC64C19" w:rsidR="00910694" w:rsidRPr="009477BD" w:rsidRDefault="00910694" w:rsidP="00910694">
            <w:pPr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56</w:t>
            </w:r>
            <w:r w:rsidR="000163E7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3</w:t>
            </w: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D9D9D9" w:themeFill="background1" w:themeFillShade="D9"/>
          </w:tcPr>
          <w:p w14:paraId="66538DC7" w14:textId="0F0E7A0F" w:rsidR="00910694" w:rsidRPr="009477BD" w:rsidRDefault="00910694" w:rsidP="00910694">
            <w:pPr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56</w:t>
            </w:r>
            <w:r w:rsidR="000163E7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4</w:t>
            </w:r>
          </w:p>
        </w:tc>
      </w:tr>
      <w:tr w:rsidR="00442B53" w:rsidRPr="009477BD" w14:paraId="7FCDECFB" w14:textId="77777777" w:rsidTr="009C0217">
        <w:tc>
          <w:tcPr>
            <w:tcW w:w="35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AE6A2D8" w14:textId="77777777" w:rsidR="00442B53" w:rsidRPr="005E07CC" w:rsidRDefault="00442B53" w:rsidP="00DD10BE">
            <w:pPr>
              <w:spacing w:line="0" w:lineRule="atLeas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จำนวนอาจารย์ประจำทั้งหมดรวมทั้งที่ปฏิบัติงานจริงและลาศึกษาต่อ</w:t>
            </w:r>
            <w:r w:rsidRPr="005E07CC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(</w:t>
            </w: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ที่มีอายุตามเกณฑ์ที่ สกอ. กำหนด</w:t>
            </w:r>
            <w:r w:rsidRPr="005E07CC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5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D01E81F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5D32DB2E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30F5F76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  <w:tr w:rsidR="00442B53" w:rsidRPr="009477BD" w14:paraId="6DCACE1F" w14:textId="77777777" w:rsidTr="009C0217">
        <w:tc>
          <w:tcPr>
            <w:tcW w:w="35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A096574" w14:textId="77777777" w:rsidR="00442B53" w:rsidRPr="005E07CC" w:rsidRDefault="00442B53" w:rsidP="00C90BC7">
            <w:pPr>
              <w:spacing w:line="0" w:lineRule="atLeas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จำนวนอาจารย์ประจำทั้งหมดรวมทั้งที่ปฏิบัติงานจริงและลาศึกษาต่อที่มีคุณวุฒิปริญญาเอก</w:t>
            </w:r>
          </w:p>
        </w:tc>
        <w:tc>
          <w:tcPr>
            <w:tcW w:w="5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7585DEE4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BC4C32C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368029A7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</w:tr>
      <w:tr w:rsidR="00442B53" w:rsidRPr="009477BD" w14:paraId="34B8A4CD" w14:textId="77777777" w:rsidTr="009C0217">
        <w:tc>
          <w:tcPr>
            <w:tcW w:w="35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8526F07" w14:textId="77777777" w:rsidR="00442B53" w:rsidRPr="005E07CC" w:rsidRDefault="00442B53" w:rsidP="00C90BC7">
            <w:pPr>
              <w:spacing w:line="0" w:lineRule="atLeas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อาจารย์ประจำที่มีวุฒิปริญญาเอก</w:t>
            </w:r>
          </w:p>
        </w:tc>
        <w:tc>
          <w:tcPr>
            <w:tcW w:w="5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D7A2B72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42E18E54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21E0527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  <w:tr w:rsidR="00442B53" w:rsidRPr="009477BD" w14:paraId="45E6ABAA" w14:textId="77777777" w:rsidTr="009C0217">
        <w:tc>
          <w:tcPr>
            <w:tcW w:w="354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A971B13" w14:textId="77777777" w:rsidR="00442B53" w:rsidRPr="009477BD" w:rsidRDefault="00442B53" w:rsidP="00CC1CF7">
            <w:pPr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คะแนน</w:t>
            </w:r>
            <w:r w:rsidRPr="009477BD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ที่ได้</w:t>
            </w:r>
          </w:p>
        </w:tc>
        <w:tc>
          <w:tcPr>
            <w:tcW w:w="5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01F67023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6638A616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  <w:tc>
          <w:tcPr>
            <w:tcW w:w="47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</w:tcPr>
          <w:p w14:paraId="26487CC0" w14:textId="77777777" w:rsidR="00442B53" w:rsidRPr="009477BD" w:rsidRDefault="00442B53" w:rsidP="009C021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</w:tbl>
    <w:p w14:paraId="6DB0FD6B" w14:textId="77777777" w:rsidR="004C3B07" w:rsidRPr="009477BD" w:rsidRDefault="004C3B07" w:rsidP="00C67472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9F6D6A6" w14:textId="77777777" w:rsidR="008D1E5D" w:rsidRDefault="008D1E5D" w:rsidP="00C67472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ตนเอง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4D9583FB" w14:textId="77777777" w:rsidR="00225AEA" w:rsidRPr="009477BD" w:rsidRDefault="00225AEA" w:rsidP="00225AEA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</w:t>
      </w:r>
    </w:p>
    <w:p w14:paraId="7BF520AD" w14:textId="77777777" w:rsidR="00225AEA" w:rsidRPr="009477BD" w:rsidRDefault="00225AEA" w:rsidP="00C67472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2"/>
        <w:gridCol w:w="936"/>
        <w:gridCol w:w="1161"/>
        <w:gridCol w:w="1038"/>
        <w:gridCol w:w="1145"/>
        <w:gridCol w:w="1138"/>
        <w:gridCol w:w="1200"/>
      </w:tblGrid>
      <w:tr w:rsidR="008D1E5D" w:rsidRPr="005E07CC" w14:paraId="6A958D27" w14:textId="77777777" w:rsidTr="00485D0F"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38DA7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DFC6F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411A1414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11085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12637C36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A0D872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6E9C430F" w14:textId="35081C1A" w:rsidR="008D1E5D" w:rsidRPr="005E07CC" w:rsidRDefault="008D1E5D" w:rsidP="009953B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BA2D3E" w:rsidRPr="005E07CC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0163E7" w:rsidRPr="005E07CC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C598BF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6681D2CB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8095E2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6902B44C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CBC677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</w:t>
            </w:r>
          </w:p>
          <w:p w14:paraId="4F898A90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ที่ได้</w:t>
            </w:r>
          </w:p>
        </w:tc>
      </w:tr>
      <w:tr w:rsidR="008D1E5D" w:rsidRPr="005E07CC" w14:paraId="2FC94CE9" w14:textId="77777777" w:rsidTr="00485D0F"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4FF04" w14:textId="2CC2F866" w:rsidR="00145D89" w:rsidRPr="005E07CC" w:rsidRDefault="0043336E" w:rsidP="000D5E3B">
            <w:pPr>
              <w:tabs>
                <w:tab w:val="left" w:pos="1440"/>
                <w:tab w:val="left" w:pos="2127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</w:t>
            </w:r>
            <w:r w:rsidR="00B10339"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.</w:t>
            </w:r>
            <w:r w:rsidR="00B10339" w:rsidRPr="005E07CC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3</w:t>
            </w:r>
            <w:r w:rsidR="0064018F"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อาจารย์ประจำ</w:t>
            </w:r>
            <w:r w:rsidR="00225AEA" w:rsidRPr="005E07CC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ณะ</w:t>
            </w:r>
            <w:r w:rsidR="008D1E5D"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ที่มีคุณวุฒิปริญญาเอก</w:t>
            </w:r>
            <w:r w:rsidR="00B10339" w:rsidRPr="005E07CC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(สกอ </w:t>
            </w:r>
            <w:r w:rsidR="00B10339" w:rsidRPr="005E07CC">
              <w:rPr>
                <w:rFonts w:ascii="TH SarabunPSK" w:eastAsia="Calibri" w:hAnsi="TH SarabunPSK" w:cs="TH SarabunPSK"/>
                <w:sz w:val="32"/>
                <w:szCs w:val="32"/>
              </w:rPr>
              <w:t>1.2</w:t>
            </w:r>
            <w:r w:rsidR="00B10339" w:rsidRPr="005E07CC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7FADF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</w:rPr>
              <w:t>I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EFFC40" w14:textId="7A38847A" w:rsidR="008D1E5D" w:rsidRPr="005E07CC" w:rsidRDefault="008D1E5D" w:rsidP="009953B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</w:t>
            </w:r>
            <w:r w:rsidR="005834DF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D08C8" w14:textId="77777777" w:rsidR="008D1E5D" w:rsidRPr="005E07CC" w:rsidRDefault="008D1E5D" w:rsidP="009953B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698DA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92C5E0" w14:textId="77777777" w:rsidR="008D1E5D" w:rsidRPr="005E07CC" w:rsidRDefault="008D1E5D" w:rsidP="00415FF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E04C1" w14:textId="77777777" w:rsidR="008D1E5D" w:rsidRPr="005E07CC" w:rsidRDefault="008D1E5D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8985698" w14:textId="77777777" w:rsidR="00833C07" w:rsidRPr="009477BD" w:rsidRDefault="00833C07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5A53468" w14:textId="77777777" w:rsidR="00B10339" w:rsidRPr="009477BD" w:rsidRDefault="00B10339" w:rsidP="00B10339">
      <w:pPr>
        <w:rPr>
          <w:rFonts w:ascii="TH SarabunPSK" w:hAnsi="TH SarabunPSK" w:cs="TH SarabunPSK"/>
        </w:rPr>
      </w:pPr>
      <w:r w:rsidRPr="009477BD">
        <w:rPr>
          <w:rFonts w:ascii="TH SarabunPSK" w:eastAsia="CordiaNew" w:hAnsi="TH SarabunPSK" w:cs="TH SarabunPSK"/>
          <w:b/>
          <w:bCs/>
          <w:sz w:val="32"/>
          <w:szCs w:val="32"/>
          <w:cs/>
        </w:rPr>
        <w:t>หลักฐานอ้างอิง</w:t>
      </w:r>
    </w:p>
    <w:p w14:paraId="1DD83C8B" w14:textId="77777777" w:rsidR="00B10339" w:rsidRPr="009477BD" w:rsidRDefault="00B10339" w:rsidP="00B10339">
      <w:pPr>
        <w:rPr>
          <w:rFonts w:ascii="TH SarabunPSK" w:hAnsi="TH SarabunPSK" w:cs="TH SarabunPSK"/>
          <w:sz w:val="32"/>
          <w:szCs w:val="32"/>
        </w:rPr>
      </w:pPr>
      <w:r w:rsidRPr="009477BD">
        <w:rPr>
          <w:rFonts w:ascii="TH SarabunPSK" w:hAnsi="TH SarabunPSK" w:cs="TH SarabunPSK"/>
          <w:sz w:val="32"/>
          <w:szCs w:val="32"/>
        </w:rPr>
        <w:t xml:space="preserve">[1.2/1-1] </w:t>
      </w:r>
    </w:p>
    <w:p w14:paraId="673ED7CA" w14:textId="77777777" w:rsidR="00176614" w:rsidRPr="009477BD" w:rsidRDefault="00176614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0E940AA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F62A342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61DEB3A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4D5D828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AD21FF8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A2131BB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67D9519" w14:textId="77777777" w:rsidR="00160BA0" w:rsidRDefault="00160BA0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ACDA279" w14:textId="15CB86B1" w:rsidR="009A33D5" w:rsidRPr="009477BD" w:rsidRDefault="009A33D5" w:rsidP="009A33D5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lastRenderedPageBreak/>
        <w:t xml:space="preserve">ตัวบ่งชี้ที่ </w:t>
      </w:r>
      <w:r w:rsidR="0043336E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1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</w:rPr>
        <w:t>.</w:t>
      </w:r>
      <w:r w:rsidR="008B3A2B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4</w:t>
      </w:r>
      <w:r w:rsidR="00CC1CF7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r w:rsidR="0064018F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อาจารย์ประจำ</w:t>
      </w:r>
      <w:r w:rsidR="0064018F" w:rsidRPr="009477BD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สถาบัน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ที่ดำรงตำแหน่งทางวิชาการ</w:t>
      </w:r>
      <w:r w:rsidRPr="009477BD">
        <w:rPr>
          <w:rFonts w:ascii="TH SarabunPSK" w:hAnsi="TH SarabunPSK" w:cs="TH SarabunPSK"/>
          <w:sz w:val="32"/>
          <w:szCs w:val="32"/>
          <w:cs/>
        </w:rPr>
        <w:t xml:space="preserve">(สกอ. </w:t>
      </w:r>
      <w:r w:rsidR="0043336E" w:rsidRPr="009477BD">
        <w:rPr>
          <w:rFonts w:ascii="TH SarabunPSK" w:hAnsi="TH SarabunPSK" w:cs="TH SarabunPSK"/>
          <w:sz w:val="32"/>
          <w:szCs w:val="32"/>
          <w:cs/>
        </w:rPr>
        <w:t>1</w:t>
      </w:r>
      <w:r w:rsidRPr="009477BD">
        <w:rPr>
          <w:rFonts w:ascii="TH SarabunPSK" w:hAnsi="TH SarabunPSK" w:cs="TH SarabunPSK"/>
          <w:sz w:val="32"/>
          <w:szCs w:val="32"/>
          <w:cs/>
        </w:rPr>
        <w:t>.3)</w:t>
      </w:r>
    </w:p>
    <w:p w14:paraId="0DDEACE3" w14:textId="77777777" w:rsidR="00225AEA" w:rsidRDefault="009A33D5" w:rsidP="009A33D5">
      <w:pPr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="00CC1CF7">
        <w:rPr>
          <w:rFonts w:ascii="TH SarabunPSK" w:eastAsia="Calibri" w:hAnsi="TH SarabunPSK" w:cs="TH SarabunPSK" w:hint="cs"/>
          <w:sz w:val="32"/>
          <w:szCs w:val="32"/>
          <w:cs/>
        </w:rPr>
        <w:t xml:space="preserve">   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 xml:space="preserve">ปัจจัยนำเข้า </w:t>
      </w:r>
    </w:p>
    <w:p w14:paraId="329B4B65" w14:textId="77777777" w:rsidR="00CC1CF7" w:rsidRPr="00CC1CF7" w:rsidRDefault="00CC1CF7" w:rsidP="009A33D5">
      <w:pPr>
        <w:rPr>
          <w:rFonts w:ascii="TH SarabunPSK" w:eastAsia="Calibri" w:hAnsi="TH SarabunPSK" w:cs="TH SarabunPSK"/>
          <w:sz w:val="16"/>
          <w:szCs w:val="16"/>
        </w:rPr>
      </w:pPr>
    </w:p>
    <w:p w14:paraId="0AA82DBF" w14:textId="77777777" w:rsidR="00225AEA" w:rsidRPr="00225AEA" w:rsidRDefault="00225AEA" w:rsidP="00225AEA">
      <w:pPr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</w:p>
    <w:p w14:paraId="70EFB9DF" w14:textId="77777777" w:rsidR="00225AEA" w:rsidRPr="00225AEA" w:rsidRDefault="00225AEA" w:rsidP="00CC1CF7">
      <w:pPr>
        <w:autoSpaceDE w:val="0"/>
        <w:autoSpaceDN w:val="0"/>
        <w:adjustRightInd w:val="0"/>
        <w:ind w:left="720" w:hanging="15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 w:hint="cs"/>
          <w:sz w:val="32"/>
          <w:szCs w:val="32"/>
          <w:cs/>
        </w:rPr>
        <w:t>โดยการ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แปลงค่าร้อยละของอาจารย์ประจำคณะที่ดำรงตำแหน่งทางวิชาการเป็นคะแนนระหว่าง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0 – 5 </w:t>
      </w:r>
    </w:p>
    <w:p w14:paraId="37BA96C6" w14:textId="77777777" w:rsidR="00225AEA" w:rsidRPr="00225AEA" w:rsidRDefault="00225AEA" w:rsidP="00CC1CF7">
      <w:pPr>
        <w:tabs>
          <w:tab w:val="left" w:pos="2268"/>
          <w:tab w:val="left" w:pos="2835"/>
        </w:tabs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1. เกณฑ์เฉพาะสถาบันกลุ่ม ข และ ค2</w:t>
      </w:r>
    </w:p>
    <w:p w14:paraId="0C370007" w14:textId="77777777" w:rsidR="00225AEA" w:rsidRPr="00225AEA" w:rsidRDefault="00225AEA" w:rsidP="00CC1CF7">
      <w:pPr>
        <w:tabs>
          <w:tab w:val="left" w:pos="0"/>
          <w:tab w:val="left" w:pos="1134"/>
        </w:tabs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  <w:t xml:space="preserve">ค่าร้อยละของอาจารย์ประจำคณะที่ดำรงตำแหน่งผู้ช่วยศาสตราจารย์ รองศาสตราจารย์ และศาสตราจารย์รวมกัน ที่กำหนดให้เป็นคะแนนเต็ม 5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=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ร้อยละ 60 ขึ้นไป </w:t>
      </w:r>
    </w:p>
    <w:p w14:paraId="3508B4B5" w14:textId="77777777" w:rsidR="00225AEA" w:rsidRPr="00225AEA" w:rsidRDefault="00225AEA" w:rsidP="00CC1CF7">
      <w:pPr>
        <w:autoSpaceDE w:val="0"/>
        <w:autoSpaceDN w:val="0"/>
        <w:adjustRightInd w:val="0"/>
        <w:ind w:firstLine="567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2. เกณฑ์เฉพาะสถาบันกลุ่ม ค1 และ ง</w:t>
      </w:r>
    </w:p>
    <w:p w14:paraId="2A094505" w14:textId="77777777" w:rsidR="00225AEA" w:rsidRDefault="00225AEA" w:rsidP="00CC1CF7">
      <w:pPr>
        <w:tabs>
          <w:tab w:val="left" w:pos="0"/>
          <w:tab w:val="left" w:pos="1134"/>
        </w:tabs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  <w:t xml:space="preserve">ค่าร้อยละของอาจารย์ประจำคณะที่ดำรงตำแหน่งผู้ช่วยศาสตราจารย์ รองศาสตราจารย์ และศาสตราจารย์รวมกัน ที่กำหนดให้เป็นคะแนนเต็ม 5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=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ร้อยละ 80 ขึ้นไป </w:t>
      </w:r>
    </w:p>
    <w:p w14:paraId="40A98C4F" w14:textId="77777777" w:rsidR="00CC1CF7" w:rsidRPr="00CC1CF7" w:rsidRDefault="00CC1CF7" w:rsidP="00CC1CF7">
      <w:pPr>
        <w:tabs>
          <w:tab w:val="left" w:pos="0"/>
          <w:tab w:val="left" w:pos="1134"/>
        </w:tabs>
        <w:autoSpaceDE w:val="0"/>
        <w:autoSpaceDN w:val="0"/>
        <w:adjustRightInd w:val="0"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43789515" w14:textId="77777777" w:rsidR="00225AEA" w:rsidRPr="00225AEA" w:rsidRDefault="00225AEA" w:rsidP="00225AEA">
      <w:pPr>
        <w:autoSpaceDE w:val="0"/>
        <w:autoSpaceDN w:val="0"/>
        <w:adjustRightInd w:val="0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ูตรการคำนวณ</w:t>
      </w:r>
    </w:p>
    <w:p w14:paraId="03FC0D11" w14:textId="77777777" w:rsidR="00225AEA" w:rsidRDefault="00225AEA" w:rsidP="00CC1CF7">
      <w:pPr>
        <w:numPr>
          <w:ilvl w:val="0"/>
          <w:numId w:val="28"/>
        </w:numPr>
        <w:autoSpaceDE w:val="0"/>
        <w:autoSpaceDN w:val="0"/>
        <w:adjustRightInd w:val="0"/>
        <w:ind w:left="284" w:hanging="284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>คำนวณค่าร้อยละของอาจารย์ประจำหลักสูตรที่ดำรงตำแหน่งทางวิชาการ ตามสูตร</w:t>
      </w:r>
    </w:p>
    <w:p w14:paraId="778DEEC2" w14:textId="77777777" w:rsidR="00CC1CF7" w:rsidRPr="00CC1CF7" w:rsidRDefault="00CC1CF7" w:rsidP="00CC1CF7">
      <w:pPr>
        <w:autoSpaceDE w:val="0"/>
        <w:autoSpaceDN w:val="0"/>
        <w:adjustRightInd w:val="0"/>
        <w:ind w:left="284"/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68"/>
      </w:tblGrid>
      <w:tr w:rsidR="00CC1CF7" w:rsidRPr="00287D9B" w14:paraId="5C454743" w14:textId="77777777" w:rsidTr="00160BA0">
        <w:tc>
          <w:tcPr>
            <w:tcW w:w="6368" w:type="dxa"/>
            <w:vAlign w:val="center"/>
          </w:tcPr>
          <w:p w14:paraId="1B0D816A" w14:textId="77777777" w:rsidR="00CC1CF7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45FAF96C">
                <v:shape id="_x0000_s1054" type="#_x0000_t202" style="position:absolute;margin-left:-19.35pt;margin-top:.6pt;width:318.4pt;height:49.25pt;z-index:251774976" filled="f" stroked="f">
                  <v:textbox>
                    <w:txbxContent>
                      <w:p w14:paraId="6776220A" w14:textId="77777777" w:rsidR="00BF3C13" w:rsidRDefault="00BF3C13" w:rsidP="00CC1CF7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อาจารย์ประจำคณะที่ดำรงตำแหน่งทางวิชาการ</w:t>
                        </w:r>
                      </w:p>
                      <w:p w14:paraId="3A04C262" w14:textId="77777777" w:rsidR="00BF3C13" w:rsidRPr="00E70057" w:rsidRDefault="00BF3C13" w:rsidP="00CC1CF7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อาจารย์ประจำคณะทั้งหมด</w:t>
                        </w:r>
                      </w:p>
                    </w:txbxContent>
                  </v:textbox>
                </v:shape>
              </w:pict>
            </w:r>
          </w:p>
          <w:p w14:paraId="702A7993" w14:textId="77777777" w:rsidR="00CC1CF7" w:rsidRPr="00287D9B" w:rsidRDefault="00CC1CF7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5600" w:dyaOrig="620" w14:anchorId="483F8AE3">
                <v:shape id="_x0000_i1026" type="#_x0000_t75" style="width:288.6pt;height:31.8pt" o:ole="">
                  <v:imagedata r:id="rId12" o:title=""/>
                </v:shape>
                <o:OLEObject Type="Embed" ProgID="Equation.DSMT4" ShapeID="_x0000_i1026" DrawAspect="Content" ObjectID="_1716364723" r:id="rId14"/>
              </w:object>
            </w:r>
          </w:p>
          <w:p w14:paraId="2886F3D7" w14:textId="77777777" w:rsidR="00CC1CF7" w:rsidRPr="00287D9B" w:rsidRDefault="00CC1CF7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68CBAC1B" w14:textId="77777777" w:rsidR="00CC1CF7" w:rsidRPr="00CC1CF7" w:rsidRDefault="00CC1CF7" w:rsidP="00225AEA">
      <w:pPr>
        <w:autoSpaceDE w:val="0"/>
        <w:autoSpaceDN w:val="0"/>
        <w:adjustRightInd w:val="0"/>
        <w:rPr>
          <w:rFonts w:ascii="TH SarabunPSK" w:eastAsia="Calibri" w:hAnsi="TH SarabunPSK" w:cs="TH SarabunPSK"/>
          <w:sz w:val="16"/>
          <w:szCs w:val="16"/>
        </w:rPr>
      </w:pPr>
    </w:p>
    <w:p w14:paraId="68966EAF" w14:textId="77777777" w:rsidR="00225AEA" w:rsidRPr="00225AEA" w:rsidRDefault="00225AEA" w:rsidP="00225AEA">
      <w:pPr>
        <w:autoSpaceDE w:val="0"/>
        <w:autoSpaceDN w:val="0"/>
        <w:adjustRightInd w:val="0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แปลงค่าร้อยละที่คำนวณได้ในข้อ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1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เทียบกับคะแนนเต็ม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5</w:t>
      </w:r>
    </w:p>
    <w:p w14:paraId="6E211879" w14:textId="77777777" w:rsidR="00225AEA" w:rsidRPr="00225AEA" w:rsidRDefault="00225AEA" w:rsidP="00225AEA">
      <w:pPr>
        <w:autoSpaceDE w:val="0"/>
        <w:autoSpaceDN w:val="0"/>
        <w:adjustRightInd w:val="0"/>
        <w:rPr>
          <w:rFonts w:ascii="TH SarabunPSK" w:eastAsia="Calibri" w:hAnsi="TH SarabunPSK" w:cs="TH SarabunPSK"/>
          <w:sz w:val="32"/>
          <w:szCs w:val="32"/>
        </w:rPr>
      </w:pPr>
    </w:p>
    <w:tbl>
      <w:tblPr>
        <w:tblW w:w="7650" w:type="dxa"/>
        <w:tblInd w:w="918" w:type="dxa"/>
        <w:tblLook w:val="04A0" w:firstRow="1" w:lastRow="0" w:firstColumn="1" w:lastColumn="0" w:noHBand="0" w:noVBand="1"/>
      </w:tblPr>
      <w:tblGrid>
        <w:gridCol w:w="1530"/>
        <w:gridCol w:w="5272"/>
        <w:gridCol w:w="848"/>
      </w:tblGrid>
      <w:tr w:rsidR="00225AEA" w:rsidRPr="00225AEA" w14:paraId="48E6274C" w14:textId="77777777" w:rsidTr="004665BC">
        <w:trPr>
          <w:trHeight w:val="548"/>
        </w:trPr>
        <w:tc>
          <w:tcPr>
            <w:tcW w:w="153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06B4BF30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คะแนนที่ได้ 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5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F175732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ของอาจารย์ประจำคณะที่ดำรงตำแหน่งทางวิชาการ</w:t>
            </w:r>
          </w:p>
        </w:tc>
        <w:tc>
          <w:tcPr>
            <w:tcW w:w="848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79134D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225AEA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X </w:t>
            </w:r>
            <w:r w:rsidRPr="00225AEA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5</w:t>
            </w:r>
          </w:p>
        </w:tc>
      </w:tr>
      <w:tr w:rsidR="00225AEA" w:rsidRPr="00225AEA" w14:paraId="48A24D9B" w14:textId="77777777" w:rsidTr="004665BC">
        <w:tc>
          <w:tcPr>
            <w:tcW w:w="1530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14:paraId="407E5C89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5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AB0CA03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้อยละของอาจารย์ประจำคณะที่ดำรงตำแหน่งทางวิชาการที่กำหนดให้เป็นคะแนนเต็ม 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848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42B18C" w14:textId="77777777" w:rsidR="00225AEA" w:rsidRPr="00225AEA" w:rsidRDefault="00225AEA" w:rsidP="004665BC">
            <w:pPr>
              <w:tabs>
                <w:tab w:val="left" w:pos="1701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</w:tr>
    </w:tbl>
    <w:p w14:paraId="158815FE" w14:textId="77777777" w:rsidR="00225AEA" w:rsidRDefault="00225AEA" w:rsidP="00225AEA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0C06D38" w14:textId="77777777" w:rsidR="009A33D5" w:rsidRPr="00225AEA" w:rsidRDefault="009A33D5" w:rsidP="00225AEA">
      <w:pPr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112ABCD0" w14:textId="77777777" w:rsidR="00225AEA" w:rsidRPr="009477BD" w:rsidRDefault="00225AEA" w:rsidP="00225AEA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</w:t>
      </w:r>
    </w:p>
    <w:p w14:paraId="2F9A2545" w14:textId="77777777" w:rsidR="008E6F31" w:rsidRPr="009477BD" w:rsidRDefault="008E6F31" w:rsidP="003C5368">
      <w:pPr>
        <w:autoSpaceDE w:val="0"/>
        <w:autoSpaceDN w:val="0"/>
        <w:spacing w:line="0" w:lineRule="atLeast"/>
        <w:ind w:firstLine="1233"/>
        <w:jc w:val="thaiDistribute"/>
        <w:rPr>
          <w:rFonts w:ascii="TH SarabunPSK" w:hAnsi="TH SarabunPSK" w:cs="TH SarabunPSK"/>
          <w:sz w:val="32"/>
          <w:szCs w:val="32"/>
        </w:rPr>
      </w:pPr>
    </w:p>
    <w:p w14:paraId="47949A43" w14:textId="77777777" w:rsidR="00160BA0" w:rsidRDefault="00160BA0" w:rsidP="00C549E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AEEE025" w14:textId="77777777" w:rsidR="00160BA0" w:rsidRDefault="00160BA0" w:rsidP="00C549E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919C32F" w14:textId="77777777" w:rsidR="00160BA0" w:rsidRDefault="00160BA0" w:rsidP="00C549E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C61B073" w14:textId="77777777" w:rsidR="00160BA0" w:rsidRDefault="00160BA0" w:rsidP="00C549E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ABB0578" w14:textId="77777777" w:rsidR="00160BA0" w:rsidRDefault="00160BA0" w:rsidP="00C549E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3CD9054" w14:textId="77777777" w:rsidR="00CB37BD" w:rsidRPr="00CB203B" w:rsidRDefault="00F02F93" w:rsidP="00C549E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  <w:r w:rsidRPr="00CB203B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จำนวน</w:t>
      </w:r>
      <w:r w:rsidR="00225AEA">
        <w:rPr>
          <w:rFonts w:ascii="TH SarabunPSK" w:hAnsi="TH SarabunPSK" w:cs="TH SarabunPSK"/>
          <w:b/>
          <w:bCs/>
          <w:sz w:val="32"/>
          <w:szCs w:val="32"/>
          <w:cs/>
        </w:rPr>
        <w:t>อาจารย์ประจำ</w:t>
      </w:r>
      <w:r w:rsidR="00225AEA">
        <w:rPr>
          <w:rFonts w:ascii="TH SarabunPSK" w:hAnsi="TH SarabunPSK" w:cs="TH SarabunPSK" w:hint="cs"/>
          <w:b/>
          <w:bCs/>
          <w:sz w:val="32"/>
          <w:szCs w:val="32"/>
          <w:cs/>
        </w:rPr>
        <w:t>คณะ</w:t>
      </w:r>
      <w:r w:rsidRPr="00CB203B">
        <w:rPr>
          <w:rFonts w:ascii="TH SarabunPSK" w:hAnsi="TH SarabunPSK" w:cs="TH SarabunPSK"/>
          <w:b/>
          <w:bCs/>
          <w:sz w:val="32"/>
          <w:szCs w:val="32"/>
          <w:cs/>
        </w:rPr>
        <w:t>ที่ดำรงตำแหน่งทางวิชาการ</w:t>
      </w:r>
    </w:p>
    <w:tbl>
      <w:tblPr>
        <w:tblW w:w="8532" w:type="dxa"/>
        <w:tblInd w:w="6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5447"/>
        <w:gridCol w:w="991"/>
        <w:gridCol w:w="1048"/>
        <w:gridCol w:w="1046"/>
      </w:tblGrid>
      <w:tr w:rsidR="00650A1B" w:rsidRPr="009477BD" w14:paraId="07C4C7F5" w14:textId="77777777" w:rsidTr="00930067">
        <w:tc>
          <w:tcPr>
            <w:tcW w:w="3192" w:type="pct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FFFF" w:themeFill="background1"/>
            <w:vAlign w:val="center"/>
          </w:tcPr>
          <w:p w14:paraId="6026C825" w14:textId="77777777" w:rsidR="00650A1B" w:rsidRPr="009477BD" w:rsidRDefault="00650A1B" w:rsidP="00C90BC7">
            <w:pPr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ข้อมูลพื้นฐาน</w:t>
            </w:r>
          </w:p>
        </w:tc>
        <w:tc>
          <w:tcPr>
            <w:tcW w:w="1808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vAlign w:val="center"/>
          </w:tcPr>
          <w:p w14:paraId="4AD92748" w14:textId="77777777" w:rsidR="00650A1B" w:rsidRPr="009477BD" w:rsidRDefault="00650A1B" w:rsidP="00C90BC7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จำนวน/ปีการศึกษา</w:t>
            </w:r>
          </w:p>
        </w:tc>
      </w:tr>
      <w:tr w:rsidR="00910694" w:rsidRPr="009477BD" w14:paraId="715849DF" w14:textId="77777777" w:rsidTr="00930067">
        <w:tc>
          <w:tcPr>
            <w:tcW w:w="3192" w:type="pct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  <w:vAlign w:val="center"/>
          </w:tcPr>
          <w:p w14:paraId="2337AA78" w14:textId="77777777" w:rsidR="00910694" w:rsidRPr="009477BD" w:rsidRDefault="00910694" w:rsidP="00910694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  <w:cs/>
              </w:rPr>
            </w:pP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14:paraId="2993745E" w14:textId="39EF751E" w:rsidR="00910694" w:rsidRPr="009477BD" w:rsidRDefault="00910694" w:rsidP="00910694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25</w:t>
            </w:r>
            <w:r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6</w:t>
            </w:r>
            <w:r w:rsidR="000163E7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</w:t>
            </w: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14:paraId="18E40B86" w14:textId="75648216" w:rsidR="00910694" w:rsidRPr="009477BD" w:rsidRDefault="00910694" w:rsidP="00910694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5</w:t>
            </w:r>
            <w:r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6</w:t>
            </w:r>
            <w:r w:rsidR="000163E7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3</w:t>
            </w: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 w:themeFill="background1"/>
          </w:tcPr>
          <w:p w14:paraId="7F9AD131" w14:textId="70044787" w:rsidR="00910694" w:rsidRPr="009477BD" w:rsidRDefault="00910694" w:rsidP="00910694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5</w:t>
            </w:r>
            <w:r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6</w:t>
            </w:r>
            <w:r w:rsidR="000163E7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4</w:t>
            </w:r>
          </w:p>
        </w:tc>
      </w:tr>
      <w:tr w:rsidR="00650A1B" w:rsidRPr="009477BD" w14:paraId="2BB79FCB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316E0A1" w14:textId="77777777" w:rsidR="00650A1B" w:rsidRPr="009477BD" w:rsidRDefault="00650A1B" w:rsidP="00C90BC7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จำนวนอาจารย์ประจำทั้งหมดรวมทั้งที่ปฏิบัติงานจริงและลาศึกษาต่อ</w:t>
            </w:r>
            <w:r w:rsidRPr="009477BD">
              <w:rPr>
                <w:rFonts w:ascii="TH SarabunPSK" w:hAnsi="TH SarabunPSK" w:cs="TH SarabunPSK" w:hint="cs"/>
                <w:sz w:val="30"/>
                <w:szCs w:val="30"/>
                <w:cs/>
              </w:rPr>
              <w:t>(</w:t>
            </w: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ที่มีอายุตามเกณฑ์ที่ สกอ. กำหนด</w:t>
            </w:r>
            <w:r w:rsidRPr="009477BD">
              <w:rPr>
                <w:rFonts w:ascii="TH SarabunPSK" w:hAnsi="TH SarabunPSK" w:cs="TH SarabunPSK" w:hint="cs"/>
                <w:sz w:val="30"/>
                <w:szCs w:val="30"/>
                <w:cs/>
              </w:rPr>
              <w:t>)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FB45AA0" w14:textId="77777777" w:rsidR="00650A1B" w:rsidRPr="009477BD" w:rsidRDefault="00650A1B" w:rsidP="003F1E0F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50599AC" w14:textId="77777777" w:rsidR="00650A1B" w:rsidRPr="009477BD" w:rsidRDefault="00650A1B" w:rsidP="003F1E0F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2E5248B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  <w:tr w:rsidR="00650A1B" w:rsidRPr="009477BD" w14:paraId="4A0978BE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E7A0A89" w14:textId="77777777" w:rsidR="00650A1B" w:rsidRPr="009477BD" w:rsidRDefault="00650A1B" w:rsidP="00C90BC7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จำนวนอาจารย์ประจำทั้งหมดที่ดำรงตำแหน่งอาจารย์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6AF307CD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87F421B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1517B863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  <w:tr w:rsidR="00650A1B" w:rsidRPr="009477BD" w14:paraId="2BA36E86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869F580" w14:textId="77777777" w:rsidR="00650A1B" w:rsidRPr="009477BD" w:rsidRDefault="00650A1B" w:rsidP="00C90BC7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จำนวนอาจารย์ประจำทั้งหมดที่ดำรงตำแหน่งผู้ช่วยศาสตราจารย์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43FC1F98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A54D9DE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36F6B5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</w:tr>
      <w:tr w:rsidR="00650A1B" w:rsidRPr="009477BD" w14:paraId="6373A618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7D3CC51" w14:textId="77777777" w:rsidR="00650A1B" w:rsidRPr="009477BD" w:rsidRDefault="00650A1B" w:rsidP="00C90BC7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จำนวนอาจารย์ประจำทั้งหมดที่ดำรงตำแหน่งรองศาสตราจารย์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53521DC2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104C8F9E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42E68B4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</w:tr>
      <w:tr w:rsidR="00650A1B" w:rsidRPr="009477BD" w14:paraId="5467E40F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6B7C55A" w14:textId="77777777" w:rsidR="00650A1B" w:rsidRPr="009477BD" w:rsidRDefault="00650A1B" w:rsidP="00C90BC7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จำนวนอาจารย์ประจำทั้งหมดที่ดำรงตำแหน่งศาสตราจารย์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331AF758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2C8FC928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324C35F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  <w:tr w:rsidR="00650A1B" w:rsidRPr="009477BD" w14:paraId="6F846100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30A4F768" w14:textId="77777777" w:rsidR="00650A1B" w:rsidRPr="009477BD" w:rsidRDefault="00650A1B" w:rsidP="00C90BC7">
            <w:pPr>
              <w:spacing w:line="0" w:lineRule="atLeast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จำนวนอาจารย์ประจำทั้งหมดที่ดำรงตำแหน่งทางวิชาการ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43B41019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6DDA5536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6C03F96B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</w:tr>
      <w:tr w:rsidR="00650A1B" w:rsidRPr="009477BD" w14:paraId="3A747779" w14:textId="77777777" w:rsidTr="00C549E4">
        <w:trPr>
          <w:trHeight w:val="447"/>
        </w:trPr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448A22D4" w14:textId="77777777" w:rsidR="00650A1B" w:rsidRPr="009477BD" w:rsidRDefault="00650A1B" w:rsidP="00E9667F">
            <w:pPr>
              <w:spacing w:line="0" w:lineRule="atLeast"/>
              <w:rPr>
                <w:rFonts w:ascii="TH SarabunPSK" w:hAnsi="TH SarabunPSK" w:cs="TH SarabunPSK"/>
                <w:i/>
                <w:iCs/>
                <w:sz w:val="30"/>
                <w:szCs w:val="30"/>
                <w:cs/>
              </w:rPr>
            </w:pPr>
            <w:r w:rsidRPr="009477BD">
              <w:rPr>
                <w:rFonts w:ascii="TH SarabunPSK" w:hAnsi="TH SarabunPSK" w:cs="TH SarabunPSK"/>
                <w:sz w:val="30"/>
                <w:szCs w:val="30"/>
                <w:cs/>
              </w:rPr>
              <w:t>ร้อยละของอาจารย์ประจำที่ดำรงตำแหน่งทางวิชาการ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0266F32A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428B450F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73E53022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</w:tr>
      <w:tr w:rsidR="00650A1B" w:rsidRPr="009477BD" w14:paraId="7997E92A" w14:textId="77777777" w:rsidTr="00C549E4">
        <w:tc>
          <w:tcPr>
            <w:tcW w:w="319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21181ED2" w14:textId="77777777" w:rsidR="00650A1B" w:rsidRPr="00CC1CF7" w:rsidRDefault="00650A1B" w:rsidP="00C90BC7">
            <w:pPr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CC1CF7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คะแนน</w:t>
            </w:r>
            <w:r w:rsidR="00CC1CF7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ที่ได้</w:t>
            </w:r>
          </w:p>
        </w:tc>
        <w:tc>
          <w:tcPr>
            <w:tcW w:w="5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bottom"/>
          </w:tcPr>
          <w:p w14:paraId="35632B2B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387BD209" w14:textId="77777777" w:rsidR="00650A1B" w:rsidRPr="009477BD" w:rsidRDefault="00650A1B" w:rsidP="00C73AF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6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14:paraId="01356CB4" w14:textId="77777777" w:rsidR="00650A1B" w:rsidRPr="009477BD" w:rsidRDefault="00650A1B" w:rsidP="00832E8E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</w:p>
        </w:tc>
      </w:tr>
    </w:tbl>
    <w:p w14:paraId="4FA9CE94" w14:textId="77777777" w:rsidR="004C3B07" w:rsidRPr="009477BD" w:rsidRDefault="004C3B07" w:rsidP="00B10339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14:paraId="4066DD61" w14:textId="77777777" w:rsidR="009A33D5" w:rsidRPr="009477BD" w:rsidRDefault="009A33D5" w:rsidP="00E9264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ตนเอง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4547B55E" w14:textId="77777777" w:rsidR="00225AEA" w:rsidRPr="009477BD" w:rsidRDefault="00225AEA" w:rsidP="00225AEA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</w:t>
      </w:r>
    </w:p>
    <w:p w14:paraId="6B05BCE6" w14:textId="77777777" w:rsidR="00AA37D3" w:rsidRPr="009477BD" w:rsidRDefault="00AA37D3" w:rsidP="00225AEA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W w:w="909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50"/>
        <w:gridCol w:w="990"/>
        <w:gridCol w:w="1080"/>
        <w:gridCol w:w="1080"/>
        <w:gridCol w:w="1170"/>
        <w:gridCol w:w="1080"/>
        <w:gridCol w:w="1440"/>
      </w:tblGrid>
      <w:tr w:rsidR="009A33D5" w:rsidRPr="00485D0F" w14:paraId="12B369F0" w14:textId="77777777" w:rsidTr="00351DCD"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2CB705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eastAsia="CordiaNew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761136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287F08A7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7BC5D0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2360798E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2410E1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4DA86ED7" w14:textId="1423A242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BA2D3E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0163E7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B1058C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0F2EA4BA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23762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37C36CD7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333D75" w14:textId="77777777" w:rsidR="00F33508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4BC9AB0A" w14:textId="77777777" w:rsidR="009A33D5" w:rsidRPr="00930067" w:rsidRDefault="009A33D5" w:rsidP="006B355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9A33D5" w:rsidRPr="00485D0F" w14:paraId="313A7BBF" w14:textId="77777777" w:rsidTr="00351DCD"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3E4B9" w14:textId="4645C043" w:rsidR="00E9264C" w:rsidRPr="00930067" w:rsidRDefault="0043336E" w:rsidP="000D5E3B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</w:t>
            </w:r>
            <w:r w:rsidR="006E3BF6" w:rsidRPr="00930067">
              <w:rPr>
                <w:rFonts w:ascii="TH SarabunPSK" w:eastAsia="Calibri" w:hAnsi="TH SarabunPSK" w:cs="TH SarabunPSK"/>
                <w:sz w:val="32"/>
                <w:szCs w:val="32"/>
              </w:rPr>
              <w:t>.</w:t>
            </w:r>
            <w:r w:rsidR="00B10339" w:rsidRPr="0093006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4</w:t>
            </w:r>
            <w:r w:rsidR="000D2861" w:rsidRPr="0093006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</w:t>
            </w:r>
            <w:r w:rsidR="00B10339"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อาจารย์ประจำสถาบันที่ดำรงตำแหน่งทางวิชาการ(สกอ. 1.3)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A3A17" w14:textId="77777777" w:rsidR="009A33D5" w:rsidRPr="00930067" w:rsidRDefault="009A33D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I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356A0" w14:textId="77777777" w:rsidR="009A33D5" w:rsidRPr="00930067" w:rsidRDefault="009A33D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F22E6" w14:textId="77777777" w:rsidR="009A33D5" w:rsidRPr="00930067" w:rsidRDefault="009A33D5" w:rsidP="009953B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BAA52D" w14:textId="77777777" w:rsidR="009A33D5" w:rsidRPr="00930067" w:rsidRDefault="009A33D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F7E1A" w14:textId="77777777" w:rsidR="009A33D5" w:rsidRPr="00930067" w:rsidRDefault="009A33D5" w:rsidP="005B70EB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55B41" w14:textId="77777777" w:rsidR="009A33D5" w:rsidRPr="00930067" w:rsidRDefault="009A33D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2BAA0B88" w14:textId="77777777" w:rsidR="007E4FDD" w:rsidRPr="009477BD" w:rsidRDefault="007E4FDD" w:rsidP="008D1E5D">
      <w:pPr>
        <w:rPr>
          <w:rFonts w:ascii="TH SarabunPSK" w:hAnsi="TH SarabunPSK" w:cs="TH SarabunPSK"/>
          <w:sz w:val="30"/>
          <w:szCs w:val="30"/>
        </w:rPr>
      </w:pPr>
    </w:p>
    <w:p w14:paraId="39726EDB" w14:textId="77777777" w:rsidR="00B10339" w:rsidRPr="009477BD" w:rsidRDefault="00B10339" w:rsidP="00B10339">
      <w:pPr>
        <w:rPr>
          <w:rFonts w:ascii="TH SarabunPSK" w:hAnsi="TH SarabunPSK" w:cs="TH SarabunPSK"/>
        </w:rPr>
      </w:pPr>
      <w:r w:rsidRPr="009477BD">
        <w:rPr>
          <w:rFonts w:ascii="TH SarabunPSK" w:eastAsia="CordiaNew" w:hAnsi="TH SarabunPSK" w:cs="TH SarabunPSK"/>
          <w:b/>
          <w:bCs/>
          <w:sz w:val="32"/>
          <w:szCs w:val="32"/>
          <w:cs/>
        </w:rPr>
        <w:t>หลักฐานอ้างอิง</w:t>
      </w:r>
    </w:p>
    <w:p w14:paraId="7613A404" w14:textId="77777777" w:rsidR="00B10339" w:rsidRPr="009477BD" w:rsidRDefault="00B10339" w:rsidP="00B10339">
      <w:pPr>
        <w:rPr>
          <w:rFonts w:ascii="TH SarabunPSK" w:hAnsi="TH SarabunPSK" w:cs="TH SarabunPSK"/>
          <w:sz w:val="32"/>
          <w:szCs w:val="32"/>
        </w:rPr>
      </w:pPr>
      <w:r w:rsidRPr="009477BD">
        <w:rPr>
          <w:rFonts w:ascii="TH SarabunPSK" w:hAnsi="TH SarabunPSK" w:cs="TH SarabunPSK"/>
          <w:sz w:val="32"/>
          <w:szCs w:val="32"/>
        </w:rPr>
        <w:t xml:space="preserve">[1.3/1-1] </w:t>
      </w:r>
    </w:p>
    <w:p w14:paraId="358927C7" w14:textId="77777777" w:rsidR="003C5368" w:rsidRPr="009477BD" w:rsidRDefault="003C5368" w:rsidP="00BD2089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C7C46F" w14:textId="77777777" w:rsidR="00160BA0" w:rsidRDefault="00160BA0" w:rsidP="00BD2089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FC7D541" w14:textId="77777777" w:rsidR="00BA2D3E" w:rsidRDefault="00BA2D3E" w:rsidP="00BD2089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04CECEA" w14:textId="77777777" w:rsidR="000D2861" w:rsidRDefault="000D2861" w:rsidP="00BD2089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1E190CA" w14:textId="4438AF9F" w:rsidR="00BD2089" w:rsidRPr="009477BD" w:rsidRDefault="00BD2089" w:rsidP="00BD2089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lastRenderedPageBreak/>
        <w:t xml:space="preserve">ตัวบ่งชี้ที่ </w:t>
      </w:r>
      <w:r w:rsidR="0043336E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1</w:t>
      </w:r>
      <w:r w:rsidR="008B3A2B">
        <w:rPr>
          <w:rFonts w:ascii="TH SarabunPSK" w:eastAsia="Calibri" w:hAnsi="TH SarabunPSK" w:cs="TH SarabunPSK"/>
          <w:b/>
          <w:bCs/>
          <w:sz w:val="32"/>
          <w:szCs w:val="32"/>
          <w:cs/>
        </w:rPr>
        <w:t>.</w:t>
      </w:r>
      <w:r w:rsidR="008B3A2B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5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การบริการนักศึกษาระดับปริญญาตรี (สกอ.</w:t>
      </w:r>
      <w:r w:rsidR="0043336E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1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.4)</w:t>
      </w:r>
    </w:p>
    <w:p w14:paraId="557C76A4" w14:textId="77777777" w:rsidR="00BD2089" w:rsidRDefault="00BD2089" w:rsidP="00BD2089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 xml:space="preserve">  กระบวนการ</w:t>
      </w:r>
    </w:p>
    <w:p w14:paraId="22E04294" w14:textId="77777777" w:rsidR="00CC1CF7" w:rsidRPr="00CC1CF7" w:rsidRDefault="00CC1CF7" w:rsidP="00BD2089">
      <w:pPr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1066E8CE" w14:textId="77777777" w:rsidR="00225AEA" w:rsidRPr="00225AEA" w:rsidRDefault="00225AEA" w:rsidP="00225AEA">
      <w:pPr>
        <w:tabs>
          <w:tab w:val="left" w:pos="1701"/>
          <w:tab w:val="left" w:pos="2127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</w:r>
    </w:p>
    <w:p w14:paraId="56FDF3C9" w14:textId="77777777" w:rsidR="00225AEA" w:rsidRPr="00225AEA" w:rsidRDefault="00225AEA" w:rsidP="00CC1CF7">
      <w:pPr>
        <w:tabs>
          <w:tab w:val="left" w:pos="567"/>
          <w:tab w:val="left" w:pos="2127"/>
        </w:tabs>
        <w:jc w:val="thaiDistribute"/>
        <w:rPr>
          <w:rFonts w:ascii="TH SarabunPSK" w:eastAsia="Calibri" w:hAnsi="TH SarabunPSK" w:cs="TH SarabunPSK"/>
          <w:sz w:val="32"/>
          <w:szCs w:val="32"/>
          <w:cs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  <w:t>ในกรณีที่จำนวนนักศึกษาเต็มเวลา ต่ออาจารย์ประจำน้อยกว่าหรือเทียบกับเกณฑ์มาตรฐานกำหนดเป็นคะแนน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5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คะแนน </w:t>
      </w:r>
    </w:p>
    <w:p w14:paraId="677E54C3" w14:textId="77777777" w:rsidR="00225AEA" w:rsidRPr="00225AEA" w:rsidRDefault="00225AEA" w:rsidP="00CC1CF7">
      <w:pPr>
        <w:tabs>
          <w:tab w:val="left" w:pos="0"/>
          <w:tab w:val="left" w:pos="567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  <w:t>ในกรณีที่จำนวนนักศึกษาเต็มเวลา ต่ออาจารย์ประจำมากกว่าเกณฑ์มาตรฐานให้คำนวณหาค่าความแตกต่าง ระหว่างจำนวนนักศึกษาเต็มเวลา ต่ออาจารย์ประจำกับเกณฑ์มาตรฐานและนำค่าความแตกต่างมาพิจารณาดังนี้</w:t>
      </w:r>
    </w:p>
    <w:p w14:paraId="7486A882" w14:textId="77777777" w:rsidR="00225AEA" w:rsidRPr="00AA3B12" w:rsidRDefault="00225AEA" w:rsidP="00AA3B12">
      <w:pPr>
        <w:pStyle w:val="afe"/>
        <w:numPr>
          <w:ilvl w:val="0"/>
          <w:numId w:val="36"/>
        </w:numPr>
        <w:tabs>
          <w:tab w:val="left" w:pos="0"/>
          <w:tab w:val="left" w:pos="1078"/>
        </w:tabs>
        <w:ind w:left="0" w:firstLine="72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A3B12">
        <w:rPr>
          <w:rFonts w:ascii="TH SarabunPSK" w:eastAsia="Calibri" w:hAnsi="TH SarabunPSK" w:cs="TH SarabunPSK"/>
          <w:sz w:val="32"/>
          <w:szCs w:val="32"/>
          <w:cs/>
        </w:rPr>
        <w:t>ค่าความแตกต่างของจำนวนนักศึกษาเต็มเวลา ต่ออาจารย์ประจำที่สูงกว่าเกณฑ์มาตรฐาน</w:t>
      </w:r>
      <w:r w:rsidRPr="00AA3B12">
        <w:rPr>
          <w:rFonts w:ascii="TH SarabunPSK" w:hAnsi="TH SarabunPSK" w:cs="TH SarabunPSK"/>
          <w:sz w:val="32"/>
          <w:szCs w:val="32"/>
          <w:cs/>
        </w:rPr>
        <w:t>ต</w:t>
      </w:r>
      <w:r w:rsidRPr="00AA3B12">
        <w:rPr>
          <w:rFonts w:ascii="TH SarabunPSK" w:eastAsia="Calibri" w:hAnsi="TH SarabunPSK" w:cs="TH SarabunPSK"/>
          <w:sz w:val="32"/>
          <w:szCs w:val="32"/>
          <w:cs/>
        </w:rPr>
        <w:t xml:space="preserve">ั้งแต่ร้อยละ  </w:t>
      </w:r>
      <w:r w:rsidRPr="00AA3B12">
        <w:rPr>
          <w:rFonts w:ascii="TH SarabunPSK" w:eastAsia="Calibri" w:hAnsi="TH SarabunPSK" w:cs="TH SarabunPSK"/>
          <w:sz w:val="32"/>
          <w:szCs w:val="32"/>
        </w:rPr>
        <w:t>20</w:t>
      </w:r>
      <w:r w:rsidRPr="00AA3B12">
        <w:rPr>
          <w:rFonts w:ascii="TH SarabunPSK" w:eastAsia="Calibri" w:hAnsi="TH SarabunPSK" w:cs="TH SarabunPSK"/>
          <w:sz w:val="32"/>
          <w:szCs w:val="32"/>
          <w:cs/>
        </w:rPr>
        <w:t xml:space="preserve">  กำหนดเป็นคะแนน </w:t>
      </w:r>
      <w:r w:rsidRPr="00AA3B12">
        <w:rPr>
          <w:rFonts w:ascii="TH SarabunPSK" w:eastAsia="Calibri" w:hAnsi="TH SarabunPSK" w:cs="TH SarabunPSK"/>
          <w:sz w:val="32"/>
          <w:szCs w:val="32"/>
        </w:rPr>
        <w:t>0</w:t>
      </w:r>
    </w:p>
    <w:p w14:paraId="6CFB841A" w14:textId="77777777" w:rsidR="00225AEA" w:rsidRDefault="00225AEA" w:rsidP="00AA3B12">
      <w:pPr>
        <w:pStyle w:val="afe"/>
        <w:numPr>
          <w:ilvl w:val="0"/>
          <w:numId w:val="36"/>
        </w:numPr>
        <w:tabs>
          <w:tab w:val="left" w:pos="0"/>
          <w:tab w:val="left" w:pos="1064"/>
        </w:tabs>
        <w:ind w:left="0" w:firstLine="72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A3B12">
        <w:rPr>
          <w:rFonts w:ascii="TH SarabunPSK" w:eastAsia="Calibri" w:hAnsi="TH SarabunPSK" w:cs="TH SarabunPSK"/>
          <w:sz w:val="32"/>
          <w:szCs w:val="32"/>
          <w:cs/>
        </w:rPr>
        <w:t>ค่าความแตกต่างของจำนวนนักศึกษาเต็มเวลา ต่ออาจารย์ประจำที่สูงกว่าเกณฑ์มาตรฐาน</w:t>
      </w:r>
      <w:r w:rsidRPr="00AA3B12">
        <w:rPr>
          <w:rFonts w:ascii="TH SarabunPSK" w:hAnsi="TH SarabunPSK" w:cs="TH SarabunPSK"/>
          <w:sz w:val="32"/>
          <w:szCs w:val="32"/>
          <w:cs/>
        </w:rPr>
        <w:t>ต</w:t>
      </w:r>
      <w:r w:rsidRPr="00AA3B12">
        <w:rPr>
          <w:rFonts w:ascii="TH SarabunPSK" w:eastAsia="Calibri" w:hAnsi="TH SarabunPSK" w:cs="TH SarabunPSK"/>
          <w:sz w:val="32"/>
          <w:szCs w:val="32"/>
          <w:cs/>
        </w:rPr>
        <w:t xml:space="preserve">ั้งแต่ร้อยละ </w:t>
      </w:r>
      <w:r w:rsidRPr="00AA3B12">
        <w:rPr>
          <w:rFonts w:ascii="TH SarabunPSK" w:eastAsia="Calibri" w:hAnsi="TH SarabunPSK" w:cs="TH SarabunPSK"/>
          <w:sz w:val="32"/>
          <w:szCs w:val="32"/>
        </w:rPr>
        <w:t xml:space="preserve">0.01 </w:t>
      </w:r>
      <w:r w:rsidRPr="00AA3B12">
        <w:rPr>
          <w:rFonts w:ascii="TH SarabunPSK" w:eastAsia="Calibri" w:hAnsi="TH SarabunPSK" w:cs="TH SarabunPSK"/>
          <w:sz w:val="32"/>
          <w:szCs w:val="32"/>
          <w:cs/>
        </w:rPr>
        <w:t xml:space="preserve">และไม่เกินร้อยละ </w:t>
      </w:r>
      <w:r w:rsidRPr="00AA3B12">
        <w:rPr>
          <w:rFonts w:ascii="TH SarabunPSK" w:eastAsia="Calibri" w:hAnsi="TH SarabunPSK" w:cs="TH SarabunPSK"/>
          <w:sz w:val="32"/>
          <w:szCs w:val="32"/>
        </w:rPr>
        <w:t xml:space="preserve">20 </w:t>
      </w:r>
      <w:r w:rsidRPr="00AA3B12">
        <w:rPr>
          <w:rFonts w:ascii="TH SarabunPSK" w:eastAsia="Calibri" w:hAnsi="TH SarabunPSK" w:cs="TH SarabunPSK"/>
          <w:sz w:val="32"/>
          <w:szCs w:val="32"/>
          <w:cs/>
        </w:rPr>
        <w:t>ให้นำมาเทียบบัญญัติไตรยางศ์ตามสูตรเพื่อเป็นคะแนนของหลักสูตรนั้นๆ</w:t>
      </w:r>
      <w:r w:rsidRPr="00AA3B12">
        <w:rPr>
          <w:rFonts w:ascii="TH SarabunPSK" w:eastAsia="Calibri" w:hAnsi="TH SarabunPSK" w:cs="TH SarabunPSK"/>
          <w:sz w:val="32"/>
          <w:szCs w:val="32"/>
          <w:cs/>
        </w:rPr>
        <w:tab/>
      </w:r>
    </w:p>
    <w:p w14:paraId="0807C379" w14:textId="77777777" w:rsidR="00AA3B12" w:rsidRPr="00AA3B12" w:rsidRDefault="00AA3B12" w:rsidP="00AA3B12">
      <w:pPr>
        <w:pStyle w:val="afe"/>
        <w:tabs>
          <w:tab w:val="left" w:pos="0"/>
          <w:tab w:val="left" w:pos="1064"/>
        </w:tabs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2CE2AD55" w14:textId="77777777" w:rsidR="00225AEA" w:rsidRPr="00225AEA" w:rsidRDefault="00225AEA" w:rsidP="00225AE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ูตรการคำนวณจำนวนนักศึกษาเต็มเวลาเทียบเท่า</w:t>
      </w:r>
      <w:r w:rsidRPr="00225AEA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p w14:paraId="0F206E73" w14:textId="77777777" w:rsidR="00225AEA" w:rsidRPr="00225AEA" w:rsidRDefault="00225AEA" w:rsidP="00AA3B12">
      <w:pPr>
        <w:pStyle w:val="afe"/>
        <w:tabs>
          <w:tab w:val="left" w:pos="2160"/>
        </w:tabs>
        <w:ind w:left="0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>1. คำนวณค่าหน่วยกิตนักศึกษา (</w:t>
      </w:r>
      <w:r w:rsidRPr="00225AEA">
        <w:rPr>
          <w:rFonts w:ascii="TH SarabunPSK" w:eastAsia="Calibri" w:hAnsi="TH SarabunPSK" w:cs="TH SarabunPSK"/>
          <w:sz w:val="32"/>
          <w:szCs w:val="32"/>
        </w:rPr>
        <w:t>Student Credit Hours : SCH)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 ซึ่งก็คือ ผลรวมของผลคูณระหว่างจำนวนนักศึกษาที่ลงทะเบียนเรียนกับจำนวนหน่วยกิตแต่ละรายวิชาที่เปิดสอนทุกรายวิชาตลอดปีการศึกษา รวบรวมหลังจากนักศึกษาลงทะเบียนแล้วเสร็จ (หมดกำหนดเวลาการเพิ่ม – ถอน) โดยมีสูตรการคำนวณ ดังนี้</w:t>
      </w:r>
    </w:p>
    <w:p w14:paraId="6A39D9B6" w14:textId="77777777" w:rsidR="00225AEA" w:rsidRPr="00225AEA" w:rsidRDefault="00225AEA" w:rsidP="00225AEA">
      <w:pPr>
        <w:pStyle w:val="afe"/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225AEA">
        <w:rPr>
          <w:rFonts w:ascii="TH SarabunPSK" w:eastAsia="Calibri" w:hAnsi="TH SarabunPSK" w:cs="TH SarabunPSK"/>
          <w:sz w:val="32"/>
          <w:szCs w:val="32"/>
        </w:rPr>
        <w:t>SCH</w:t>
      </w:r>
      <w:r w:rsidRPr="00225AEA">
        <w:rPr>
          <w:rFonts w:ascii="TH SarabunPSK" w:eastAsia="Calibri" w:hAnsi="TH SarabunPSK" w:cs="TH SarabunPSK"/>
          <w:sz w:val="32"/>
          <w:szCs w:val="32"/>
        </w:rPr>
        <w:tab/>
        <w:t xml:space="preserve">= </w:t>
      </w:r>
      <w:r w:rsidR="00AA3B12">
        <w:rPr>
          <w:rFonts w:ascii="TH SarabunPSK" w:eastAsia="Calibri" w:hAnsi="TH SarabunPSK" w:cs="TH SarabunPSK"/>
          <w:sz w:val="32"/>
          <w:szCs w:val="32"/>
        </w:rPr>
        <w:t xml:space="preserve"> </w:t>
      </w:r>
      <w:r w:rsidR="00AA3B12" w:rsidRPr="00AA3B12">
        <w:rPr>
          <w:rFonts w:ascii="TH SarabunPSK" w:hAnsi="TH SarabunPSK" w:cs="TH SarabunPSK"/>
          <w:position w:val="-14"/>
          <w:sz w:val="32"/>
          <w:szCs w:val="32"/>
        </w:rPr>
        <w:object w:dxaOrig="840" w:dyaOrig="400" w14:anchorId="48BFFA76">
          <v:shape id="_x0000_i1027" type="#_x0000_t75" style="width:43.8pt;height:21pt" o:ole="">
            <v:imagedata r:id="rId15" o:title=""/>
          </v:shape>
          <o:OLEObject Type="Embed" ProgID="Equation.DSMT4" ShapeID="_x0000_i1027" DrawAspect="Content" ObjectID="_1716364724" r:id="rId16"/>
        </w:object>
      </w:r>
      <w:r w:rsidR="00AA3B12">
        <w:rPr>
          <w:rFonts w:ascii="TH SarabunPSK" w:eastAsia="Calibri" w:hAnsi="TH SarabunPSK" w:cs="TH SarabunPSK"/>
          <w:sz w:val="32"/>
          <w:szCs w:val="32"/>
        </w:rPr>
        <w:t xml:space="preserve"> </w:t>
      </w:r>
    </w:p>
    <w:p w14:paraId="48621433" w14:textId="77777777" w:rsidR="00225AEA" w:rsidRPr="00225AEA" w:rsidRDefault="00225AEA" w:rsidP="00AA3B12">
      <w:pPr>
        <w:pStyle w:val="afe"/>
        <w:tabs>
          <w:tab w:val="left" w:pos="2160"/>
        </w:tabs>
        <w:ind w:firstLine="414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เมื่อ </w:t>
      </w:r>
      <w:r w:rsidR="00AA3B12">
        <w:rPr>
          <w:rFonts w:ascii="TH SarabunPSK" w:hAnsi="TH SarabunPSK" w:cs="TH SarabunPSK"/>
          <w:sz w:val="32"/>
          <w:szCs w:val="32"/>
        </w:rPr>
        <w:tab/>
      </w:r>
      <w:r w:rsidR="00AA3B12" w:rsidRPr="00AA3B12">
        <w:rPr>
          <w:rFonts w:ascii="TH SarabunPSK" w:hAnsi="TH SarabunPSK" w:cs="TH SarabunPSK"/>
          <w:position w:val="-12"/>
          <w:sz w:val="32"/>
          <w:szCs w:val="32"/>
        </w:rPr>
        <w:object w:dxaOrig="260" w:dyaOrig="360" w14:anchorId="07F84C19">
          <v:shape id="_x0000_i1028" type="#_x0000_t75" style="width:13.2pt;height:19.2pt" o:ole="">
            <v:imagedata r:id="rId17" o:title=""/>
          </v:shape>
          <o:OLEObject Type="Embed" ProgID="Equation.DSMT4" ShapeID="_x0000_i1028" DrawAspect="Content" ObjectID="_1716364725" r:id="rId18"/>
        </w:object>
      </w:r>
      <w:r w:rsidRPr="00225AEA">
        <w:rPr>
          <w:rFonts w:ascii="TH SarabunPSK" w:eastAsia="Calibri" w:hAnsi="TH SarabunPSK" w:cs="TH SarabunPSK"/>
          <w:sz w:val="32"/>
          <w:szCs w:val="32"/>
          <w:vertAlign w:val="subscript"/>
          <w:cs/>
        </w:rPr>
        <w:tab/>
      </w:r>
      <w:r w:rsidRPr="00225AEA">
        <w:rPr>
          <w:rFonts w:ascii="TH SarabunPSK" w:eastAsia="Calibri" w:hAnsi="TH SarabunPSK" w:cs="TH SarabunPSK"/>
          <w:sz w:val="32"/>
          <w:szCs w:val="32"/>
        </w:rPr>
        <w:t>=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 จำนวนนักศึกษาที่ลงทะเบียนในวิชาที่ </w:t>
      </w:r>
      <w:r w:rsidRPr="00225AEA">
        <w:rPr>
          <w:rFonts w:ascii="TH SarabunPSK" w:eastAsia="Calibri" w:hAnsi="TH SarabunPSK" w:cs="TH SarabunPSK"/>
          <w:sz w:val="32"/>
          <w:szCs w:val="32"/>
        </w:rPr>
        <w:t>i</w:t>
      </w:r>
    </w:p>
    <w:p w14:paraId="75ADD6BE" w14:textId="77777777" w:rsidR="00225AEA" w:rsidRPr="00225AEA" w:rsidRDefault="00225AEA" w:rsidP="00225AE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</w:rPr>
        <w:tab/>
      </w:r>
      <w:r w:rsidR="00AA3B12" w:rsidRPr="00AA3B12">
        <w:rPr>
          <w:rFonts w:ascii="TH SarabunPSK" w:hAnsi="TH SarabunPSK" w:cs="TH SarabunPSK"/>
          <w:position w:val="-12"/>
          <w:sz w:val="32"/>
          <w:szCs w:val="32"/>
        </w:rPr>
        <w:object w:dxaOrig="220" w:dyaOrig="360" w14:anchorId="5B8C1CA5">
          <v:shape id="_x0000_i1029" type="#_x0000_t75" style="width:11.4pt;height:19.2pt" o:ole="">
            <v:imagedata r:id="rId19" o:title=""/>
          </v:shape>
          <o:OLEObject Type="Embed" ProgID="Equation.DSMT4" ShapeID="_x0000_i1029" DrawAspect="Content" ObjectID="_1716364726" r:id="rId20"/>
        </w:object>
      </w:r>
      <w:r w:rsidRPr="00225AEA">
        <w:rPr>
          <w:rFonts w:ascii="TH SarabunPSK" w:eastAsia="Calibri" w:hAnsi="TH SarabunPSK" w:cs="TH SarabunPSK"/>
          <w:sz w:val="32"/>
          <w:szCs w:val="32"/>
        </w:rPr>
        <w:tab/>
        <w:t>=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 จำนวนหน่วยกิตของวิชาที่ </w:t>
      </w:r>
      <w:r w:rsidRPr="00225AEA">
        <w:rPr>
          <w:rFonts w:ascii="TH SarabunPSK" w:eastAsia="Calibri" w:hAnsi="TH SarabunPSK" w:cs="TH SarabunPSK"/>
          <w:sz w:val="32"/>
          <w:szCs w:val="32"/>
        </w:rPr>
        <w:t>i</w:t>
      </w:r>
    </w:p>
    <w:p w14:paraId="29143EA5" w14:textId="77777777" w:rsidR="00225AEA" w:rsidRPr="00225AEA" w:rsidRDefault="00225AEA" w:rsidP="00225AEA">
      <w:pPr>
        <w:pStyle w:val="afe"/>
        <w:tabs>
          <w:tab w:val="left" w:pos="2160"/>
        </w:tabs>
        <w:ind w:left="0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2. คำนวณค่า </w:t>
      </w:r>
      <w:r w:rsidRPr="00225AEA">
        <w:rPr>
          <w:rFonts w:ascii="TH SarabunPSK" w:eastAsia="Calibri" w:hAnsi="TH SarabunPSK" w:cs="TH SarabunPSK"/>
          <w:sz w:val="32"/>
          <w:szCs w:val="32"/>
        </w:rPr>
        <w:t>FTES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 โดยใช้สูตรคำนวณดังนี้</w:t>
      </w:r>
    </w:p>
    <w:p w14:paraId="08B41118" w14:textId="77777777" w:rsidR="00225AEA" w:rsidRDefault="00225AEA" w:rsidP="00225AE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       จำนวนนักศึกษาเต็มเวลาเทียบเท่าต่อปี </w:t>
      </w:r>
      <w:r w:rsidR="00AA3B12">
        <w:rPr>
          <w:rFonts w:ascii="TH SarabunPSK" w:eastAsia="Calibri" w:hAnsi="TH SarabunPSK" w:cs="TH SarabunPSK"/>
          <w:sz w:val="32"/>
          <w:szCs w:val="32"/>
        </w:rPr>
        <w:t xml:space="preserve">(FTES)  </w:t>
      </w:r>
      <w:r w:rsidR="00AA3B12">
        <w:rPr>
          <w:rFonts w:ascii="TH SarabunPSK" w:eastAsia="Calibri" w:hAnsi="TH SarabunPSK" w:cs="TH SarabunPSK" w:hint="cs"/>
          <w:sz w:val="32"/>
          <w:szCs w:val="32"/>
          <w:cs/>
        </w:rPr>
        <w:t>เท่ากับ</w:t>
      </w:r>
    </w:p>
    <w:p w14:paraId="7F006E54" w14:textId="77777777" w:rsidR="00AA3B12" w:rsidRPr="00AA3B12" w:rsidRDefault="00AA3B12" w:rsidP="00225AEA">
      <w:pPr>
        <w:tabs>
          <w:tab w:val="left" w:pos="2160"/>
        </w:tabs>
        <w:rPr>
          <w:rFonts w:ascii="TH SarabunPSK" w:eastAsia="Calibri" w:hAnsi="TH SarabunPSK" w:cs="TH SarabunPSK"/>
          <w:sz w:val="16"/>
          <w:szCs w:val="16"/>
          <w:cs/>
        </w:rPr>
      </w:pP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</w:tblGrid>
      <w:tr w:rsidR="00AA3B12" w:rsidRPr="00287D9B" w14:paraId="1CE6CBE8" w14:textId="77777777" w:rsidTr="00AA3B12">
        <w:tc>
          <w:tcPr>
            <w:tcW w:w="8080" w:type="dxa"/>
            <w:vAlign w:val="center"/>
          </w:tcPr>
          <w:p w14:paraId="4E957796" w14:textId="77777777" w:rsidR="00AA3B12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2933BD4F">
                <v:shape id="_x0000_s1055" type="#_x0000_t202" style="position:absolute;margin-left:1.25pt;margin-top:.25pt;width:389.05pt;height:49.25pt;z-index:251777024" filled="f" stroked="f">
                  <v:textbox>
                    <w:txbxContent>
                      <w:p w14:paraId="59091C1E" w14:textId="77777777" w:rsidR="00BF3C13" w:rsidRDefault="00BF3C13" w:rsidP="00AA3B12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  <w:t xml:space="preserve">Student Credit Hours (SCH) </w:t>
                        </w: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ทั้งปี</w:t>
                        </w:r>
                      </w:p>
                      <w:p w14:paraId="4D889D50" w14:textId="77777777" w:rsidR="00BF3C13" w:rsidRPr="00E70057" w:rsidRDefault="00BF3C13" w:rsidP="00AA3B12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  <w:cs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หน่วยกิตต่อปีการศึกษาตามเกณฑ์มาตรฐานการลงทะเบียนในระดับปริญญานั้น ๆ</w:t>
                        </w:r>
                      </w:p>
                    </w:txbxContent>
                  </v:textbox>
                </v:shape>
              </w:pict>
            </w:r>
          </w:p>
          <w:p w14:paraId="5719A50F" w14:textId="77777777" w:rsidR="00AA3B12" w:rsidRPr="00287D9B" w:rsidRDefault="00AA3B12" w:rsidP="00AA3B12">
            <w:pPr>
              <w:autoSpaceDE w:val="0"/>
              <w:autoSpaceDN w:val="0"/>
              <w:adjustRightInd w:val="0"/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7200" w:dyaOrig="620" w14:anchorId="40F25199">
                <v:shape id="_x0000_i1030" type="#_x0000_t75" style="width:370.2pt;height:31.8pt" o:ole="">
                  <v:imagedata r:id="rId21" o:title=""/>
                </v:shape>
                <o:OLEObject Type="Embed" ProgID="Equation.DSMT4" ShapeID="_x0000_i1030" DrawAspect="Content" ObjectID="_1716364727" r:id="rId22"/>
              </w:object>
            </w:r>
          </w:p>
          <w:p w14:paraId="0DDE1C0D" w14:textId="77777777" w:rsidR="00AA3B12" w:rsidRPr="00287D9B" w:rsidRDefault="00AA3B12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5D294B10" w14:textId="77777777" w:rsidR="00225AEA" w:rsidRPr="00225AEA" w:rsidRDefault="00225AEA" w:rsidP="00225AEA">
      <w:pPr>
        <w:tabs>
          <w:tab w:val="left" w:pos="1134"/>
          <w:tab w:val="left" w:pos="1440"/>
        </w:tabs>
        <w:ind w:right="-97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4317F1B" w14:textId="77777777" w:rsidR="00225AEA" w:rsidRPr="00225AEA" w:rsidRDefault="00225AEA" w:rsidP="00351DCD">
      <w:pPr>
        <w:tabs>
          <w:tab w:val="left" w:pos="1134"/>
          <w:tab w:val="left" w:pos="1440"/>
        </w:tabs>
        <w:ind w:right="-9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การปรับจำนวนในระหว่างปริญญาตรีและบัณฑิตศึกษา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ให้มีการปรับค่าจำนวนนักศึกษาเต็มเวลาเทียบเท่าในระดับบัณฑิตศึกษาให้เป็นระดับปริญญาตรี เพื่อนำมารวมคำนวณหาสัดส่วนจำนวนนักศึกษาเต็มเวลาต่ออาจารย์ประจำ</w:t>
      </w:r>
    </w:p>
    <w:tbl>
      <w:tblPr>
        <w:tblW w:w="914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3"/>
        <w:gridCol w:w="5343"/>
      </w:tblGrid>
      <w:tr w:rsidR="00225AEA" w:rsidRPr="00225AEA" w14:paraId="1271C458" w14:textId="77777777" w:rsidTr="00B14881">
        <w:tc>
          <w:tcPr>
            <w:tcW w:w="9146" w:type="dxa"/>
            <w:gridSpan w:val="2"/>
            <w:tcBorders>
              <w:bottom w:val="single" w:sz="4" w:space="0" w:color="auto"/>
            </w:tcBorders>
            <w:shd w:val="clear" w:color="auto" w:fill="BFBFBF"/>
          </w:tcPr>
          <w:p w14:paraId="49E5DD90" w14:textId="77777777" w:rsidR="00225AEA" w:rsidRPr="00225AEA" w:rsidRDefault="00225AEA" w:rsidP="004665BC">
            <w:pPr>
              <w:tabs>
                <w:tab w:val="left" w:pos="1134"/>
                <w:tab w:val="left" w:pos="1440"/>
              </w:tabs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นักศึกษาเต็มเวลาในหน่วยนับปริญญาตรี</w:t>
            </w:r>
          </w:p>
        </w:tc>
      </w:tr>
      <w:tr w:rsidR="00225AEA" w:rsidRPr="00225AEA" w14:paraId="17186B0D" w14:textId="77777777" w:rsidTr="00B14881">
        <w:tc>
          <w:tcPr>
            <w:tcW w:w="3803" w:type="dxa"/>
            <w:tcBorders>
              <w:bottom w:val="nil"/>
            </w:tcBorders>
          </w:tcPr>
          <w:p w14:paraId="31860E14" w14:textId="77777777" w:rsidR="00225AEA" w:rsidRPr="00225AEA" w:rsidRDefault="00225AEA" w:rsidP="00B14881">
            <w:pPr>
              <w:pStyle w:val="afe"/>
              <w:tabs>
                <w:tab w:val="left" w:pos="1134"/>
                <w:tab w:val="left" w:pos="1440"/>
              </w:tabs>
              <w:ind w:left="284" w:hanging="284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 กลุ่มสาขาวิชาวิทยาศาสตร์สุขภาพ</w:t>
            </w:r>
          </w:p>
        </w:tc>
        <w:tc>
          <w:tcPr>
            <w:tcW w:w="5343" w:type="dxa"/>
            <w:tcBorders>
              <w:bottom w:val="nil"/>
            </w:tcBorders>
          </w:tcPr>
          <w:p w14:paraId="7ED6F240" w14:textId="77777777" w:rsidR="00225AEA" w:rsidRPr="00225AEA" w:rsidRDefault="00225AEA" w:rsidP="004665BC">
            <w:pPr>
              <w:tabs>
                <w:tab w:val="left" w:pos="1134"/>
                <w:tab w:val="left" w:pos="1440"/>
              </w:tabs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 xml:space="preserve">= FTES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ปริญญาตรี +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FTES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ระดับบัณฑิตศึกษา</w:t>
            </w:r>
          </w:p>
        </w:tc>
      </w:tr>
      <w:tr w:rsidR="00225AEA" w:rsidRPr="00225AEA" w14:paraId="3744B63D" w14:textId="77777777" w:rsidTr="00B14881">
        <w:tc>
          <w:tcPr>
            <w:tcW w:w="3803" w:type="dxa"/>
            <w:tcBorders>
              <w:top w:val="nil"/>
              <w:bottom w:val="nil"/>
            </w:tcBorders>
          </w:tcPr>
          <w:p w14:paraId="1ECF977C" w14:textId="77777777" w:rsidR="00225AEA" w:rsidRPr="00225AEA" w:rsidRDefault="00225AEA" w:rsidP="00B14881">
            <w:pPr>
              <w:pStyle w:val="afe"/>
              <w:tabs>
                <w:tab w:val="left" w:pos="1134"/>
                <w:tab w:val="left" w:pos="1440"/>
              </w:tabs>
              <w:ind w:left="284" w:hanging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 กลุ่มสาขาวิชาวิทยาศาสตร์กายภาพ</w:t>
            </w:r>
          </w:p>
        </w:tc>
        <w:tc>
          <w:tcPr>
            <w:tcW w:w="5343" w:type="dxa"/>
            <w:tcBorders>
              <w:top w:val="nil"/>
              <w:bottom w:val="nil"/>
            </w:tcBorders>
          </w:tcPr>
          <w:p w14:paraId="1CF327A5" w14:textId="77777777" w:rsidR="00225AEA" w:rsidRPr="00225AEA" w:rsidRDefault="00225AEA" w:rsidP="004665BC">
            <w:pPr>
              <w:tabs>
                <w:tab w:val="left" w:pos="1134"/>
                <w:tab w:val="left" w:pos="144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 xml:space="preserve">= FTES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ปริญญาตรี + (2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x FTES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ระดับบัณฑิตศึกษา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)</w:t>
            </w:r>
          </w:p>
        </w:tc>
      </w:tr>
      <w:tr w:rsidR="00225AEA" w:rsidRPr="00225AEA" w14:paraId="466D7E64" w14:textId="77777777" w:rsidTr="00B14881">
        <w:tc>
          <w:tcPr>
            <w:tcW w:w="3803" w:type="dxa"/>
            <w:tcBorders>
              <w:top w:val="nil"/>
            </w:tcBorders>
          </w:tcPr>
          <w:p w14:paraId="62101F12" w14:textId="77777777" w:rsidR="00225AEA" w:rsidRPr="00225AEA" w:rsidRDefault="00225AEA" w:rsidP="00B14881">
            <w:pPr>
              <w:pStyle w:val="afe"/>
              <w:tabs>
                <w:tab w:val="left" w:pos="1134"/>
                <w:tab w:val="left" w:pos="1440"/>
              </w:tabs>
              <w:ind w:left="284" w:hanging="284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3. กลุ่มสาขาวิชามนุษยศาสตร์และสังคมศาสตร์</w:t>
            </w:r>
          </w:p>
        </w:tc>
        <w:tc>
          <w:tcPr>
            <w:tcW w:w="5343" w:type="dxa"/>
            <w:tcBorders>
              <w:top w:val="nil"/>
            </w:tcBorders>
          </w:tcPr>
          <w:p w14:paraId="1F84D85F" w14:textId="77777777" w:rsidR="00225AEA" w:rsidRPr="00225AEA" w:rsidRDefault="00225AEA" w:rsidP="004665BC">
            <w:pPr>
              <w:tabs>
                <w:tab w:val="left" w:pos="1134"/>
                <w:tab w:val="left" w:pos="1440"/>
              </w:tabs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 xml:space="preserve">= FTES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ระดับปริญญาตรี + 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(1.8 xFTES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ระดับบัณฑิตศึกษา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)</w:t>
            </w:r>
          </w:p>
        </w:tc>
      </w:tr>
    </w:tbl>
    <w:p w14:paraId="71969FE9" w14:textId="77777777" w:rsidR="00BA2D3E" w:rsidRDefault="00BA2D3E" w:rsidP="00225AEA">
      <w:pPr>
        <w:tabs>
          <w:tab w:val="left" w:pos="1134"/>
          <w:tab w:val="left" w:pos="144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A81A8D4" w14:textId="77777777" w:rsidR="00225AEA" w:rsidRPr="00225AEA" w:rsidRDefault="00225AEA" w:rsidP="00225AEA">
      <w:pPr>
        <w:tabs>
          <w:tab w:val="left" w:pos="1134"/>
          <w:tab w:val="left" w:pos="1440"/>
        </w:tabs>
        <w:rPr>
          <w:rFonts w:ascii="TH SarabunPSK" w:eastAsia="Calibri" w:hAnsi="TH SarabunPSK" w:cs="TH SarabunPSK"/>
          <w:sz w:val="32"/>
          <w:szCs w:val="32"/>
          <w:cs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lastRenderedPageBreak/>
        <w:t>สัดส่วนจำนวนนักศึกษาเต็มเวลาต่ออาจารย์ประจำแยกตามกลุ่มสาขา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0"/>
        <w:gridCol w:w="2610"/>
      </w:tblGrid>
      <w:tr w:rsidR="00225AEA" w:rsidRPr="00225AEA" w14:paraId="63692B40" w14:textId="77777777" w:rsidTr="00BA2D3E">
        <w:trPr>
          <w:tblHeader/>
        </w:trPr>
        <w:tc>
          <w:tcPr>
            <w:tcW w:w="6750" w:type="dxa"/>
            <w:shd w:val="clear" w:color="auto" w:fill="D9D9D9"/>
            <w:vAlign w:val="center"/>
          </w:tcPr>
          <w:p w14:paraId="1B36982C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กลุ่มสาขา</w:t>
            </w:r>
          </w:p>
        </w:tc>
        <w:tc>
          <w:tcPr>
            <w:tcW w:w="2610" w:type="dxa"/>
            <w:shd w:val="clear" w:color="auto" w:fill="D9D9D9"/>
            <w:vAlign w:val="center"/>
          </w:tcPr>
          <w:p w14:paraId="18788A95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สัดส่วนจำนวนนักศึกษาเต็มเวลาต่ออาจารย์ประจำ</w:t>
            </w:r>
          </w:p>
        </w:tc>
      </w:tr>
      <w:tr w:rsidR="00225AEA" w:rsidRPr="00225AEA" w14:paraId="470C0817" w14:textId="77777777" w:rsidTr="00BA2D3E">
        <w:tc>
          <w:tcPr>
            <w:tcW w:w="6750" w:type="dxa"/>
          </w:tcPr>
          <w:p w14:paraId="54AD2E22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วิทยาศาสตร์สุขภาพ</w:t>
            </w:r>
          </w:p>
        </w:tc>
        <w:tc>
          <w:tcPr>
            <w:tcW w:w="2610" w:type="dxa"/>
          </w:tcPr>
          <w:p w14:paraId="12CFC02C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8:1</w:t>
            </w:r>
          </w:p>
        </w:tc>
      </w:tr>
      <w:tr w:rsidR="00225AEA" w:rsidRPr="00225AEA" w14:paraId="08358BC9" w14:textId="77777777" w:rsidTr="00BA2D3E">
        <w:tc>
          <w:tcPr>
            <w:tcW w:w="6750" w:type="dxa"/>
          </w:tcPr>
          <w:p w14:paraId="339F255C" w14:textId="77777777" w:rsidR="00225AEA" w:rsidRPr="00225AEA" w:rsidRDefault="00225AEA" w:rsidP="00225AEA">
            <w:pPr>
              <w:pStyle w:val="afe"/>
              <w:numPr>
                <w:ilvl w:val="0"/>
                <w:numId w:val="30"/>
              </w:num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แพทย์ศาสตร์</w:t>
            </w:r>
          </w:p>
        </w:tc>
        <w:tc>
          <w:tcPr>
            <w:tcW w:w="2610" w:type="dxa"/>
          </w:tcPr>
          <w:p w14:paraId="7B690D70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4:1</w:t>
            </w:r>
          </w:p>
        </w:tc>
      </w:tr>
      <w:tr w:rsidR="00225AEA" w:rsidRPr="00225AEA" w14:paraId="2D3EA9B6" w14:textId="77777777" w:rsidTr="00BA2D3E">
        <w:tc>
          <w:tcPr>
            <w:tcW w:w="6750" w:type="dxa"/>
          </w:tcPr>
          <w:p w14:paraId="09404882" w14:textId="77777777" w:rsidR="00225AEA" w:rsidRPr="00225AEA" w:rsidRDefault="00225AEA" w:rsidP="00225AEA">
            <w:pPr>
              <w:pStyle w:val="afe"/>
              <w:numPr>
                <w:ilvl w:val="0"/>
                <w:numId w:val="30"/>
              </w:numPr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พยาบาลศาสตร์</w:t>
            </w:r>
          </w:p>
        </w:tc>
        <w:tc>
          <w:tcPr>
            <w:tcW w:w="2610" w:type="dxa"/>
          </w:tcPr>
          <w:p w14:paraId="022A5655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6:1</w:t>
            </w:r>
          </w:p>
        </w:tc>
      </w:tr>
      <w:tr w:rsidR="00225AEA" w:rsidRPr="00225AEA" w14:paraId="6095C71A" w14:textId="77777777" w:rsidTr="00BA2D3E">
        <w:tc>
          <w:tcPr>
            <w:tcW w:w="6750" w:type="dxa"/>
          </w:tcPr>
          <w:p w14:paraId="580172C0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วิทยาศาสตร์กายภาพ</w:t>
            </w:r>
          </w:p>
        </w:tc>
        <w:tc>
          <w:tcPr>
            <w:tcW w:w="2610" w:type="dxa"/>
          </w:tcPr>
          <w:p w14:paraId="4A9C131B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20:1</w:t>
            </w:r>
          </w:p>
        </w:tc>
      </w:tr>
      <w:tr w:rsidR="00225AEA" w:rsidRPr="00225AEA" w14:paraId="41BEBBEA" w14:textId="77777777" w:rsidTr="00BA2D3E">
        <w:tc>
          <w:tcPr>
            <w:tcW w:w="6750" w:type="dxa"/>
          </w:tcPr>
          <w:p w14:paraId="6D04178B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วิศวกรรมศาสตร์</w:t>
            </w:r>
          </w:p>
        </w:tc>
        <w:tc>
          <w:tcPr>
            <w:tcW w:w="2610" w:type="dxa"/>
          </w:tcPr>
          <w:p w14:paraId="51082D4D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20:1</w:t>
            </w:r>
          </w:p>
        </w:tc>
      </w:tr>
      <w:tr w:rsidR="00225AEA" w:rsidRPr="00225AEA" w14:paraId="5A45A93A" w14:textId="77777777" w:rsidTr="00BA2D3E">
        <w:tc>
          <w:tcPr>
            <w:tcW w:w="6750" w:type="dxa"/>
          </w:tcPr>
          <w:p w14:paraId="4D3BCAC9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ถาปัตยกรรมศาสตร์และการผังเมือง</w:t>
            </w:r>
          </w:p>
        </w:tc>
        <w:tc>
          <w:tcPr>
            <w:tcW w:w="2610" w:type="dxa"/>
          </w:tcPr>
          <w:p w14:paraId="09DF6581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8:1</w:t>
            </w:r>
          </w:p>
        </w:tc>
      </w:tr>
      <w:tr w:rsidR="00225AEA" w:rsidRPr="00225AEA" w14:paraId="23F376B5" w14:textId="77777777" w:rsidTr="00BA2D3E">
        <w:tc>
          <w:tcPr>
            <w:tcW w:w="6750" w:type="dxa"/>
          </w:tcPr>
          <w:p w14:paraId="3D7A0C15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เกษตร ป่าไม้และประมง</w:t>
            </w:r>
          </w:p>
        </w:tc>
        <w:tc>
          <w:tcPr>
            <w:tcW w:w="2610" w:type="dxa"/>
          </w:tcPr>
          <w:p w14:paraId="0E2E5EB1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20:1</w:t>
            </w:r>
          </w:p>
        </w:tc>
      </w:tr>
      <w:tr w:rsidR="00225AEA" w:rsidRPr="00225AEA" w14:paraId="62FE7088" w14:textId="77777777" w:rsidTr="00BA2D3E">
        <w:tc>
          <w:tcPr>
            <w:tcW w:w="6750" w:type="dxa"/>
          </w:tcPr>
          <w:p w14:paraId="4E1DBF64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บริหารธุรกิจ พาณิชยศาสตร์ บัญชี การจัดการ การท่องเที่ยว เศรษฐศาสตร์</w:t>
            </w:r>
          </w:p>
        </w:tc>
        <w:tc>
          <w:tcPr>
            <w:tcW w:w="2610" w:type="dxa"/>
          </w:tcPr>
          <w:p w14:paraId="66443DA9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5</w:t>
            </w: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:1</w:t>
            </w:r>
          </w:p>
        </w:tc>
      </w:tr>
      <w:tr w:rsidR="00225AEA" w:rsidRPr="00225AEA" w14:paraId="6199C1F1" w14:textId="77777777" w:rsidTr="00BA2D3E">
        <w:tc>
          <w:tcPr>
            <w:tcW w:w="6750" w:type="dxa"/>
          </w:tcPr>
          <w:p w14:paraId="56300013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นิติศาสตร์</w:t>
            </w:r>
          </w:p>
        </w:tc>
        <w:tc>
          <w:tcPr>
            <w:tcW w:w="2610" w:type="dxa"/>
          </w:tcPr>
          <w:p w14:paraId="0A7FBD9C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50:1</w:t>
            </w:r>
          </w:p>
        </w:tc>
      </w:tr>
      <w:tr w:rsidR="00225AEA" w:rsidRPr="00225AEA" w14:paraId="5B59AA51" w14:textId="77777777" w:rsidTr="00BA2D3E">
        <w:tc>
          <w:tcPr>
            <w:tcW w:w="6750" w:type="dxa"/>
          </w:tcPr>
          <w:p w14:paraId="62B22433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รุศาสตร์/ศึกษาศาสตร์</w:t>
            </w:r>
          </w:p>
        </w:tc>
        <w:tc>
          <w:tcPr>
            <w:tcW w:w="2610" w:type="dxa"/>
          </w:tcPr>
          <w:p w14:paraId="672396B6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30:1</w:t>
            </w:r>
          </w:p>
        </w:tc>
      </w:tr>
      <w:tr w:rsidR="00225AEA" w:rsidRPr="00225AEA" w14:paraId="6F736AD7" w14:textId="77777777" w:rsidTr="00BA2D3E">
        <w:tc>
          <w:tcPr>
            <w:tcW w:w="6750" w:type="dxa"/>
          </w:tcPr>
          <w:p w14:paraId="19E7DC57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ศิลปกรรมศาสตร์ วิจิตรศิลป์และประยุกต์ศิลป์</w:t>
            </w:r>
          </w:p>
        </w:tc>
        <w:tc>
          <w:tcPr>
            <w:tcW w:w="2610" w:type="dxa"/>
          </w:tcPr>
          <w:p w14:paraId="6EFCB332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8:1</w:t>
            </w:r>
          </w:p>
        </w:tc>
      </w:tr>
      <w:tr w:rsidR="00225AEA" w:rsidRPr="00225AEA" w14:paraId="76DCA86A" w14:textId="77777777" w:rsidTr="00BA2D3E">
        <w:tc>
          <w:tcPr>
            <w:tcW w:w="6750" w:type="dxa"/>
          </w:tcPr>
          <w:p w14:paraId="39D6A6AD" w14:textId="77777777" w:rsidR="00225AEA" w:rsidRPr="00225AEA" w:rsidRDefault="00225AEA" w:rsidP="00225AEA">
            <w:pPr>
              <w:numPr>
                <w:ilvl w:val="0"/>
                <w:numId w:val="29"/>
              </w:numPr>
              <w:ind w:left="459" w:hanging="459"/>
              <w:contextualSpacing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สังคมศาสตร์/มนุษยศาสตร์</w:t>
            </w:r>
          </w:p>
        </w:tc>
        <w:tc>
          <w:tcPr>
            <w:tcW w:w="2610" w:type="dxa"/>
          </w:tcPr>
          <w:p w14:paraId="7AC51C53" w14:textId="77777777" w:rsidR="00225AEA" w:rsidRPr="00225AEA" w:rsidRDefault="00225AEA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25AEA">
              <w:rPr>
                <w:rFonts w:ascii="TH SarabunPSK" w:eastAsia="Calibri" w:hAnsi="TH SarabunPSK" w:cs="TH SarabunPSK"/>
                <w:sz w:val="32"/>
                <w:szCs w:val="32"/>
              </w:rPr>
              <w:t>25:1</w:t>
            </w:r>
          </w:p>
        </w:tc>
      </w:tr>
    </w:tbl>
    <w:p w14:paraId="0A35EBEA" w14:textId="77777777" w:rsidR="00225AEA" w:rsidRPr="00225AEA" w:rsidRDefault="00225AEA" w:rsidP="00225AEA">
      <w:pPr>
        <w:tabs>
          <w:tab w:val="left" w:pos="0"/>
          <w:tab w:val="left" w:pos="2127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1A817CB" w14:textId="77777777" w:rsidR="00225AEA" w:rsidRPr="00225AEA" w:rsidRDefault="00225AEA" w:rsidP="00225AEA">
      <w:pPr>
        <w:tabs>
          <w:tab w:val="left" w:pos="0"/>
          <w:tab w:val="left" w:pos="2127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225AEA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ูตรการคำนวณ</w:t>
      </w:r>
    </w:p>
    <w:p w14:paraId="38A5B1E5" w14:textId="77777777" w:rsidR="00225AEA" w:rsidRPr="00351DCD" w:rsidRDefault="006707D3" w:rsidP="00B14881">
      <w:pPr>
        <w:pStyle w:val="afe"/>
        <w:numPr>
          <w:ilvl w:val="0"/>
          <w:numId w:val="31"/>
        </w:numPr>
        <w:tabs>
          <w:tab w:val="left" w:pos="0"/>
          <w:tab w:val="left" w:pos="2127"/>
        </w:tabs>
        <w:ind w:left="284" w:hanging="284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noProof/>
          <w:sz w:val="32"/>
          <w:szCs w:val="32"/>
        </w:rPr>
        <w:pict w14:anchorId="2B312284">
          <v:shape id="_x0000_s1056" type="#_x0000_t202" style="position:absolute;left:0;text-align:left;margin-left:36.85pt;margin-top:17.5pt;width:349.55pt;height:73.25pt;z-index:251779072" filled="f" stroked="f">
            <v:textbox>
              <w:txbxContent>
                <w:p w14:paraId="043EFA69" w14:textId="77777777" w:rsidR="00BF3C13" w:rsidRDefault="00BF3C13" w:rsidP="00B1488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สัดส่วนจำนวนนักศึกษาเต็มเวลาต่ออาจารย์ประจำที่เป็นจริง 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–</w:t>
                  </w: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สัดส่วนจำนวนนักศึกษาต่อจำนวนอาจารย์ประจำตามเกณฑ์มาตรฐาน</w:t>
                  </w:r>
                </w:p>
                <w:p w14:paraId="7F193DCC" w14:textId="77777777" w:rsidR="00BF3C13" w:rsidRDefault="00BF3C13" w:rsidP="00B14881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สัดส่วนจำนวนนักศึกษาเต็มเวลาต่อจำนวนอาจารย์ประจำตามเกณฑ์มาตรฐาน</w:t>
                  </w:r>
                </w:p>
              </w:txbxContent>
            </v:textbox>
          </v:shape>
        </w:pict>
      </w:r>
      <w:r w:rsidR="00225AEA" w:rsidRPr="00351DCD">
        <w:rPr>
          <w:rFonts w:ascii="TH SarabunPSK" w:eastAsia="Calibri" w:hAnsi="TH SarabunPSK" w:cs="TH SarabunPSK"/>
          <w:sz w:val="32"/>
          <w:szCs w:val="32"/>
          <w:cs/>
        </w:rPr>
        <w:t>คำนวณหาค่าความแตกต่างจากเกณฑ์มาตรฐานและนำมาคิดเป็นค่าร้อยละ ตามสูตร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28"/>
      </w:tblGrid>
      <w:tr w:rsidR="00B14881" w:rsidRPr="00287D9B" w14:paraId="4C20FAA6" w14:textId="77777777" w:rsidTr="00B14881">
        <w:tc>
          <w:tcPr>
            <w:tcW w:w="7928" w:type="dxa"/>
            <w:vAlign w:val="center"/>
          </w:tcPr>
          <w:p w14:paraId="47A66E4A" w14:textId="77777777" w:rsidR="00B14881" w:rsidRDefault="00B14881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</w:p>
          <w:p w14:paraId="56E1ED64" w14:textId="77777777" w:rsidR="00B14881" w:rsidRDefault="00B14881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</w:p>
          <w:p w14:paraId="345CED5F" w14:textId="77777777" w:rsidR="00B14881" w:rsidRPr="00287D9B" w:rsidRDefault="00B14881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</w:p>
          <w:p w14:paraId="6C0B1965" w14:textId="77777777" w:rsidR="00B14881" w:rsidRPr="00287D9B" w:rsidRDefault="00B14881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7540" w:dyaOrig="620" w14:anchorId="1705E3D1">
                <v:shape id="_x0000_i1031" type="#_x0000_t75" style="width:377.4pt;height:31.2pt" o:ole="">
                  <v:imagedata r:id="rId23" o:title=""/>
                </v:shape>
                <o:OLEObject Type="Embed" ProgID="Equation.DSMT4" ShapeID="_x0000_i1031" DrawAspect="Content" ObjectID="_1716364728" r:id="rId24"/>
              </w:object>
            </w:r>
          </w:p>
          <w:p w14:paraId="00DA2744" w14:textId="77777777" w:rsidR="00B14881" w:rsidRPr="00287D9B" w:rsidRDefault="00B14881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283C8CD2" w14:textId="77777777" w:rsidR="00225AEA" w:rsidRPr="00B14881" w:rsidRDefault="00225AEA" w:rsidP="00225AEA">
      <w:pPr>
        <w:tabs>
          <w:tab w:val="left" w:pos="0"/>
          <w:tab w:val="left" w:pos="2127"/>
        </w:tabs>
        <w:rPr>
          <w:rFonts w:ascii="TH SarabunPSK" w:eastAsia="Calibri" w:hAnsi="TH SarabunPSK" w:cs="TH SarabunPSK"/>
          <w:sz w:val="16"/>
          <w:szCs w:val="16"/>
        </w:rPr>
      </w:pPr>
    </w:p>
    <w:p w14:paraId="35F3236A" w14:textId="77777777" w:rsidR="00225AEA" w:rsidRPr="00225AEA" w:rsidRDefault="00225AEA" w:rsidP="00225AEA">
      <w:pPr>
        <w:tabs>
          <w:tab w:val="left" w:pos="0"/>
          <w:tab w:val="left" w:pos="2127"/>
        </w:tabs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</w:rPr>
        <w:t xml:space="preserve">2)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นำค่าร้อยละจากข้อ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มาคำนวณคะแนนดังนี้</w:t>
      </w:r>
    </w:p>
    <w:p w14:paraId="4BA26C27" w14:textId="77777777" w:rsidR="00225AEA" w:rsidRPr="00225AEA" w:rsidRDefault="00225AEA" w:rsidP="00225AEA">
      <w:pPr>
        <w:tabs>
          <w:tab w:val="left" w:pos="0"/>
          <w:tab w:val="left" w:pos="2127"/>
        </w:tabs>
        <w:ind w:firstLine="270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</w:rPr>
        <w:t xml:space="preserve">2.1)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ค่าร้อยละที่น้อยกว่าหรือเท่ากับร้อยละ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0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ab/>
        <w:t xml:space="preserve">คิดเป็น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5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คะแนน</w:t>
      </w:r>
    </w:p>
    <w:p w14:paraId="311BFB6C" w14:textId="77777777" w:rsidR="00225AEA" w:rsidRPr="00225AEA" w:rsidRDefault="00225AEA" w:rsidP="00225AEA">
      <w:pPr>
        <w:tabs>
          <w:tab w:val="left" w:pos="0"/>
          <w:tab w:val="left" w:pos="2127"/>
          <w:tab w:val="left" w:pos="3491"/>
        </w:tabs>
        <w:ind w:firstLine="270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</w:rPr>
        <w:t xml:space="preserve">2.2)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ค่าร้อยที่มากกว่าหรือเท่ากับร้อยละ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20</w:t>
      </w:r>
      <w:r w:rsidRPr="00225AEA">
        <w:rPr>
          <w:rFonts w:ascii="TH SarabunPSK" w:eastAsia="Calibri" w:hAnsi="TH SarabunPSK" w:cs="TH SarabunPSK"/>
          <w:sz w:val="32"/>
          <w:szCs w:val="32"/>
        </w:rPr>
        <w:tab/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คิดเป็น 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0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คะแนน</w:t>
      </w:r>
    </w:p>
    <w:p w14:paraId="19891D40" w14:textId="77777777" w:rsidR="00225AEA" w:rsidRPr="00225AEA" w:rsidRDefault="00225AEA" w:rsidP="00225AEA">
      <w:pPr>
        <w:tabs>
          <w:tab w:val="left" w:pos="0"/>
          <w:tab w:val="left" w:pos="2127"/>
        </w:tabs>
        <w:ind w:firstLine="270"/>
        <w:rPr>
          <w:rFonts w:ascii="TH SarabunPSK" w:eastAsia="Calibri" w:hAnsi="TH SarabunPSK" w:cs="TH SarabunPSK"/>
          <w:sz w:val="32"/>
          <w:szCs w:val="32"/>
        </w:rPr>
      </w:pPr>
      <w:r w:rsidRPr="00225AEA">
        <w:rPr>
          <w:rFonts w:ascii="TH SarabunPSK" w:eastAsia="Calibri" w:hAnsi="TH SarabunPSK" w:cs="TH SarabunPSK"/>
          <w:sz w:val="32"/>
          <w:szCs w:val="32"/>
        </w:rPr>
        <w:t xml:space="preserve">2.3) 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>ค่าร้อยละที่มากกว่าร้อยละ</w:t>
      </w:r>
      <w:r w:rsidRPr="00225AEA">
        <w:rPr>
          <w:rFonts w:ascii="TH SarabunPSK" w:eastAsia="Calibri" w:hAnsi="TH SarabunPSK" w:cs="TH SarabunPSK"/>
          <w:sz w:val="32"/>
          <w:szCs w:val="32"/>
        </w:rPr>
        <w:t xml:space="preserve"> 0</w:t>
      </w:r>
      <w:r w:rsidRPr="00225AEA">
        <w:rPr>
          <w:rFonts w:ascii="TH SarabunPSK" w:eastAsia="Calibri" w:hAnsi="TH SarabunPSK" w:cs="TH SarabunPSK"/>
          <w:sz w:val="32"/>
          <w:szCs w:val="32"/>
          <w:cs/>
        </w:rPr>
        <w:t xml:space="preserve"> แต่น้อยกว่าร้อยละ 20 ให้นำมาคิดคะแนนดังนี้</w:t>
      </w:r>
    </w:p>
    <w:p w14:paraId="3C33F0E0" w14:textId="77777777" w:rsidR="00225AEA" w:rsidRPr="00985417" w:rsidRDefault="00225AEA" w:rsidP="00225AEA">
      <w:pPr>
        <w:tabs>
          <w:tab w:val="left" w:pos="0"/>
          <w:tab w:val="left" w:pos="2127"/>
        </w:tabs>
        <w:ind w:firstLine="270"/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76"/>
      </w:tblGrid>
      <w:tr w:rsidR="00985417" w:rsidRPr="00287D9B" w14:paraId="777B4216" w14:textId="77777777" w:rsidTr="00985417">
        <w:tc>
          <w:tcPr>
            <w:tcW w:w="5376" w:type="dxa"/>
            <w:vAlign w:val="center"/>
          </w:tcPr>
          <w:p w14:paraId="2FAC85F0" w14:textId="77777777" w:rsidR="00985417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580195CD">
                <v:shape id="_x0000_s1057" type="#_x0000_t202" style="position:absolute;margin-left:63.2pt;margin-top:-.05pt;width:179.2pt;height:29.55pt;z-index:251781120" filled="f" stroked="f">
                  <v:textbox>
                    <w:txbxContent>
                      <w:p w14:paraId="5EB55D5D" w14:textId="77777777" w:rsidR="00BF3C13" w:rsidRDefault="00BF3C13" w:rsidP="00985417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(ค่าร้อยละที่คำนวณได้จาก 2.3)</w:t>
                        </w:r>
                      </w:p>
                    </w:txbxContent>
                  </v:textbox>
                </v:shape>
              </w:pict>
            </w:r>
          </w:p>
          <w:p w14:paraId="089B0362" w14:textId="77777777" w:rsidR="00985417" w:rsidRPr="00287D9B" w:rsidRDefault="00985417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87D9B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คะแนนที่ได้ </w:t>
            </w:r>
            <w:r w:rsidRPr="00287D9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3480" w:dyaOrig="620" w14:anchorId="4FDCC13F">
                <v:shape id="_x0000_i1032" type="#_x0000_t75" style="width:174pt;height:31.2pt" o:ole="">
                  <v:imagedata r:id="rId25" o:title=""/>
                </v:shape>
                <o:OLEObject Type="Embed" ProgID="Equation.DSMT4" ShapeID="_x0000_i1032" DrawAspect="Content" ObjectID="_1716364729" r:id="rId26"/>
              </w:object>
            </w:r>
          </w:p>
          <w:p w14:paraId="3DDD8D1C" w14:textId="77777777" w:rsidR="00985417" w:rsidRPr="00287D9B" w:rsidRDefault="00985417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4EA33ACE" w14:textId="77777777" w:rsidR="00225AEA" w:rsidRPr="00225AEA" w:rsidRDefault="00225AEA" w:rsidP="00225AEA">
      <w:pPr>
        <w:tabs>
          <w:tab w:val="left" w:pos="0"/>
          <w:tab w:val="left" w:pos="2127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713D191" w14:textId="77777777" w:rsidR="00BA2D3E" w:rsidRDefault="00BA2D3E" w:rsidP="00351DC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E5B949E" w14:textId="77777777" w:rsidR="00BA2D3E" w:rsidRDefault="00BA2D3E" w:rsidP="00351DC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A6175A6" w14:textId="77777777" w:rsidR="00BA2D3E" w:rsidRDefault="00BA2D3E" w:rsidP="00351DC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7EB2BB6" w14:textId="77777777" w:rsidR="00BA2D3E" w:rsidRDefault="00BA2D3E" w:rsidP="00351DC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3F8A6C2" w14:textId="77777777" w:rsidR="00BD2089" w:rsidRPr="009477BD" w:rsidRDefault="00BD2089" w:rsidP="00351DC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lastRenderedPageBreak/>
        <w:t>ผลการดำเนินงาน</w:t>
      </w:r>
    </w:p>
    <w:p w14:paraId="75221872" w14:textId="0A7C007C" w:rsidR="00351DCD" w:rsidRDefault="00650A1B" w:rsidP="0098436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sz w:val="32"/>
          <w:szCs w:val="32"/>
          <w:cs/>
        </w:rPr>
        <w:tab/>
      </w:r>
      <w:r w:rsidR="00351DCD"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14544"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</w:t>
      </w:r>
    </w:p>
    <w:p w14:paraId="332E4554" w14:textId="77777777" w:rsidR="00714544" w:rsidRDefault="00714544" w:rsidP="0098436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W w:w="45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2"/>
        <w:gridCol w:w="2028"/>
      </w:tblGrid>
      <w:tr w:rsidR="00714544" w:rsidRPr="00714544" w14:paraId="73100C9D" w14:textId="77777777" w:rsidTr="00714544">
        <w:trPr>
          <w:trHeight w:val="1300"/>
        </w:trPr>
        <w:tc>
          <w:tcPr>
            <w:tcW w:w="3848" w:type="pct"/>
            <w:vAlign w:val="center"/>
          </w:tcPr>
          <w:p w14:paraId="4CE11292" w14:textId="77777777" w:rsidR="00714544" w:rsidRPr="00714544" w:rsidRDefault="00714544" w:rsidP="00E54848">
            <w:pPr>
              <w:autoSpaceDE w:val="0"/>
              <w:autoSpaceDN w:val="0"/>
              <w:spacing w:line="370" w:lineRule="exac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1454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มูลพื้นฐาน</w:t>
            </w:r>
          </w:p>
        </w:tc>
        <w:tc>
          <w:tcPr>
            <w:tcW w:w="1152" w:type="pct"/>
            <w:vAlign w:val="center"/>
          </w:tcPr>
          <w:p w14:paraId="7192372A" w14:textId="77777777" w:rsidR="00714544" w:rsidRPr="00714544" w:rsidRDefault="00714544" w:rsidP="00E54848">
            <w:pPr>
              <w:autoSpaceDE w:val="0"/>
              <w:autoSpaceDN w:val="0"/>
              <w:spacing w:line="370" w:lineRule="exac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71454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/ปีการศึกษา</w:t>
            </w:r>
          </w:p>
          <w:p w14:paraId="115B3514" w14:textId="2E43BBA7" w:rsidR="00714544" w:rsidRPr="00714544" w:rsidRDefault="00714544" w:rsidP="00E54848">
            <w:pPr>
              <w:autoSpaceDE w:val="0"/>
              <w:autoSpaceDN w:val="0"/>
              <w:spacing w:line="370" w:lineRule="exac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1454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256</w:t>
            </w:r>
            <w:r w:rsidRPr="00714544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</w:tr>
      <w:tr w:rsidR="00714544" w:rsidRPr="00714544" w14:paraId="20813160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49C0E6C2" w14:textId="77777777" w:rsidR="00714544" w:rsidRPr="00714544" w:rsidRDefault="00714544" w:rsidP="00E54848">
            <w:pPr>
              <w:spacing w:line="370" w:lineRule="exac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14544">
              <w:rPr>
                <w:rFonts w:ascii="TH SarabunPSK" w:eastAsia="Calibri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นวนนักศึกษาทั้งหมด</w:t>
            </w:r>
          </w:p>
        </w:tc>
        <w:tc>
          <w:tcPr>
            <w:tcW w:w="1152" w:type="pct"/>
          </w:tcPr>
          <w:p w14:paraId="086186E8" w14:textId="7782B488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714544" w:rsidRPr="00714544" w14:paraId="144D17D2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174FE11B" w14:textId="77777777" w:rsidR="00714544" w:rsidRPr="00714544" w:rsidRDefault="00714544" w:rsidP="00E54848">
            <w:pPr>
              <w:spacing w:line="370" w:lineRule="exac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14544">
              <w:rPr>
                <w:rFonts w:ascii="TH SarabunPSK" w:eastAsia="Calibri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นวนนักศึกษาเต็มเวลาเทียบเท่า</w:t>
            </w:r>
          </w:p>
        </w:tc>
        <w:tc>
          <w:tcPr>
            <w:tcW w:w="1152" w:type="pct"/>
          </w:tcPr>
          <w:p w14:paraId="6E7B893F" w14:textId="6C54AE74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714544" w:rsidRPr="00714544" w14:paraId="70BE1A2B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6C979659" w14:textId="77777777" w:rsidR="00714544" w:rsidRPr="00714544" w:rsidRDefault="00714544" w:rsidP="00E54848">
            <w:pPr>
              <w:spacing w:line="370" w:lineRule="exact"/>
              <w:rPr>
                <w:rFonts w:ascii="TH SarabunPSK" w:hAnsi="TH SarabunPSK" w:cs="TH SarabunPSK"/>
                <w:sz w:val="32"/>
                <w:szCs w:val="32"/>
              </w:rPr>
            </w:pPr>
            <w:r w:rsidRPr="00714544">
              <w:rPr>
                <w:rFonts w:ascii="TH SarabunPSK" w:hAnsi="TH SarabunPSK" w:cs="TH SarabunPSK"/>
                <w:sz w:val="32"/>
                <w:szCs w:val="32"/>
                <w:cs/>
              </w:rPr>
              <w:t>จำนวนอาจารย์ประจำทั้งหมด รวมทั้งที่ปฏิบัติงานจริงและลาศึกษาต่อ</w:t>
            </w:r>
          </w:p>
        </w:tc>
        <w:tc>
          <w:tcPr>
            <w:tcW w:w="1152" w:type="pct"/>
            <w:vAlign w:val="center"/>
          </w:tcPr>
          <w:p w14:paraId="0E6FC3FB" w14:textId="07B58B76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714544" w:rsidRPr="00714544" w14:paraId="63886524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47FEE758" w14:textId="77777777" w:rsidR="00714544" w:rsidRPr="00714544" w:rsidRDefault="00714544" w:rsidP="00E54848">
            <w:pPr>
              <w:spacing w:line="370" w:lineRule="exact"/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</w:pPr>
            <w:r w:rsidRPr="00714544">
              <w:rPr>
                <w:rFonts w:ascii="TH SarabunPSK" w:eastAsia="Calibri" w:hAnsi="TH SarabunPSK" w:cs="TH SarabunPSK"/>
                <w:b/>
                <w:bCs/>
                <w:color w:val="000000"/>
                <w:sz w:val="32"/>
                <w:szCs w:val="32"/>
                <w:cs/>
              </w:rPr>
              <w:t>สัดส่วนจำนวนนักศึกษาเต็มเวลาเทียบเท่าต่อจำนวนอาจารย์ประจำ</w:t>
            </w:r>
          </w:p>
        </w:tc>
        <w:tc>
          <w:tcPr>
            <w:tcW w:w="1152" w:type="pct"/>
            <w:vAlign w:val="center"/>
          </w:tcPr>
          <w:p w14:paraId="18FE0166" w14:textId="5AB3CFF5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714544" w:rsidRPr="00714544" w14:paraId="7815CAAF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029D1409" w14:textId="77777777" w:rsidR="00714544" w:rsidRPr="00714544" w:rsidRDefault="00714544" w:rsidP="00E54848">
            <w:pPr>
              <w:spacing w:line="370" w:lineRule="exact"/>
              <w:rPr>
                <w:rFonts w:ascii="TH SarabunPSK" w:eastAsia="Calibri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714544">
              <w:rPr>
                <w:rFonts w:ascii="TH SarabunPSK" w:hAnsi="TH SarabunPSK" w:cs="TH SarabunPSK"/>
                <w:sz w:val="32"/>
                <w:szCs w:val="32"/>
                <w:cs/>
              </w:rPr>
              <w:t>สัดส่วนจำนวนนักศึกษาเต็มเวลาตามเกณฑ์มาตรฐาน</w:t>
            </w:r>
          </w:p>
        </w:tc>
        <w:tc>
          <w:tcPr>
            <w:tcW w:w="1152" w:type="pct"/>
            <w:vAlign w:val="center"/>
          </w:tcPr>
          <w:p w14:paraId="5F165DB5" w14:textId="3F3DDCA5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714544" w:rsidRPr="00714544" w14:paraId="548E7AD9" w14:textId="77777777" w:rsidTr="00714544">
        <w:trPr>
          <w:trHeight w:val="674"/>
        </w:trPr>
        <w:tc>
          <w:tcPr>
            <w:tcW w:w="3848" w:type="pct"/>
            <w:vAlign w:val="center"/>
          </w:tcPr>
          <w:p w14:paraId="770D9BEC" w14:textId="77777777" w:rsidR="00714544" w:rsidRPr="00714544" w:rsidRDefault="00714544" w:rsidP="00E54848">
            <w:pPr>
              <w:spacing w:line="370" w:lineRule="exac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14544">
              <w:rPr>
                <w:rFonts w:ascii="TH SarabunPSK" w:hAnsi="TH SarabunPSK" w:cs="TH SarabunPSK"/>
                <w:sz w:val="32"/>
                <w:szCs w:val="32"/>
                <w:cs/>
              </w:rPr>
              <w:t>ผลต่างระหว่างสัดส่วนจำนวนนักศึกษาเต็มเวลาที่เป็นจริง - สัดส่วนจำนวนนักศึกษาเต็มเวลาตามเกณฑ์มาตรฐาน</w:t>
            </w:r>
          </w:p>
        </w:tc>
        <w:tc>
          <w:tcPr>
            <w:tcW w:w="1152" w:type="pct"/>
            <w:vAlign w:val="center"/>
          </w:tcPr>
          <w:p w14:paraId="6023B2C8" w14:textId="43467C55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</w:p>
        </w:tc>
      </w:tr>
      <w:tr w:rsidR="00714544" w:rsidRPr="00714544" w14:paraId="1656FDB3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790BA8A7" w14:textId="77777777" w:rsidR="00714544" w:rsidRPr="00714544" w:rsidRDefault="00714544" w:rsidP="00E54848">
            <w:pPr>
              <w:spacing w:line="370" w:lineRule="exac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714544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่าความแตกต่างจากเกณฑ์มาตรฐาน</w:t>
            </w:r>
          </w:p>
        </w:tc>
        <w:tc>
          <w:tcPr>
            <w:tcW w:w="1152" w:type="pct"/>
            <w:vAlign w:val="center"/>
          </w:tcPr>
          <w:p w14:paraId="4F51F5FE" w14:textId="021CB348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</w:p>
        </w:tc>
      </w:tr>
      <w:tr w:rsidR="00714544" w:rsidRPr="00714544" w14:paraId="04632D75" w14:textId="77777777" w:rsidTr="00714544">
        <w:trPr>
          <w:trHeight w:val="337"/>
        </w:trPr>
        <w:tc>
          <w:tcPr>
            <w:tcW w:w="3848" w:type="pct"/>
            <w:vAlign w:val="center"/>
          </w:tcPr>
          <w:p w14:paraId="224F6923" w14:textId="77777777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714544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152" w:type="pct"/>
            <w:vAlign w:val="center"/>
          </w:tcPr>
          <w:p w14:paraId="5B812487" w14:textId="221681F0" w:rsidR="00714544" w:rsidRPr="00714544" w:rsidRDefault="00714544" w:rsidP="00E54848">
            <w:pPr>
              <w:spacing w:line="370" w:lineRule="exact"/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</w:p>
        </w:tc>
      </w:tr>
    </w:tbl>
    <w:p w14:paraId="01098457" w14:textId="77777777" w:rsidR="00714544" w:rsidRDefault="00714544" w:rsidP="0098436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</w:p>
    <w:p w14:paraId="0E7993C4" w14:textId="77777777" w:rsidR="00714544" w:rsidRPr="009477BD" w:rsidRDefault="00714544" w:rsidP="00714544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ผลการดำเนินงาน</w:t>
      </w:r>
    </w:p>
    <w:p w14:paraId="6526AA30" w14:textId="78706267" w:rsidR="00714544" w:rsidRDefault="00714544" w:rsidP="00714544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810C18E" w14:textId="77777777" w:rsidR="00160BA0" w:rsidRPr="00984368" w:rsidRDefault="00160BA0" w:rsidP="00714544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W w:w="954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78"/>
        <w:gridCol w:w="851"/>
        <w:gridCol w:w="1965"/>
        <w:gridCol w:w="1119"/>
        <w:gridCol w:w="1145"/>
        <w:gridCol w:w="1061"/>
        <w:gridCol w:w="1230"/>
      </w:tblGrid>
      <w:tr w:rsidR="00351DCD" w:rsidRPr="00485D0F" w14:paraId="29E6E05D" w14:textId="77777777" w:rsidTr="00485D0F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DE2D0A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eastAsia="CordiaNew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72CB45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39ED12F9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FDAC6D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5CCCC6DC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F5CA07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0E543BCC" w14:textId="4B9E864D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0163E7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86BF00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5C5A3E30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109374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4FF57EB7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B0774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7A299FDD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351DCD" w:rsidRPr="00485D0F" w14:paraId="1ECCDED5" w14:textId="77777777" w:rsidTr="00485D0F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A2C06" w14:textId="7D7F69A9" w:rsidR="00351DCD" w:rsidRPr="00930067" w:rsidRDefault="00485D0F" w:rsidP="004665BC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93006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5</w:t>
            </w:r>
            <w:r w:rsidR="00985417" w:rsidRPr="00930067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</w:t>
            </w:r>
            <w:r w:rsidR="00351DCD"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จำนวนนักศึกษาเต็มเวลาเทียบเท่าต่อจำนวนอาจารย์ประจำ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(สกอ.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1.4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7ACA8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I</w:t>
            </w:r>
          </w:p>
        </w:tc>
        <w:tc>
          <w:tcPr>
            <w:tcW w:w="1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79801" w14:textId="77777777" w:rsidR="00351DCD" w:rsidRPr="00930067" w:rsidRDefault="00351DCD" w:rsidP="00351DCD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ความแตกต่าง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ทั้งด้าน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สูงกว่า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หรือต่ำกว่า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มาตรฐาน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ไม่เกิน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 20 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F1236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A9621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4E5B35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DFDC2" w14:textId="77777777" w:rsidR="00351DCD" w:rsidRPr="00930067" w:rsidRDefault="00351DCD" w:rsidP="004665B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348D65AD" w14:textId="77777777" w:rsidR="00160BA0" w:rsidRDefault="00160BA0" w:rsidP="00351DC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7E4803AB" w14:textId="77777777" w:rsidR="00B10339" w:rsidRPr="00B10339" w:rsidRDefault="00B10339" w:rsidP="00B10339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 w:rsidRPr="00B10339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หลักฐานอ้างอิง</w:t>
      </w:r>
    </w:p>
    <w:p w14:paraId="2F825E96" w14:textId="4ADEA733" w:rsidR="00160BA0" w:rsidRDefault="00B10339" w:rsidP="00B10339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[1.</w:t>
      </w:r>
      <w:r>
        <w:rPr>
          <w:rFonts w:ascii="TH SarabunPSK" w:eastAsia="Calibri" w:hAnsi="TH SarabunPSK" w:cs="TH SarabunPSK" w:hint="cs"/>
          <w:b/>
          <w:bCs/>
          <w:kern w:val="24"/>
          <w:sz w:val="32"/>
          <w:szCs w:val="32"/>
          <w:cs/>
        </w:rPr>
        <w:t>4</w:t>
      </w:r>
      <w:r w:rsidRPr="00B10339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/1-1]</w:t>
      </w:r>
    </w:p>
    <w:p w14:paraId="03DA7C9A" w14:textId="77777777" w:rsidR="00714544" w:rsidRDefault="00714544" w:rsidP="00351DC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6FEADCC9" w14:textId="77777777" w:rsidR="00714544" w:rsidRDefault="00714544" w:rsidP="00351DC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2024F7BE" w14:textId="77777777" w:rsidR="00714544" w:rsidRDefault="00714544" w:rsidP="00351DC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4540FD14" w14:textId="77777777" w:rsidR="00714544" w:rsidRDefault="00714544" w:rsidP="00351DC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377377EF" w14:textId="43E5093E" w:rsidR="00351DCD" w:rsidRPr="00351DCD" w:rsidRDefault="00351DCD" w:rsidP="00351DC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lastRenderedPageBreak/>
        <w:t xml:space="preserve">ตัวบ่งชี้ที่ </w:t>
      </w:r>
      <w:r w:rsidRPr="00351DCD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>1</w:t>
      </w:r>
      <w:r w:rsidR="008B3A2B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.</w:t>
      </w:r>
      <w:r w:rsidR="008B3A2B">
        <w:rPr>
          <w:rFonts w:ascii="TH SarabunPSK" w:eastAsia="Calibri" w:hAnsi="TH SarabunPSK" w:cs="TH SarabunPSK" w:hint="cs"/>
          <w:b/>
          <w:bCs/>
          <w:kern w:val="24"/>
          <w:sz w:val="32"/>
          <w:szCs w:val="32"/>
          <w:cs/>
        </w:rPr>
        <w:t>6</w:t>
      </w:r>
      <w:r w:rsidRPr="00351DCD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ab/>
      </w:r>
      <w:r w:rsidRPr="00351DCD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ab/>
      </w:r>
      <w:r w:rsidRPr="00351DC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การบริการนักศึกษาระดับปริญญาตรี</w:t>
      </w:r>
      <w:r w:rsidRPr="00351DCD">
        <w:rPr>
          <w:rFonts w:ascii="TH SarabunPSK" w:hAnsi="TH SarabunPSK" w:cs="TH SarabunPSK"/>
          <w:sz w:val="32"/>
          <w:szCs w:val="32"/>
          <w:cs/>
        </w:rPr>
        <w:t>(สกอ. 1.5)</w:t>
      </w:r>
    </w:p>
    <w:p w14:paraId="63CCE4B0" w14:textId="77777777" w:rsidR="00351DCD" w:rsidRPr="00351DCD" w:rsidRDefault="00351DCD" w:rsidP="00351DCD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Pr="00351DCD">
        <w:rPr>
          <w:rFonts w:ascii="TH SarabunPSK" w:eastAsia="Calibri" w:hAnsi="TH SarabunPSK" w:cs="TH SarabunPSK"/>
          <w:sz w:val="32"/>
          <w:szCs w:val="32"/>
        </w:rPr>
        <w:tab/>
      </w:r>
      <w:r w:rsidRPr="00351DCD">
        <w:rPr>
          <w:rFonts w:ascii="TH SarabunPSK" w:eastAsia="Calibri" w:hAnsi="TH SarabunPSK" w:cs="TH SarabunPSK"/>
          <w:sz w:val="32"/>
          <w:szCs w:val="32"/>
        </w:rPr>
        <w:tab/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กระบวนการ</w:t>
      </w:r>
    </w:p>
    <w:p w14:paraId="466E1E1C" w14:textId="77777777" w:rsidR="00351DCD" w:rsidRPr="00351DCD" w:rsidRDefault="00351DCD" w:rsidP="00351DCD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มาตรฐาน</w:t>
      </w: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p w14:paraId="098600C7" w14:textId="77777777" w:rsidR="00351DCD" w:rsidRPr="00351DCD" w:rsidRDefault="00351DCD" w:rsidP="00714544">
      <w:pPr>
        <w:tabs>
          <w:tab w:val="left" w:pos="2160"/>
        </w:tabs>
        <w:ind w:firstLine="284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sz w:val="32"/>
          <w:szCs w:val="32"/>
        </w:rPr>
        <w:t xml:space="preserve">1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จัดบริการให้คำปรึกษาทางวิชาการ และการใช้ชีวิตแก่นักศึกษาในคณะ</w:t>
      </w:r>
    </w:p>
    <w:p w14:paraId="74D87548" w14:textId="77777777" w:rsidR="00351DCD" w:rsidRPr="00351DCD" w:rsidRDefault="00351DCD" w:rsidP="00714544">
      <w:pPr>
        <w:tabs>
          <w:tab w:val="left" w:pos="2160"/>
        </w:tabs>
        <w:ind w:firstLine="284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มีการให้ข้อมูลของหน่วยงานที่ให้บริการ กิจกรรมพิเศษนอกหลักสูตร แหล่งงานทั้งเต็มเวลาและนอกเวลาแก่นักศึกษา</w:t>
      </w:r>
    </w:p>
    <w:p w14:paraId="2F1844B1" w14:textId="77777777" w:rsidR="00351DCD" w:rsidRPr="00351DCD" w:rsidRDefault="00351DCD" w:rsidP="00714544">
      <w:pPr>
        <w:tabs>
          <w:tab w:val="left" w:pos="2160"/>
        </w:tabs>
        <w:ind w:firstLine="284"/>
        <w:rPr>
          <w:rFonts w:ascii="TH SarabunPSK" w:eastAsia="Calibri" w:hAnsi="TH SarabunPSK" w:cs="TH SarabunPSK"/>
          <w:sz w:val="32"/>
          <w:szCs w:val="32"/>
          <w:cs/>
        </w:rPr>
      </w:pPr>
      <w:r w:rsidRPr="00351DCD">
        <w:rPr>
          <w:rFonts w:ascii="TH SarabunPSK" w:eastAsia="Calibri" w:hAnsi="TH SarabunPSK" w:cs="TH SarabunPSK"/>
          <w:sz w:val="32"/>
          <w:szCs w:val="32"/>
        </w:rPr>
        <w:t xml:space="preserve">3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จัดกิจกรรมเตรียมความพร้อมเพื่อการทำงานเมื่อสำเร็จการศึกษาแก่นักศึกษ</w:t>
      </w:r>
      <w:r w:rsidRPr="00351DCD">
        <w:rPr>
          <w:rFonts w:ascii="TH SarabunPSK" w:eastAsia="Calibri" w:hAnsi="TH SarabunPSK" w:cs="TH SarabunPSK" w:hint="cs"/>
          <w:sz w:val="32"/>
          <w:szCs w:val="32"/>
          <w:cs/>
        </w:rPr>
        <w:t>า</w:t>
      </w:r>
    </w:p>
    <w:p w14:paraId="511005C1" w14:textId="77777777" w:rsidR="00351DCD" w:rsidRPr="00351DCD" w:rsidRDefault="00351DCD" w:rsidP="00714544">
      <w:pPr>
        <w:tabs>
          <w:tab w:val="left" w:pos="2160"/>
        </w:tabs>
        <w:ind w:firstLine="284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sz w:val="32"/>
          <w:szCs w:val="32"/>
        </w:rPr>
        <w:t xml:space="preserve">4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 xml:space="preserve">ประเมินคุณภาพของการจัดกิจกรรมและการจัดบริการในข้อ 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1-3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 xml:space="preserve">ทุกข้อไม่ต่ำกว่า 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3.51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จากคะแนนเต็ม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 5</w:t>
      </w:r>
    </w:p>
    <w:p w14:paraId="6EB99394" w14:textId="77777777" w:rsidR="00351DCD" w:rsidRPr="00351DCD" w:rsidRDefault="00351DCD" w:rsidP="00714544">
      <w:pPr>
        <w:tabs>
          <w:tab w:val="left" w:pos="2160"/>
        </w:tabs>
        <w:ind w:firstLine="284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sz w:val="32"/>
          <w:szCs w:val="32"/>
        </w:rPr>
        <w:t xml:space="preserve">5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 xml:space="preserve">นำผลการประเมินจากข้อ 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มาปรับปรุงพัฒนาการให้บริการและการให้ข้อมูล เพื่อส่งให้ผลการประเมินสูงขึ้นหรือเป็นไปตามความคาดหวังของนักศึกษา</w:t>
      </w:r>
    </w:p>
    <w:p w14:paraId="605F8621" w14:textId="77777777" w:rsidR="00351DCD" w:rsidRPr="00351DCD" w:rsidRDefault="00351DCD" w:rsidP="00714544">
      <w:pPr>
        <w:tabs>
          <w:tab w:val="left" w:pos="2160"/>
        </w:tabs>
        <w:ind w:firstLine="284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sz w:val="32"/>
          <w:szCs w:val="32"/>
        </w:rPr>
        <w:t xml:space="preserve">6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ให้ข้อมูลและความรู้ที่เป็นประโยชน์ในการประกอบอาชีพแก่ศิษย์เก่า</w:t>
      </w:r>
    </w:p>
    <w:p w14:paraId="4BA99972" w14:textId="77777777" w:rsidR="00351DCD" w:rsidRPr="00351DCD" w:rsidRDefault="00351DCD" w:rsidP="00351DCD">
      <w:pPr>
        <w:rPr>
          <w:rFonts w:ascii="TH SarabunPSK" w:eastAsia="Calibri" w:hAnsi="TH SarabunPSK" w:cs="TH SarabunPSK"/>
          <w:sz w:val="32"/>
          <w:szCs w:val="32"/>
        </w:rPr>
      </w:pPr>
    </w:p>
    <w:p w14:paraId="4470951D" w14:textId="77777777" w:rsidR="00351DCD" w:rsidRPr="00351DCD" w:rsidRDefault="00351DCD" w:rsidP="00351DCD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9180" w:type="dxa"/>
        <w:tblInd w:w="1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2"/>
        <w:gridCol w:w="1844"/>
        <w:gridCol w:w="1701"/>
        <w:gridCol w:w="1842"/>
        <w:gridCol w:w="1701"/>
      </w:tblGrid>
      <w:tr w:rsidR="00351DCD" w:rsidRPr="00351DCD" w14:paraId="76FFE187" w14:textId="77777777" w:rsidTr="00DF04EB">
        <w:tc>
          <w:tcPr>
            <w:tcW w:w="2092" w:type="dxa"/>
            <w:shd w:val="clear" w:color="auto" w:fill="BFBFBF"/>
          </w:tcPr>
          <w:p w14:paraId="2E154630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1</w:t>
            </w:r>
          </w:p>
        </w:tc>
        <w:tc>
          <w:tcPr>
            <w:tcW w:w="1844" w:type="dxa"/>
            <w:shd w:val="clear" w:color="auto" w:fill="BFBFBF"/>
          </w:tcPr>
          <w:p w14:paraId="01327250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shd w:val="clear" w:color="auto" w:fill="BFBFBF"/>
          </w:tcPr>
          <w:p w14:paraId="0758167F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3</w:t>
            </w:r>
          </w:p>
        </w:tc>
        <w:tc>
          <w:tcPr>
            <w:tcW w:w="1842" w:type="dxa"/>
            <w:shd w:val="clear" w:color="auto" w:fill="BFBFBF"/>
          </w:tcPr>
          <w:p w14:paraId="5963B8CA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701" w:type="dxa"/>
            <w:shd w:val="clear" w:color="auto" w:fill="BFBFBF"/>
          </w:tcPr>
          <w:p w14:paraId="61B4FAA1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351DCD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351DCD" w:rsidRPr="00351DCD" w14:paraId="0EE862BC" w14:textId="77777777" w:rsidTr="00DF04EB">
        <w:tc>
          <w:tcPr>
            <w:tcW w:w="2092" w:type="dxa"/>
          </w:tcPr>
          <w:p w14:paraId="517BFF96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1D090DF6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  <w:t>1</w:t>
            </w:r>
            <w:r w:rsidRPr="00351DCD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844" w:type="dxa"/>
          </w:tcPr>
          <w:p w14:paraId="7F69627E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08F46A99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</w:tcPr>
          <w:p w14:paraId="23AA1593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  </w:t>
            </w:r>
            <w:r w:rsidRPr="00351DCD">
              <w:rPr>
                <w:rFonts w:ascii="TH SarabunPSK" w:eastAsia="Calibri" w:hAnsi="TH SarabunPSK" w:cs="TH SarabunPSK"/>
                <w:sz w:val="32"/>
                <w:szCs w:val="32"/>
              </w:rPr>
              <w:t xml:space="preserve">3-4 </w:t>
            </w: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  <w:tc>
          <w:tcPr>
            <w:tcW w:w="1842" w:type="dxa"/>
          </w:tcPr>
          <w:p w14:paraId="4F0A5F66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5BFAB255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</w:tcPr>
          <w:p w14:paraId="3B983E65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5A9E8886" w14:textId="77777777" w:rsidR="00351DCD" w:rsidRPr="00351DCD" w:rsidRDefault="00351DCD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351DCD">
              <w:rPr>
                <w:rFonts w:ascii="TH SarabunPSK" w:eastAsia="Calibri" w:hAnsi="TH SarabunPSK" w:cs="TH SarabunPSK"/>
                <w:sz w:val="32"/>
                <w:szCs w:val="32"/>
              </w:rPr>
              <w:t xml:space="preserve">6 </w:t>
            </w:r>
            <w:r w:rsidRPr="00351DCD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</w:tr>
    </w:tbl>
    <w:p w14:paraId="042088E9" w14:textId="77777777" w:rsidR="002F6DA5" w:rsidRDefault="002F6DA5" w:rsidP="00984368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F31187A" w14:textId="77777777" w:rsidR="00984368" w:rsidRPr="009477BD" w:rsidRDefault="00984368" w:rsidP="00984368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4984E540" w14:textId="77777777" w:rsidR="002F6DA5" w:rsidRDefault="00351DCD" w:rsidP="002F6DA5">
      <w:pPr>
        <w:autoSpaceDE w:val="0"/>
        <w:autoSpaceDN w:val="0"/>
        <w:spacing w:line="0" w:lineRule="atLeast"/>
        <w:jc w:val="thaiDistribute"/>
        <w:rPr>
          <w:rFonts w:ascii="TH SarabunPSK" w:eastAsia="SimSun" w:hAnsi="TH SarabunPSK" w:cs="TH SarabunPSK"/>
          <w:sz w:val="30"/>
          <w:szCs w:val="30"/>
          <w:lang w:eastAsia="zh-CN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>1</w:t>
      </w:r>
      <w:r w:rsidR="002F6DA5"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="002F6DA5" w:rsidRPr="00351DCD">
        <w:rPr>
          <w:rFonts w:ascii="TH SarabunPSK" w:eastAsia="Calibri" w:hAnsi="TH SarabunPSK" w:cs="TH SarabunPSK"/>
          <w:sz w:val="32"/>
          <w:szCs w:val="32"/>
          <w:cs/>
        </w:rPr>
        <w:t>จัดบริการให้คำปรึกษาทางวิชาการ และการใช้ชีวิตแก่นักศึกษาในคณะ</w:t>
      </w:r>
    </w:p>
    <w:p w14:paraId="0A5B9581" w14:textId="77777777" w:rsidR="00160BA0" w:rsidRPr="00BA2D3E" w:rsidRDefault="00351DCD" w:rsidP="00BA2D3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68333C0" w14:textId="77777777" w:rsidR="002F6DA5" w:rsidRDefault="00351DCD" w:rsidP="002F6DA5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 w:rsidR="002F6DA5"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="002F6DA5" w:rsidRPr="00351DCD">
        <w:rPr>
          <w:rFonts w:ascii="TH SarabunPSK" w:eastAsia="Calibri" w:hAnsi="TH SarabunPSK" w:cs="TH SarabunPSK"/>
          <w:sz w:val="32"/>
          <w:szCs w:val="32"/>
          <w:cs/>
        </w:rPr>
        <w:t>มีการให้ข้อมูลของหน่วยงานที่ให้บริการ กิจกรรมพิเศษนอกหลักสูตร แหล่งงานทั้งเต็มเวลาและนอกเวลาแก่นักศึกษา</w:t>
      </w:r>
    </w:p>
    <w:p w14:paraId="22654E4E" w14:textId="77777777" w:rsidR="00351DCD" w:rsidRDefault="00351DCD" w:rsidP="002F6DA5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379BC10" w14:textId="77777777" w:rsidR="00160BA0" w:rsidRDefault="00160BA0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0306E5C" w14:textId="77777777" w:rsidR="002F6DA5" w:rsidRPr="009477BD" w:rsidRDefault="002F6DA5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จัดกิจกรรมเตรียมความพร้อมเพื่อการทำงานเมื่อสำเร็จการศึกษาแก่นักศึกษ</w:t>
      </w:r>
      <w:r w:rsidRPr="00351DCD">
        <w:rPr>
          <w:rFonts w:ascii="TH SarabunPSK" w:eastAsia="Calibri" w:hAnsi="TH SarabunPSK" w:cs="TH SarabunPSK" w:hint="cs"/>
          <w:sz w:val="32"/>
          <w:szCs w:val="32"/>
          <w:cs/>
        </w:rPr>
        <w:t>า</w:t>
      </w:r>
    </w:p>
    <w:p w14:paraId="2D0669E8" w14:textId="77777777" w:rsidR="002F6DA5" w:rsidRPr="009477BD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A19C2BE" w14:textId="77777777" w:rsidR="00160BA0" w:rsidRDefault="00160BA0" w:rsidP="002F6DA5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985930E" w14:textId="77777777" w:rsidR="00714544" w:rsidRDefault="00714544" w:rsidP="002F6DA5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184842" w14:textId="77777777" w:rsidR="00DD7830" w:rsidRDefault="00DD7830" w:rsidP="002F6DA5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950EE94" w14:textId="77777777" w:rsidR="002F6DA5" w:rsidRPr="00351DCD" w:rsidRDefault="002F6DA5" w:rsidP="002F6DA5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lastRenderedPageBreak/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 xml:space="preserve">ประเมินคุณภาพของการจัดกิจกรรมและการจัดบริการในข้อ 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1-3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 xml:space="preserve">ทุกข้อไม่ต่ำกว่า 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3.51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จากคะแนนเต็ม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 5</w:t>
      </w:r>
    </w:p>
    <w:p w14:paraId="30DD91C3" w14:textId="77777777" w:rsidR="002F6DA5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F2DB231" w14:textId="77777777" w:rsidR="0046390B" w:rsidRDefault="0046390B" w:rsidP="00BA2D3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</w:p>
    <w:p w14:paraId="5719DF29" w14:textId="77777777" w:rsidR="002F6DA5" w:rsidRPr="009477BD" w:rsidRDefault="002F6DA5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 xml:space="preserve">นำผลการประเมินจากข้อ </w:t>
      </w:r>
      <w:r w:rsidRPr="00351DCD">
        <w:rPr>
          <w:rFonts w:ascii="TH SarabunPSK" w:eastAsia="Calibri" w:hAnsi="TH SarabunPSK" w:cs="TH SarabunPSK"/>
          <w:sz w:val="32"/>
          <w:szCs w:val="32"/>
        </w:rPr>
        <w:t xml:space="preserve">4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มาปรับปรุงพัฒนาการให้บริการและการให้ข้อมูล เพื่อส่งให้ผลการประเมินสูงขึ้นหรือเป็นไปตามความคาดหวังของนักศึกษา</w:t>
      </w:r>
    </w:p>
    <w:p w14:paraId="16930E2D" w14:textId="77777777" w:rsidR="002F6DA5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2938581" w14:textId="77777777" w:rsidR="00160BA0" w:rsidRDefault="00160BA0" w:rsidP="002F6DA5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0755F56" w14:textId="77777777" w:rsidR="002F6DA5" w:rsidRPr="00351DCD" w:rsidRDefault="002F6DA5" w:rsidP="002F6DA5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351DCD">
        <w:rPr>
          <w:rFonts w:ascii="TH SarabunPSK" w:eastAsia="Calibri" w:hAnsi="TH SarabunPSK" w:cs="TH SarabunPSK"/>
          <w:sz w:val="32"/>
          <w:szCs w:val="32"/>
          <w:cs/>
        </w:rPr>
        <w:t>ให้ข้อมูลและความรู้ที่เป็นประโยชน์ในการประกอบอาชีพแก่ศิษย์เก่า</w:t>
      </w:r>
    </w:p>
    <w:p w14:paraId="01D725EF" w14:textId="77777777" w:rsidR="002F6DA5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B24EF5C" w14:textId="5F351F85" w:rsidR="00160BA0" w:rsidRPr="00B10339" w:rsidRDefault="00160BA0" w:rsidP="00B10339">
      <w:pPr>
        <w:tabs>
          <w:tab w:val="left" w:pos="993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2FF7A89" w14:textId="77777777" w:rsidR="00A843B2" w:rsidRPr="009477BD" w:rsidRDefault="00C21AEA" w:rsidP="00A843B2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ประเมิน</w:t>
      </w:r>
      <w:r w:rsidR="007217A5"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6E0C92A3" w14:textId="77777777" w:rsidR="00351DCD" w:rsidRDefault="00351DCD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362723F" w14:textId="77777777" w:rsidR="00BA2D3E" w:rsidRPr="009477BD" w:rsidRDefault="00BA2D3E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22C5BE9E" w14:textId="77777777" w:rsidR="00CB203B" w:rsidRPr="00CB203B" w:rsidRDefault="00CB203B" w:rsidP="00CB203B">
      <w:pPr>
        <w:autoSpaceDE w:val="0"/>
        <w:autoSpaceDN w:val="0"/>
        <w:adjustRightInd w:val="0"/>
        <w:spacing w:line="0" w:lineRule="atLeast"/>
        <w:ind w:firstLine="720"/>
        <w:jc w:val="thaiDistribute"/>
        <w:rPr>
          <w:rFonts w:ascii="TH SarabunPSK" w:hAnsi="TH SarabunPSK" w:cs="TH SarabunPSK"/>
          <w:b/>
          <w:bCs/>
          <w:sz w:val="16"/>
          <w:szCs w:val="16"/>
        </w:rPr>
      </w:pPr>
    </w:p>
    <w:tbl>
      <w:tblPr>
        <w:tblW w:w="92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40"/>
        <w:gridCol w:w="900"/>
        <w:gridCol w:w="1090"/>
        <w:gridCol w:w="1080"/>
        <w:gridCol w:w="1260"/>
        <w:gridCol w:w="1350"/>
        <w:gridCol w:w="1260"/>
      </w:tblGrid>
      <w:tr w:rsidR="009477BD" w:rsidRPr="00485D0F" w14:paraId="74F0D5AA" w14:textId="77777777" w:rsidTr="00CB203B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2E8440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943E59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4828D7E3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F0D88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2AE71417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A8F97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1063A0E0" w14:textId="3DA39E15" w:rsidR="007217A5" w:rsidRPr="00930067" w:rsidRDefault="007217A5" w:rsidP="007217A5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4665BC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485D0F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1F5F28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23925AB3" w14:textId="77777777" w:rsidR="007217A5" w:rsidRPr="00930067" w:rsidRDefault="007217A5" w:rsidP="00E9667F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AE3E59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779AB472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96AA2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554C8E02" w14:textId="77777777" w:rsidR="007217A5" w:rsidRPr="00930067" w:rsidRDefault="007217A5" w:rsidP="00E9667F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9477BD" w:rsidRPr="00485D0F" w14:paraId="160CA258" w14:textId="77777777" w:rsidTr="00CB203B"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41CD06" w14:textId="76BA686D" w:rsidR="00E9264C" w:rsidRPr="00930067" w:rsidRDefault="0043336E" w:rsidP="00CB203B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1</w:t>
            </w:r>
            <w:r w:rsidR="00351DCD"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.</w:t>
            </w:r>
            <w:r w:rsidR="00485D0F"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>6</w:t>
            </w:r>
            <w:r w:rsidR="00DE6F60"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 การบริ</w:t>
            </w:r>
            <w:r w:rsidR="00085DC5"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การนักศึกษาระดับปริญญาตรี </w:t>
            </w:r>
            <w:r w:rsidR="00485D0F"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(สกอ.</w:t>
            </w:r>
            <w:r w:rsidR="00485D0F" w:rsidRPr="00930067">
              <w:rPr>
                <w:rFonts w:ascii="TH SarabunPSK" w:hAnsi="TH SarabunPSK" w:cs="TH SarabunPSK"/>
                <w:sz w:val="32"/>
                <w:szCs w:val="32"/>
              </w:rPr>
              <w:t>1.5</w:t>
            </w:r>
            <w:r w:rsidR="00485D0F"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3392B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5063B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CD696" w14:textId="77777777" w:rsidR="007217A5" w:rsidRPr="00930067" w:rsidRDefault="007217A5" w:rsidP="00C90BC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0E11B" w14:textId="77777777" w:rsidR="007217A5" w:rsidRPr="00930067" w:rsidRDefault="007217A5" w:rsidP="00DE475B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88D85" w14:textId="77777777" w:rsidR="007217A5" w:rsidRPr="00930067" w:rsidRDefault="007217A5" w:rsidP="00815769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4A0773" w14:textId="77777777" w:rsidR="007217A5" w:rsidRPr="00930067" w:rsidRDefault="007217A5" w:rsidP="00DE475B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7DBCBC18" w14:textId="77777777" w:rsidR="00160BA0" w:rsidRDefault="00160BA0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140722F3" w14:textId="77777777" w:rsidR="00B10339" w:rsidRPr="000F5A58" w:rsidRDefault="00B10339" w:rsidP="00B10339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4C88D26A" w14:textId="70D4762D" w:rsidR="00BA2D3E" w:rsidRDefault="00B10339" w:rsidP="00B10339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5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>
        <w:rPr>
          <w:rFonts w:ascii="TH SarabunPSK" w:hAnsi="TH SarabunPSK" w:cs="TH SarabunPSK"/>
          <w:sz w:val="32"/>
          <w:szCs w:val="32"/>
        </w:rPr>
        <w:t xml:space="preserve"> ……………………………………………………………………………………………………………………………………</w:t>
      </w:r>
    </w:p>
    <w:p w14:paraId="37FD035A" w14:textId="77777777" w:rsidR="00160BA0" w:rsidRDefault="00160BA0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3DD65342" w14:textId="77777777" w:rsidR="00434328" w:rsidRDefault="00434328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6244D42E" w14:textId="77777777" w:rsidR="00434328" w:rsidRDefault="00434328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21C69B81" w14:textId="77777777" w:rsidR="00B10339" w:rsidRDefault="00B10339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5B4860C7" w14:textId="77777777" w:rsidR="00B10339" w:rsidRDefault="00B10339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02B5A5FC" w14:textId="77777777" w:rsidR="00B10339" w:rsidRDefault="00B10339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00765B2E" w14:textId="48F46CE3" w:rsidR="00AC3A64" w:rsidRPr="009477BD" w:rsidRDefault="00AC3A64" w:rsidP="00AC3A64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lastRenderedPageBreak/>
        <w:t xml:space="preserve">ตัวบ่งชี้ที่ </w:t>
      </w:r>
      <w:r w:rsidR="0043336E"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1</w:t>
      </w: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.</w:t>
      </w:r>
      <w:r w:rsidR="008B3A2B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 xml:space="preserve">7 </w:t>
      </w:r>
      <w:r w:rsidR="002F6DA5">
        <w:rPr>
          <w:rFonts w:ascii="TH SarabunPSK" w:eastAsia="Calibri" w:hAnsi="TH SarabunPSK" w:cs="TH SarabunPSK" w:hint="cs"/>
          <w:b/>
          <w:bCs/>
          <w:kern w:val="24"/>
          <w:sz w:val="32"/>
          <w:szCs w:val="32"/>
          <w:cs/>
        </w:rPr>
        <w:t xml:space="preserve"> </w:t>
      </w: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กิจกรรมนักศึกษาระดับปริญญาตรี</w:t>
      </w:r>
      <w:r w:rsidR="00485D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477BD">
        <w:rPr>
          <w:rFonts w:ascii="TH SarabunPSK" w:hAnsi="TH SarabunPSK" w:cs="TH SarabunPSK"/>
          <w:sz w:val="32"/>
          <w:szCs w:val="32"/>
          <w:cs/>
        </w:rPr>
        <w:t>(สกอ.</w:t>
      </w:r>
      <w:r w:rsidR="0043336E" w:rsidRPr="009477BD">
        <w:rPr>
          <w:rFonts w:ascii="TH SarabunPSK" w:hAnsi="TH SarabunPSK" w:cs="TH SarabunPSK"/>
          <w:sz w:val="32"/>
          <w:szCs w:val="32"/>
          <w:cs/>
        </w:rPr>
        <w:t>1</w:t>
      </w:r>
      <w:r w:rsidR="004665BC">
        <w:rPr>
          <w:rFonts w:ascii="TH SarabunPSK" w:hAnsi="TH SarabunPSK" w:cs="TH SarabunPSK"/>
          <w:sz w:val="32"/>
          <w:szCs w:val="32"/>
        </w:rPr>
        <w:t>.6</w:t>
      </w:r>
      <w:r w:rsidRPr="009477BD">
        <w:rPr>
          <w:rFonts w:ascii="TH SarabunPSK" w:hAnsi="TH SarabunPSK" w:cs="TH SarabunPSK"/>
          <w:sz w:val="32"/>
          <w:szCs w:val="32"/>
          <w:cs/>
        </w:rPr>
        <w:t>)</w:t>
      </w:r>
    </w:p>
    <w:p w14:paraId="5794B220" w14:textId="2C748492" w:rsidR="00FC50E8" w:rsidRDefault="00FC50E8" w:rsidP="00FC50E8">
      <w:pPr>
        <w:tabs>
          <w:tab w:val="left" w:pos="2160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="00B10339">
        <w:rPr>
          <w:rFonts w:ascii="TH SarabunPSK" w:eastAsia="Calibri" w:hAnsi="TH SarabunPSK" w:cs="TH SarabunPSK" w:hint="cs"/>
          <w:sz w:val="32"/>
          <w:szCs w:val="32"/>
          <w:cs/>
        </w:rPr>
        <w:t xml:space="preserve">  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>กระบวนการ</w:t>
      </w:r>
    </w:p>
    <w:p w14:paraId="7E825B3A" w14:textId="77777777" w:rsidR="004665BC" w:rsidRPr="004665BC" w:rsidRDefault="004665BC" w:rsidP="004665BC">
      <w:pPr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มาตรฐาน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p w14:paraId="69F2B10F" w14:textId="77777777" w:rsidR="004665BC" w:rsidRPr="004665BC" w:rsidRDefault="004665BC" w:rsidP="00434328">
      <w:pPr>
        <w:ind w:firstLine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</w:rPr>
        <w:t xml:space="preserve">1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จัดทำแผนการจัดกิจกรรมพัฒนานักศึกษาในภาพรวมของคณะโดยให้นักศึกษามีส่วนร่วมในการจัดทำแผนและการจัดกิจกรรม</w:t>
      </w:r>
    </w:p>
    <w:p w14:paraId="1E7F895B" w14:textId="77777777" w:rsidR="004665BC" w:rsidRPr="004665BC" w:rsidRDefault="004665BC" w:rsidP="00434328">
      <w:pPr>
        <w:ind w:firstLine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ในแผนการจัดกิจกรรมพัฒนานักศึกษา ให้ดำเนินกิจกรรมที่ส่งเสริมคุณลักษณะบัณฑิตตามมาตรฐานผลการเรียนรู้ตามกรอบมาตรฐานคุณวุฒิแห่งชาติ 5 ประการ ให้ครบถ้วน ประกอบด้วย (1) คุณธรรมจริยธรรม(2) ความรู้(3) ทักษะทางปัญญา(4) ทักษะความสัมพันธ์ระหว่างบุคคลและความรับผิดชอบ(5) ทักษะการคิดวิเคราะห์เชิงตัวเลข การสื่อสารและการใช้เทคโนโลยีสารสนเทศ</w:t>
      </w:r>
    </w:p>
    <w:p w14:paraId="1DC53A08" w14:textId="77777777" w:rsidR="004665BC" w:rsidRPr="004665BC" w:rsidRDefault="004665BC" w:rsidP="00434328">
      <w:pPr>
        <w:ind w:firstLine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</w:rPr>
        <w:t xml:space="preserve">3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จัดกิจกรรมให้ความรู้และทักษะการประกันคุณภาพแก่นักศึกษา</w:t>
      </w:r>
    </w:p>
    <w:p w14:paraId="325013CF" w14:textId="77777777" w:rsidR="004665BC" w:rsidRPr="004665BC" w:rsidRDefault="004665BC" w:rsidP="00434328">
      <w:pPr>
        <w:ind w:firstLine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</w:rPr>
        <w:t xml:space="preserve">4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ทุกกิจกรรมที่ดำเนินการ  มีการประเมินผลความสำเร็จตามวัตถุประสงค์ของกิจกรรมและนำผลการประเมินมาปรับปรุงการดำเนินงานครั้งต่อไป</w:t>
      </w:r>
    </w:p>
    <w:p w14:paraId="4514A9F1" w14:textId="77777777" w:rsidR="004665BC" w:rsidRPr="004665BC" w:rsidRDefault="004665BC" w:rsidP="00434328">
      <w:pPr>
        <w:ind w:firstLine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</w:rPr>
        <w:t xml:space="preserve">5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ประเมินความสำเร็จตามวัตถุประสงค์ของแผนการจัดกิจกรรมพัฒนานักศึกษา</w:t>
      </w:r>
    </w:p>
    <w:p w14:paraId="44C84FCD" w14:textId="77777777" w:rsidR="004665BC" w:rsidRPr="004665BC" w:rsidRDefault="004665BC" w:rsidP="00434328">
      <w:pPr>
        <w:ind w:firstLine="284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</w:rPr>
        <w:t xml:space="preserve">6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นำผลการประเมินไปปรับปรุงแผนหรือปรับปรุงการจัดกิจกรรมเพื่อพัฒนานักศึกษา</w:t>
      </w:r>
    </w:p>
    <w:p w14:paraId="53AA4FBA" w14:textId="77777777" w:rsidR="0046390B" w:rsidRDefault="0046390B" w:rsidP="004665BC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7C16DC2" w14:textId="77777777" w:rsidR="004665BC" w:rsidRPr="004665BC" w:rsidRDefault="004665BC" w:rsidP="004665BC">
      <w:pPr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87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2"/>
        <w:gridCol w:w="1844"/>
        <w:gridCol w:w="1701"/>
        <w:gridCol w:w="1842"/>
        <w:gridCol w:w="1560"/>
      </w:tblGrid>
      <w:tr w:rsidR="004665BC" w:rsidRPr="004665BC" w14:paraId="7BCE7147" w14:textId="77777777" w:rsidTr="0046390B">
        <w:tc>
          <w:tcPr>
            <w:tcW w:w="1822" w:type="dxa"/>
            <w:shd w:val="clear" w:color="auto" w:fill="BFBFBF"/>
          </w:tcPr>
          <w:p w14:paraId="629C877D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1</w:t>
            </w:r>
          </w:p>
        </w:tc>
        <w:tc>
          <w:tcPr>
            <w:tcW w:w="1844" w:type="dxa"/>
            <w:shd w:val="clear" w:color="auto" w:fill="BFBFBF"/>
          </w:tcPr>
          <w:p w14:paraId="2A06A259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shd w:val="clear" w:color="auto" w:fill="BFBFBF"/>
          </w:tcPr>
          <w:p w14:paraId="5B8F054D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3</w:t>
            </w:r>
          </w:p>
        </w:tc>
        <w:tc>
          <w:tcPr>
            <w:tcW w:w="1842" w:type="dxa"/>
            <w:shd w:val="clear" w:color="auto" w:fill="BFBFBF"/>
          </w:tcPr>
          <w:p w14:paraId="18CB3411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560" w:type="dxa"/>
            <w:shd w:val="clear" w:color="auto" w:fill="BFBFBF"/>
          </w:tcPr>
          <w:p w14:paraId="46992287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4665BC" w:rsidRPr="004665BC" w14:paraId="0E7CB9A9" w14:textId="77777777" w:rsidTr="0046390B">
        <w:tc>
          <w:tcPr>
            <w:tcW w:w="1822" w:type="dxa"/>
          </w:tcPr>
          <w:p w14:paraId="39DCA1A3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6031B2F8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1 ข้อ</w:t>
            </w:r>
          </w:p>
        </w:tc>
        <w:tc>
          <w:tcPr>
            <w:tcW w:w="1844" w:type="dxa"/>
          </w:tcPr>
          <w:p w14:paraId="6DABBC3E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706182CB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 ข้อ</w:t>
            </w:r>
          </w:p>
        </w:tc>
        <w:tc>
          <w:tcPr>
            <w:tcW w:w="1701" w:type="dxa"/>
          </w:tcPr>
          <w:p w14:paraId="67E391B7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   3 – 4 ข้อ</w:t>
            </w:r>
          </w:p>
        </w:tc>
        <w:tc>
          <w:tcPr>
            <w:tcW w:w="1842" w:type="dxa"/>
          </w:tcPr>
          <w:p w14:paraId="205A0FF2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3A22710F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5 ข้อ</w:t>
            </w:r>
          </w:p>
        </w:tc>
        <w:tc>
          <w:tcPr>
            <w:tcW w:w="1560" w:type="dxa"/>
          </w:tcPr>
          <w:p w14:paraId="5658247D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 6 ข้อ</w:t>
            </w:r>
          </w:p>
        </w:tc>
      </w:tr>
    </w:tbl>
    <w:p w14:paraId="61EB5199" w14:textId="77777777" w:rsidR="00160BA0" w:rsidRDefault="00160BA0" w:rsidP="00E9264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BA6462E" w14:textId="77777777" w:rsidR="00787212" w:rsidRPr="009477BD" w:rsidRDefault="00787212" w:rsidP="00E9264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54DF2641" w14:textId="1B19261B" w:rsidR="004665BC" w:rsidRPr="009477BD" w:rsidRDefault="004665B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304AE">
        <w:rPr>
          <w:rFonts w:ascii="TH SarabunPSK" w:hAnsi="TH SarabunPSK" w:cs="TH SarabunPSK"/>
          <w:sz w:val="32"/>
          <w:szCs w:val="32"/>
        </w:rPr>
        <w:t>1</w:t>
      </w:r>
      <w:r w:rsidR="002F6DA5" w:rsidRPr="008304AE">
        <w:rPr>
          <w:rFonts w:ascii="TH SarabunPSK" w:eastAsia="Calibri" w:hAnsi="TH SarabunPSK" w:cs="TH SarabunPSK" w:hint="cs"/>
          <w:sz w:val="32"/>
          <w:szCs w:val="32"/>
          <w:cs/>
        </w:rPr>
        <w:t>.</w:t>
      </w:r>
      <w:r w:rsidR="002F6DA5"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="002F6DA5" w:rsidRPr="004665BC">
        <w:rPr>
          <w:rFonts w:ascii="TH SarabunPSK" w:eastAsia="Calibri" w:hAnsi="TH SarabunPSK" w:cs="TH SarabunPSK"/>
          <w:sz w:val="32"/>
          <w:szCs w:val="32"/>
          <w:cs/>
        </w:rPr>
        <w:t>จัดทำแผนการจัดกิจกรรมพัฒนานักศึกษาในภาพรวมของคณะโดยให้นักศึกษามีส่วนร่วมในการจัดทำแผนและการจัดกิจกรรม</w:t>
      </w:r>
    </w:p>
    <w:p w14:paraId="0FCB79C3" w14:textId="77777777" w:rsidR="004665BC" w:rsidRPr="009477BD" w:rsidRDefault="004665BC" w:rsidP="004665BC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C0AE1C5" w14:textId="77777777" w:rsidR="00160BA0" w:rsidRDefault="00160BA0" w:rsidP="002F6DA5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883F153" w14:textId="77777777" w:rsidR="002F6DA5" w:rsidRPr="004665BC" w:rsidRDefault="004665BC" w:rsidP="002F6DA5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 w:rsidR="002F6DA5"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="002F6DA5" w:rsidRPr="004665BC">
        <w:rPr>
          <w:rFonts w:ascii="TH SarabunPSK" w:eastAsia="Calibri" w:hAnsi="TH SarabunPSK" w:cs="TH SarabunPSK"/>
          <w:sz w:val="32"/>
          <w:szCs w:val="32"/>
          <w:cs/>
        </w:rPr>
        <w:t>ในแผนการจัดกิจกรรมพัฒนานักศึกษา ให้ดำเนินกิจกรรมที่ส่งเสริมคุณลักษณะบัณฑิตตามมาตรฐานผลการเรียนรู้ตามกรอบมาตรฐานคุณวุฒิแห่งชาติ 5 ประการ ให้ครบถ้วน ประกอบด้วย (1) คุณธรรมจริยธรรม(2) ความรู้(3) ทักษะทางปัญญา(4) ทักษะความสัมพันธ์ระหว่างบุคคลและความรับผิดชอบ(5) ทักษะการคิดวิเคราะห์เชิงตัวเลข การสื่อสารและการใช้เทคโนโลยีสารสนเทศ</w:t>
      </w:r>
    </w:p>
    <w:p w14:paraId="18CDBDD1" w14:textId="77777777" w:rsidR="004665BC" w:rsidRDefault="004665BC" w:rsidP="002F6DA5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7F7CB67" w14:textId="77777777" w:rsidR="00160BA0" w:rsidRDefault="00160BA0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842E50A" w14:textId="77777777" w:rsidR="002F6DA5" w:rsidRPr="009477BD" w:rsidRDefault="002F6DA5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3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จัดกิจกรรมให้ความรู้และทักษะการประกันคุณภาพแก่นักศึกษา</w:t>
      </w:r>
    </w:p>
    <w:p w14:paraId="69599A6E" w14:textId="77777777" w:rsidR="002F6DA5" w:rsidRPr="009477BD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D865A15" w14:textId="77777777" w:rsidR="00160BA0" w:rsidRDefault="00160BA0" w:rsidP="002F6DA5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63AB598" w14:textId="77777777" w:rsidR="002F6DA5" w:rsidRPr="00351DCD" w:rsidRDefault="002F6DA5" w:rsidP="002F6DA5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ทุกกิจกรรมที่ดำเนินการ  มีการประเมินผลความสำเร็จตามวัตถุประสงค์ของกิจกรรมและนำผลการประเมินมาปรับปรุงการดำเนินงานครั้งต่อไป</w:t>
      </w:r>
    </w:p>
    <w:p w14:paraId="65553327" w14:textId="77777777" w:rsidR="002F6DA5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0983C15" w14:textId="77777777" w:rsidR="00160BA0" w:rsidRDefault="00160BA0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B45AE19" w14:textId="77777777" w:rsidR="002F6DA5" w:rsidRPr="009477BD" w:rsidRDefault="002F6DA5" w:rsidP="002F6DA5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ประเมินความสำเร็จตามวัตถุประสงค์ของแผนการจัดกิจกรรมพัฒนานักศึกษา</w:t>
      </w:r>
    </w:p>
    <w:p w14:paraId="7B34BEF5" w14:textId="77777777" w:rsidR="002F6DA5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18EC0F4" w14:textId="77777777" w:rsidR="00160BA0" w:rsidRDefault="00160BA0" w:rsidP="002F6DA5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C8D2589" w14:textId="77777777" w:rsidR="002F6DA5" w:rsidRPr="00351DCD" w:rsidRDefault="002F6DA5" w:rsidP="002F6DA5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นำผลการประเมินไปปรับปรุงแผนหรือปรับปรุงการจัดกิจกรรมเพื่อพัฒนานักศึกษา</w:t>
      </w:r>
    </w:p>
    <w:p w14:paraId="5DE5CAE4" w14:textId="77777777" w:rsidR="002F6DA5" w:rsidRDefault="002F6DA5" w:rsidP="002F6DA5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423635C" w14:textId="77777777" w:rsidR="00BA2D3E" w:rsidRDefault="00BA2D3E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CA785E1" w14:textId="77777777" w:rsidR="004665BC" w:rsidRPr="009477BD" w:rsidRDefault="004665BC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51C7F130" w14:textId="77777777" w:rsidR="006E550D" w:rsidRDefault="004665BC" w:rsidP="004665BC">
      <w:pPr>
        <w:autoSpaceDE w:val="0"/>
        <w:autoSpaceDN w:val="0"/>
        <w:spacing w:line="0" w:lineRule="atLeast"/>
        <w:ind w:firstLine="1125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E7CA037" w14:textId="77777777" w:rsidR="00160BA0" w:rsidRDefault="00160BA0" w:rsidP="004665BC">
      <w:pPr>
        <w:autoSpaceDE w:val="0"/>
        <w:autoSpaceDN w:val="0"/>
        <w:spacing w:line="0" w:lineRule="atLeast"/>
        <w:ind w:firstLine="1125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2"/>
        <w:gridCol w:w="945"/>
        <w:gridCol w:w="1093"/>
        <w:gridCol w:w="1038"/>
        <w:gridCol w:w="1273"/>
        <w:gridCol w:w="1132"/>
        <w:gridCol w:w="1269"/>
      </w:tblGrid>
      <w:tr w:rsidR="00787212" w:rsidRPr="00B10339" w14:paraId="49899A74" w14:textId="77777777" w:rsidTr="002F6DA5"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B5FC2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356008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59B1E27B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A5EC7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7822C6D1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32278D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44242E27" w14:textId="041BE4A9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4665BC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B10339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B7785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41F4EBA1" w14:textId="77777777" w:rsidR="00787212" w:rsidRPr="00930067" w:rsidRDefault="00787212" w:rsidP="00F3350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004FCF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6302AD9C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CB2BC9" w14:textId="77777777" w:rsidR="00787212" w:rsidRPr="00930067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255BB05D" w14:textId="77777777" w:rsidR="00787212" w:rsidRPr="00930067" w:rsidRDefault="00787212" w:rsidP="00F3350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787212" w:rsidRPr="00B10339" w14:paraId="72631295" w14:textId="77777777" w:rsidTr="002F6DA5">
        <w:tc>
          <w:tcPr>
            <w:tcW w:w="2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73699" w14:textId="3AA3FB05" w:rsidR="00743A11" w:rsidRPr="005E07CC" w:rsidRDefault="0043336E" w:rsidP="00253AD3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1</w:t>
            </w:r>
            <w:r w:rsidR="00B10339"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>.</w:t>
            </w:r>
            <w:r w:rsidR="00485D0F"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>7</w:t>
            </w:r>
            <w:r w:rsidR="008304AE" w:rsidRPr="005E07CC">
              <w:rPr>
                <w:rFonts w:ascii="TH SarabunPSK" w:eastAsia="Calibri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="00B10339"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ิจกรรมนักศึกษาระดับปริญญาตรี</w:t>
            </w:r>
            <w:r w:rsidR="00485D0F" w:rsidRPr="005E07CC">
              <w:rPr>
                <w:rFonts w:ascii="TH SarabunPSK" w:eastAsia="Calibri" w:hAnsi="TH SarabunPSK" w:cs="TH SarabunPSK" w:hint="cs"/>
                <w:kern w:val="24"/>
                <w:sz w:val="32"/>
                <w:szCs w:val="32"/>
                <w:cs/>
              </w:rPr>
              <w:t xml:space="preserve"> </w:t>
            </w:r>
            <w:r w:rsidR="00B10339"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(สกอ.1.6)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658FC" w14:textId="77777777" w:rsidR="00787212" w:rsidRPr="00B10339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10339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08761" w14:textId="77777777" w:rsidR="00787212" w:rsidRPr="00B10339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10339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B10339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640D2" w14:textId="77777777" w:rsidR="00787212" w:rsidRPr="00B10339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C1950E" w14:textId="77777777" w:rsidR="00787212" w:rsidRPr="00B10339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FFF9F" w14:textId="77777777" w:rsidR="00787212" w:rsidRPr="00B10339" w:rsidRDefault="00787212" w:rsidP="00F0363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7E3FD1" w14:textId="77777777" w:rsidR="00787212" w:rsidRPr="00B10339" w:rsidRDefault="00787212" w:rsidP="00253AD3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14:paraId="5DCCE047" w14:textId="77777777" w:rsidR="0046390B" w:rsidRDefault="0046390B" w:rsidP="008304AE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F25F77B" w14:textId="77777777" w:rsidR="00B10339" w:rsidRPr="00B10339" w:rsidRDefault="00B10339" w:rsidP="00B10339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B10339">
        <w:rPr>
          <w:rFonts w:ascii="TH SarabunPSK" w:eastAsia="Calibri" w:hAnsi="TH SarabunPSK" w:cs="TH SarabunPSK"/>
          <w:b/>
          <w:bCs/>
          <w:sz w:val="32"/>
          <w:szCs w:val="32"/>
          <w:cs/>
        </w:rPr>
        <w:t>หลักฐาน</w:t>
      </w:r>
    </w:p>
    <w:p w14:paraId="53C44DC8" w14:textId="5E93E866" w:rsidR="00DD7830" w:rsidRPr="00B10339" w:rsidRDefault="00B10339" w:rsidP="00B10339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B10339">
        <w:rPr>
          <w:rFonts w:ascii="TH SarabunPSK" w:eastAsia="Calibri" w:hAnsi="TH SarabunPSK" w:cs="TH SarabunPSK"/>
          <w:b/>
          <w:bCs/>
          <w:sz w:val="32"/>
          <w:szCs w:val="32"/>
        </w:rPr>
        <w:t>[1.6/1-1]</w:t>
      </w:r>
      <w:r w:rsidRPr="00B10339">
        <w:rPr>
          <w:rFonts w:ascii="TH SarabunPSK" w:eastAsia="Calibri" w:hAnsi="TH SarabunPSK" w:cs="TH SarabunPSK"/>
          <w:b/>
          <w:bCs/>
          <w:sz w:val="36"/>
          <w:szCs w:val="36"/>
        </w:rPr>
        <w:tab/>
      </w:r>
      <w:r w:rsidRPr="00B10339">
        <w:rPr>
          <w:rFonts w:ascii="TH SarabunPSK" w:eastAsia="Calibri" w:hAnsi="TH SarabunPSK" w:cs="TH SarabunPSK"/>
          <w:b/>
          <w:bCs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6B476C2A" w14:textId="77777777" w:rsidR="00B10339" w:rsidRDefault="00B10339" w:rsidP="00DD7830">
      <w:pPr>
        <w:tabs>
          <w:tab w:val="left" w:pos="2160"/>
        </w:tabs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1FDDC265" w14:textId="19774F58" w:rsidR="00485D0F" w:rsidRPr="00485D0F" w:rsidRDefault="00DD7830" w:rsidP="00485D0F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 w:rsidRPr="00DD7830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lastRenderedPageBreak/>
        <w:t xml:space="preserve">ตัวบ่งชี้ที่ </w:t>
      </w:r>
      <w:r w:rsidRPr="00DD7830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>1</w:t>
      </w:r>
      <w:r w:rsidRPr="00DD7830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.</w:t>
      </w:r>
      <w:r w:rsidR="00485D0F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>8</w:t>
      </w:r>
      <w:r w:rsidRPr="00DD7830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ab/>
      </w:r>
      <w:r w:rsidR="00485D0F" w:rsidRPr="00485D0F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การพัฒนาศักยภาพของนักศึกษาด้านภาษาอังกฤษและดิจิทัลของบัณฑิต</w:t>
      </w:r>
    </w:p>
    <w:p w14:paraId="0C7D544C" w14:textId="77777777" w:rsidR="00485D0F" w:rsidRDefault="00485D0F" w:rsidP="00485D0F">
      <w:pPr>
        <w:tabs>
          <w:tab w:val="left" w:pos="1701"/>
        </w:tabs>
        <w:ind w:left="1701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85D0F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ปริญญาตรี (มรภ.อบ.1.8)</w:t>
      </w:r>
    </w:p>
    <w:p w14:paraId="77D42942" w14:textId="3089202F" w:rsidR="00DD7830" w:rsidRPr="00DD7830" w:rsidRDefault="00DD7830" w:rsidP="00485D0F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D7830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Pr="00DD7830">
        <w:rPr>
          <w:rFonts w:ascii="TH SarabunPSK" w:eastAsia="Calibri" w:hAnsi="TH SarabunPSK" w:cs="TH SarabunPSK"/>
          <w:sz w:val="32"/>
          <w:szCs w:val="32"/>
        </w:rPr>
        <w:tab/>
      </w:r>
      <w:r w:rsidR="00485D0F" w:rsidRPr="00485D0F">
        <w:rPr>
          <w:rFonts w:ascii="TH SarabunPSK" w:eastAsia="Calibri" w:hAnsi="TH SarabunPSK" w:cs="TH SarabunPSK"/>
          <w:sz w:val="32"/>
          <w:szCs w:val="32"/>
          <w:cs/>
        </w:rPr>
        <w:t>ผลลัพธ์</w:t>
      </w:r>
    </w:p>
    <w:p w14:paraId="0AC2EE7F" w14:textId="77777777" w:rsidR="00DD7830" w:rsidRPr="00DD7830" w:rsidRDefault="00DD7830" w:rsidP="00DD7830">
      <w:pPr>
        <w:rPr>
          <w:rFonts w:ascii="TH SarabunPSK" w:eastAsia="Calibri" w:hAnsi="TH SarabunPSK" w:cs="TH SarabunPSK"/>
          <w:sz w:val="32"/>
          <w:szCs w:val="32"/>
        </w:rPr>
      </w:pPr>
      <w:r w:rsidRPr="00DD7830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มาตรฐาน</w:t>
      </w:r>
      <w:r w:rsidRPr="00DD7830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p w14:paraId="61574BEF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485D0F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       </w:t>
      </w:r>
      <w:r w:rsidRPr="00485D0F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โดยการแปลงค่าร้อยละของนักศึกษาด้านภาษาอังกฤษและดิจิทัลของบัณฑิตปริญญาตรี 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>ที่มีผลการประเมินภาษาอังกฤษ</w:t>
      </w:r>
      <w:r w:rsidRPr="00485D0F">
        <w:rPr>
          <w:rFonts w:ascii="TH SarabunPSK" w:eastAsia="Calibri" w:hAnsi="TH SarabunPSK" w:cs="TH SarabunPSK"/>
          <w:sz w:val="32"/>
          <w:szCs w:val="32"/>
          <w:cs/>
          <w:lang w:eastAsia="zh-CN"/>
        </w:rPr>
        <w:t>(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CEFR) 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ในระดับ 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B1 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>ขึ้นไป และทักษะความเข้าใจการใช้เทคโนโลยีดิจิทัล(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>Digital literacy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) ในระดับ 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IC3 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ขึ้นไป โดยให้มีร้อยละของนักศึกษาชั้นปีที่ 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4 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ในปีที่รับการประเมิน </w:t>
      </w:r>
      <w:r w:rsidRPr="00485D0F">
        <w:rPr>
          <w:rFonts w:ascii="TH SarabunPSK" w:eastAsia="Calibri" w:hAnsi="TH SarabunPSK" w:cs="TH SarabunPSK"/>
          <w:sz w:val="32"/>
          <w:szCs w:val="32"/>
          <w:cs/>
          <w:lang w:eastAsia="zh-CN"/>
        </w:rPr>
        <w:t>เป็นคะแนน 0-5 กำหนดให้คะแนนเต็ม 5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 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= </w:t>
      </w:r>
      <w:r w:rsidRPr="00485D0F">
        <w:rPr>
          <w:rFonts w:ascii="TH SarabunPSK" w:eastAsia="Calibri" w:hAnsi="TH SarabunPSK" w:cs="TH SarabunPSK" w:hint="cs"/>
          <w:sz w:val="32"/>
          <w:szCs w:val="32"/>
          <w:cs/>
          <w:lang w:eastAsia="zh-CN"/>
        </w:rPr>
        <w:t xml:space="preserve">ร้อยละ </w:t>
      </w:r>
      <w:r w:rsidRPr="00485D0F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60  </w:t>
      </w:r>
    </w:p>
    <w:p w14:paraId="5BC89B95" w14:textId="77777777" w:rsidR="00DD7830" w:rsidRPr="00DD7830" w:rsidRDefault="00DD7830" w:rsidP="00DD7830">
      <w:pPr>
        <w:rPr>
          <w:rFonts w:ascii="TH SarabunPSK" w:eastAsia="Calibri" w:hAnsi="TH SarabunPSK" w:cs="TH SarabunPSK"/>
          <w:b/>
          <w:bCs/>
          <w:sz w:val="18"/>
          <w:szCs w:val="18"/>
        </w:rPr>
      </w:pPr>
    </w:p>
    <w:p w14:paraId="78059918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  <w:r w:rsidRPr="00485D0F">
        <w:rPr>
          <w:rFonts w:ascii="TH SarabunPSK" w:eastAsia="Calibri" w:hAnsi="TH SarabunPSK" w:cs="TH SarabunPSK"/>
          <w:b/>
          <w:bCs/>
          <w:sz w:val="32"/>
          <w:szCs w:val="32"/>
          <w:cs/>
          <w:lang w:eastAsia="zh-CN"/>
        </w:rPr>
        <w:t>สูตรคำนวณ</w:t>
      </w:r>
    </w:p>
    <w:p w14:paraId="09CF248F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  <w:r w:rsidRPr="00485D0F"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  <w:t>1.</w:t>
      </w:r>
      <w:r w:rsidRPr="00485D0F">
        <w:rPr>
          <w:rFonts w:ascii="TH SarabunPSK" w:eastAsia="Calibri" w:hAnsi="TH SarabunPSK" w:cs="TH SarabunPSK"/>
          <w:b/>
          <w:bCs/>
          <w:sz w:val="32"/>
          <w:szCs w:val="32"/>
          <w:cs/>
          <w:lang w:eastAsia="zh-CN"/>
        </w:rPr>
        <w:t>การคำนวณ ร้อยละของนักศึกษาชั้นปีที่ 4 ในปีที่ได้รับการประเมิน</w:t>
      </w:r>
    </w:p>
    <w:p w14:paraId="6ABA38B8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</w:p>
    <w:tbl>
      <w:tblPr>
        <w:tblW w:w="0" w:type="auto"/>
        <w:tblInd w:w="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0"/>
        <w:gridCol w:w="1170"/>
      </w:tblGrid>
      <w:tr w:rsidR="00485D0F" w:rsidRPr="00485D0F" w14:paraId="1B8237A7" w14:textId="77777777" w:rsidTr="00E54848">
        <w:trPr>
          <w:trHeight w:val="288"/>
        </w:trPr>
        <w:tc>
          <w:tcPr>
            <w:tcW w:w="6750" w:type="dxa"/>
            <w:shd w:val="clear" w:color="auto" w:fill="auto"/>
          </w:tcPr>
          <w:p w14:paraId="051EE295" w14:textId="77777777" w:rsidR="00485D0F" w:rsidRPr="00485D0F" w:rsidRDefault="00485D0F" w:rsidP="00485D0F">
            <w:pPr>
              <w:spacing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485D0F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จำนวนนักศึกษาชั้นปีที่ 4 ในปีที่</w:t>
            </w:r>
            <w:r w:rsidRPr="00485D0F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>ได้</w:t>
            </w:r>
            <w:r w:rsidRPr="00485D0F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รับการประเมินด้านภาษาอังกฤษและดิจิทัล</w:t>
            </w:r>
            <w:r w:rsidRPr="00485D0F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 xml:space="preserve"> ที่ผ่านตามเกณฑ์</w:t>
            </w:r>
          </w:p>
        </w:tc>
        <w:tc>
          <w:tcPr>
            <w:tcW w:w="1170" w:type="dxa"/>
            <w:vMerge w:val="restart"/>
          </w:tcPr>
          <w:p w14:paraId="0CE72BA6" w14:textId="77777777" w:rsidR="00485D0F" w:rsidRPr="00485D0F" w:rsidRDefault="006707D3" w:rsidP="00485D0F">
            <w:pPr>
              <w:spacing w:line="259" w:lineRule="auto"/>
              <w:jc w:val="thaiDistribute"/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  <w:lang w:eastAsia="zh-CN"/>
              </w:rPr>
            </w:pPr>
            <w:r>
              <w:rPr>
                <w:rFonts w:ascii="BrowalliaUPC" w:eastAsia="Cordia New" w:hAnsi="BrowalliaUPC" w:cs="BrowalliaUPC"/>
                <w:noProof/>
                <w:sz w:val="32"/>
                <w:szCs w:val="32"/>
                <w:lang w:eastAsia="zh-CN"/>
              </w:rPr>
              <w:pict w14:anchorId="0DE8D022">
                <v:shape id="Text Box 8" o:spid="_x0000_s1077" type="#_x0000_t202" style="position:absolute;left:0;text-align:left;margin-left:3.45pt;margin-top:28.7pt;width:44.2pt;height:28.5pt;z-index:251794432;visibility:visible;mso-height-percent:200;mso-wrap-distance-top:3.6pt;mso-wrap-distance-bottom:3.6pt;mso-position-horizontal-relative:margin;mso-position-vertical-relative:page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" stroked="f">
                  <v:textbox style="mso-fit-shape-to-text:t">
                    <w:txbxContent>
                      <w:p w14:paraId="14C9E70A" w14:textId="77777777" w:rsidR="00BF3C13" w:rsidRPr="00926E76" w:rsidRDefault="00BF3C13" w:rsidP="00485D0F">
                        <w:pPr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</w:pPr>
                        <w:r w:rsidRPr="00926E76"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  <w:t>× 100</w:t>
                        </w:r>
                      </w:p>
                    </w:txbxContent>
                  </v:textbox>
                  <w10:wrap anchorx="margin" anchory="page"/>
                </v:shape>
              </w:pict>
            </w:r>
          </w:p>
        </w:tc>
      </w:tr>
      <w:tr w:rsidR="00485D0F" w:rsidRPr="00485D0F" w14:paraId="289CD6D6" w14:textId="77777777" w:rsidTr="00E54848">
        <w:trPr>
          <w:trHeight w:val="395"/>
        </w:trPr>
        <w:tc>
          <w:tcPr>
            <w:tcW w:w="6750" w:type="dxa"/>
            <w:shd w:val="clear" w:color="auto" w:fill="auto"/>
          </w:tcPr>
          <w:p w14:paraId="6D9DCBEB" w14:textId="77777777" w:rsidR="00485D0F" w:rsidRPr="00485D0F" w:rsidRDefault="00485D0F" w:rsidP="00485D0F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485D0F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นักศึกษาชั้นปีที่ 4</w:t>
            </w:r>
            <w:r w:rsidRPr="00485D0F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 xml:space="preserve"> ทั้งหมด</w:t>
            </w:r>
          </w:p>
        </w:tc>
        <w:tc>
          <w:tcPr>
            <w:tcW w:w="1170" w:type="dxa"/>
            <w:vMerge/>
          </w:tcPr>
          <w:p w14:paraId="59A4F6CC" w14:textId="77777777" w:rsidR="00485D0F" w:rsidRPr="00485D0F" w:rsidRDefault="00485D0F" w:rsidP="00485D0F">
            <w:pPr>
              <w:spacing w:after="160" w:line="259" w:lineRule="auto"/>
              <w:jc w:val="thaiDistribute"/>
              <w:rPr>
                <w:rFonts w:ascii="TH SarabunPSK" w:eastAsia="Calibri" w:hAnsi="TH SarabunPSK" w:cs="TH SarabunPSK"/>
                <w:color w:val="FF0000"/>
                <w:sz w:val="32"/>
                <w:szCs w:val="32"/>
                <w:cs/>
                <w:lang w:eastAsia="zh-CN"/>
              </w:rPr>
            </w:pPr>
          </w:p>
        </w:tc>
      </w:tr>
    </w:tbl>
    <w:p w14:paraId="23EAAAB5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22"/>
          <w:szCs w:val="32"/>
          <w:lang w:eastAsia="zh-CN"/>
        </w:rPr>
      </w:pPr>
    </w:p>
    <w:p w14:paraId="7CA3A8DC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  <w:r w:rsidRPr="00485D0F">
        <w:rPr>
          <w:rFonts w:ascii="TH SarabunPSK" w:eastAsia="Calibri" w:hAnsi="TH SarabunPSK" w:cs="TH SarabunPSK"/>
          <w:b/>
          <w:bCs/>
          <w:sz w:val="32"/>
          <w:szCs w:val="40"/>
          <w:lang w:eastAsia="zh-CN"/>
        </w:rPr>
        <w:t xml:space="preserve">2. </w:t>
      </w:r>
      <w:r w:rsidRPr="00485D0F">
        <w:rPr>
          <w:rFonts w:ascii="TH SarabunPSK" w:eastAsia="Calibri" w:hAnsi="TH SarabunPSK" w:cs="TH SarabunPSK" w:hint="cs"/>
          <w:b/>
          <w:bCs/>
          <w:sz w:val="32"/>
          <w:szCs w:val="32"/>
          <w:cs/>
          <w:lang w:eastAsia="zh-CN"/>
        </w:rPr>
        <w:t xml:space="preserve">การแปลงค่าร้อยละที่คำนวณได้ในข้อที่ </w:t>
      </w:r>
      <w:r w:rsidRPr="00485D0F"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  <w:t xml:space="preserve">1 </w:t>
      </w:r>
      <w:r w:rsidRPr="00485D0F">
        <w:rPr>
          <w:rFonts w:ascii="TH SarabunPSK" w:eastAsia="Calibri" w:hAnsi="TH SarabunPSK" w:cs="TH SarabunPSK" w:hint="cs"/>
          <w:b/>
          <w:bCs/>
          <w:sz w:val="32"/>
          <w:szCs w:val="32"/>
          <w:cs/>
          <w:lang w:eastAsia="zh-CN"/>
        </w:rPr>
        <w:t xml:space="preserve">เทียบกับคะแนนเต็ม </w:t>
      </w:r>
      <w:r w:rsidRPr="00485D0F"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  <w:t>5</w:t>
      </w:r>
    </w:p>
    <w:p w14:paraId="2D91E839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lang w:eastAsia="zh-CN"/>
        </w:rPr>
      </w:pPr>
    </w:p>
    <w:tbl>
      <w:tblPr>
        <w:tblW w:w="7987" w:type="dxa"/>
        <w:tblInd w:w="6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5353"/>
        <w:gridCol w:w="1194"/>
      </w:tblGrid>
      <w:tr w:rsidR="00485D0F" w:rsidRPr="00485D0F" w14:paraId="6426EA1C" w14:textId="77777777" w:rsidTr="00E54848">
        <w:trPr>
          <w:trHeight w:val="288"/>
        </w:trPr>
        <w:tc>
          <w:tcPr>
            <w:tcW w:w="1440" w:type="dxa"/>
            <w:vMerge w:val="restart"/>
            <w:vAlign w:val="center"/>
          </w:tcPr>
          <w:p w14:paraId="5186A68D" w14:textId="77777777" w:rsidR="00485D0F" w:rsidRPr="00485D0F" w:rsidRDefault="00485D0F" w:rsidP="00485D0F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485D0F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 xml:space="preserve">คะแนนที่ได้ </w:t>
            </w:r>
            <w:r w:rsidRPr="00485D0F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=</w:t>
            </w:r>
          </w:p>
        </w:tc>
        <w:tc>
          <w:tcPr>
            <w:tcW w:w="5353" w:type="dxa"/>
            <w:shd w:val="clear" w:color="auto" w:fill="auto"/>
          </w:tcPr>
          <w:p w14:paraId="35B052E1" w14:textId="77777777" w:rsidR="00485D0F" w:rsidRPr="00485D0F" w:rsidRDefault="00485D0F" w:rsidP="00485D0F">
            <w:pPr>
              <w:spacing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485D0F">
              <w:rPr>
                <w:rFonts w:ascii="TH SarabunPSK" w:eastAsia="Calibri" w:hAnsi="TH SarabunPSK" w:cs="TH SarabunPSK" w:hint="cs"/>
                <w:sz w:val="32"/>
                <w:szCs w:val="32"/>
                <w:cs/>
                <w:lang w:eastAsia="zh-CN"/>
              </w:rPr>
              <w:t>ค่าร้อยละของ</w:t>
            </w:r>
            <w:r w:rsidRPr="00485D0F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นักศึกษาชั้นปีที่ 4 ในปีที่ได้รับการประเมินด้านภาษาอังกฤษและดิจิทัล</w:t>
            </w:r>
          </w:p>
        </w:tc>
        <w:tc>
          <w:tcPr>
            <w:tcW w:w="1194" w:type="dxa"/>
            <w:vMerge w:val="restart"/>
          </w:tcPr>
          <w:p w14:paraId="48684B8B" w14:textId="77777777" w:rsidR="00485D0F" w:rsidRPr="00485D0F" w:rsidRDefault="006707D3" w:rsidP="00485D0F">
            <w:pPr>
              <w:spacing w:line="259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>
              <w:rPr>
                <w:rFonts w:ascii="BrowalliaUPC" w:eastAsia="Cordia New" w:hAnsi="BrowalliaUPC" w:cs="BrowalliaUPC"/>
                <w:noProof/>
                <w:sz w:val="32"/>
                <w:szCs w:val="32"/>
                <w:lang w:eastAsia="zh-CN"/>
              </w:rPr>
              <w:pict w14:anchorId="37856D96">
                <v:shape id="Text Box 11" o:spid="_x0000_s1078" type="#_x0000_t202" style="position:absolute;left:0;text-align:left;margin-left:1.15pt;margin-top:22.9pt;width:44.2pt;height:28.5pt;z-index:251795456;visibility:visible;mso-height-percent:200;mso-wrap-distance-top:3.6pt;mso-wrap-distance-bottom:3.6pt;mso-position-horizontal-relative:margin;mso-position-vertical-relative:page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" stroked="f">
                  <v:textbox style="mso-fit-shape-to-text:t">
                    <w:txbxContent>
                      <w:p w14:paraId="48E7E6CC" w14:textId="77777777" w:rsidR="00BF3C13" w:rsidRPr="00926E76" w:rsidRDefault="00BF3C13" w:rsidP="00485D0F">
                        <w:pPr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</w:pPr>
                        <w:r w:rsidRPr="00926E76"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  <w:t xml:space="preserve">× </w:t>
                        </w:r>
                        <w:r>
                          <w:rPr>
                            <w:rFonts w:ascii="TH Sarabun New" w:hAnsi="TH Sarabun New" w:cs="TH Sarabun New"/>
                            <w:b/>
                            <w:bCs/>
                            <w:szCs w:val="40"/>
                          </w:rPr>
                          <w:t>5</w:t>
                        </w:r>
                      </w:p>
                    </w:txbxContent>
                  </v:textbox>
                  <w10:wrap anchorx="margin" anchory="page"/>
                </v:shape>
              </w:pict>
            </w:r>
          </w:p>
        </w:tc>
      </w:tr>
      <w:tr w:rsidR="00485D0F" w:rsidRPr="00485D0F" w14:paraId="56557F1E" w14:textId="77777777" w:rsidTr="00E54848">
        <w:trPr>
          <w:trHeight w:val="395"/>
        </w:trPr>
        <w:tc>
          <w:tcPr>
            <w:tcW w:w="1440" w:type="dxa"/>
            <w:vMerge/>
          </w:tcPr>
          <w:p w14:paraId="43F0337A" w14:textId="77777777" w:rsidR="00485D0F" w:rsidRPr="00485D0F" w:rsidRDefault="00485D0F" w:rsidP="00485D0F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</w:p>
        </w:tc>
        <w:tc>
          <w:tcPr>
            <w:tcW w:w="5353" w:type="dxa"/>
            <w:shd w:val="clear" w:color="auto" w:fill="auto"/>
          </w:tcPr>
          <w:p w14:paraId="70F39A19" w14:textId="77777777" w:rsidR="00485D0F" w:rsidRPr="00485D0F" w:rsidRDefault="00485D0F" w:rsidP="00485D0F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485D0F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60</w:t>
            </w:r>
          </w:p>
        </w:tc>
        <w:tc>
          <w:tcPr>
            <w:tcW w:w="1194" w:type="dxa"/>
            <w:vMerge/>
          </w:tcPr>
          <w:p w14:paraId="4C6B958F" w14:textId="77777777" w:rsidR="00485D0F" w:rsidRPr="00485D0F" w:rsidRDefault="00485D0F" w:rsidP="00485D0F">
            <w:pPr>
              <w:spacing w:after="160" w:line="259" w:lineRule="auto"/>
              <w:jc w:val="thaiDistribute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</w:p>
        </w:tc>
      </w:tr>
    </w:tbl>
    <w:p w14:paraId="28FA7884" w14:textId="77777777" w:rsidR="00485D0F" w:rsidRPr="00485D0F" w:rsidRDefault="00485D0F" w:rsidP="00485D0F">
      <w:pPr>
        <w:tabs>
          <w:tab w:val="left" w:pos="720"/>
        </w:tabs>
        <w:jc w:val="thaiDistribute"/>
        <w:rPr>
          <w:rFonts w:ascii="TH SarabunPSK" w:eastAsia="Cordia New" w:hAnsi="TH SarabunPSK" w:cs="TH SarabunPSK"/>
          <w:sz w:val="32"/>
          <w:szCs w:val="32"/>
          <w:cs/>
          <w:lang w:eastAsia="zh-CN"/>
        </w:rPr>
      </w:pPr>
    </w:p>
    <w:p w14:paraId="3406A674" w14:textId="77777777" w:rsidR="00485D0F" w:rsidRDefault="00485D0F" w:rsidP="00DD7830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33C063F" w14:textId="77777777" w:rsidR="00485D0F" w:rsidRPr="00961077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40C873B5" w14:textId="77777777" w:rsidR="00485D0F" w:rsidRPr="008B3A2B" w:rsidRDefault="00485D0F" w:rsidP="00485D0F">
      <w:pPr>
        <w:tabs>
          <w:tab w:val="left" w:pos="720"/>
        </w:tabs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50BC8E8" w14:textId="77777777" w:rsidR="00485D0F" w:rsidRPr="008B3A2B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0276A8A" w14:textId="77777777" w:rsidR="00485D0F" w:rsidRPr="008B3A2B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32EE615" w14:textId="77777777" w:rsidR="00485D0F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93D8513" w14:textId="77777777" w:rsidR="00485D0F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82714C0" w14:textId="77777777" w:rsidR="00485D0F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E53E456" w14:textId="77777777" w:rsidR="00485D0F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36BA83C" w14:textId="0D058966" w:rsidR="00485D0F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85D0F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ารพัฒนาศักยภาพของนักศึกษาด้านภาษาอังกฤษและดิจิทัลของบัณฑิต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485D0F">
        <w:rPr>
          <w:rFonts w:ascii="TH SarabunPSK" w:hAnsi="TH SarabunPSK" w:cs="TH SarabunPSK"/>
          <w:b/>
          <w:bCs/>
          <w:sz w:val="32"/>
          <w:szCs w:val="32"/>
          <w:cs/>
        </w:rPr>
        <w:t>ปริญญาตรี (มรภ.อบ.1.8)</w:t>
      </w:r>
    </w:p>
    <w:p w14:paraId="7421DC56" w14:textId="77777777" w:rsidR="00485D0F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7196"/>
        <w:gridCol w:w="1701"/>
      </w:tblGrid>
      <w:tr w:rsidR="00485D0F" w:rsidRPr="000163E7" w14:paraId="77CEE89A" w14:textId="77777777" w:rsidTr="00E54848">
        <w:tc>
          <w:tcPr>
            <w:tcW w:w="7196" w:type="dxa"/>
            <w:vMerge w:val="restart"/>
            <w:vAlign w:val="center"/>
          </w:tcPr>
          <w:p w14:paraId="520EC794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มูลพื้นฐาน</w:t>
            </w:r>
          </w:p>
        </w:tc>
        <w:tc>
          <w:tcPr>
            <w:tcW w:w="1701" w:type="dxa"/>
            <w:vAlign w:val="center"/>
          </w:tcPr>
          <w:p w14:paraId="1C0B47D1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/ปีการศึกษา</w:t>
            </w:r>
          </w:p>
        </w:tc>
      </w:tr>
      <w:tr w:rsidR="00485D0F" w:rsidRPr="000163E7" w14:paraId="0238D6FB" w14:textId="77777777" w:rsidTr="00E54848">
        <w:tc>
          <w:tcPr>
            <w:tcW w:w="7196" w:type="dxa"/>
            <w:vMerge/>
            <w:vAlign w:val="center"/>
          </w:tcPr>
          <w:p w14:paraId="57BE4751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  <w:vAlign w:val="center"/>
          </w:tcPr>
          <w:p w14:paraId="39C2D381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0163E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564</w:t>
            </w:r>
          </w:p>
        </w:tc>
      </w:tr>
      <w:tr w:rsidR="00485D0F" w:rsidRPr="000163E7" w14:paraId="13AB7292" w14:textId="77777777" w:rsidTr="00E54848">
        <w:tc>
          <w:tcPr>
            <w:tcW w:w="7196" w:type="dxa"/>
          </w:tcPr>
          <w:p w14:paraId="599C09DD" w14:textId="45EB991E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485D0F">
              <w:rPr>
                <w:rFonts w:ascii="TH SarabunPSK" w:hAnsi="TH SarabunPSK" w:cs="TH SarabunPSK"/>
                <w:sz w:val="32"/>
                <w:szCs w:val="32"/>
                <w:cs/>
              </w:rPr>
              <w:t>นักศึกษาชั้นปีที่ 4 ทั้งหมด</w:t>
            </w:r>
          </w:p>
        </w:tc>
        <w:tc>
          <w:tcPr>
            <w:tcW w:w="1701" w:type="dxa"/>
          </w:tcPr>
          <w:p w14:paraId="52334358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BF3C13" w:rsidRPr="000163E7" w14:paraId="47BB4A43" w14:textId="77777777" w:rsidTr="00E54848">
        <w:tc>
          <w:tcPr>
            <w:tcW w:w="7196" w:type="dxa"/>
          </w:tcPr>
          <w:p w14:paraId="0EC25290" w14:textId="4C837C1B" w:rsidR="00BF3C13" w:rsidRPr="00485D0F" w:rsidRDefault="00BF3C13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F3C1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ำนวนนักศึกษาชั้นปีที่ </w:t>
            </w:r>
            <w:r w:rsidRPr="00BF3C13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BF3C13">
              <w:rPr>
                <w:rFonts w:ascii="TH SarabunPSK" w:hAnsi="TH SarabunPSK" w:cs="TH SarabunPSK"/>
                <w:sz w:val="32"/>
                <w:szCs w:val="32"/>
                <w:cs/>
              </w:rPr>
              <w:t>ในปีที่ได้รับการประเมินด้านภาษาอังกฤษ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F3C13">
              <w:rPr>
                <w:rFonts w:ascii="TH SarabunPSK" w:hAnsi="TH SarabunPSK" w:cs="TH SarabunPSK"/>
                <w:sz w:val="32"/>
                <w:szCs w:val="32"/>
                <w:cs/>
              </w:rPr>
              <w:t>ที่ผ่านตามเกณฑ์</w:t>
            </w:r>
          </w:p>
        </w:tc>
        <w:tc>
          <w:tcPr>
            <w:tcW w:w="1701" w:type="dxa"/>
          </w:tcPr>
          <w:p w14:paraId="4FE60E31" w14:textId="77777777" w:rsidR="00BF3C13" w:rsidRPr="000163E7" w:rsidRDefault="00BF3C13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BF3C13" w:rsidRPr="000163E7" w14:paraId="09CCDD90" w14:textId="77777777" w:rsidTr="00E54848">
        <w:tc>
          <w:tcPr>
            <w:tcW w:w="7196" w:type="dxa"/>
          </w:tcPr>
          <w:p w14:paraId="3C68B8E7" w14:textId="5F493CCC" w:rsidR="00BF3C13" w:rsidRPr="00485D0F" w:rsidRDefault="00BF3C13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F3C13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ำนวนนักศึกษาชั้นปีที่ </w:t>
            </w:r>
            <w:r w:rsidRPr="00BF3C13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BF3C13">
              <w:rPr>
                <w:rFonts w:ascii="TH SarabunPSK" w:hAnsi="TH SarabunPSK" w:cs="TH SarabunPSK"/>
                <w:sz w:val="32"/>
                <w:szCs w:val="32"/>
                <w:cs/>
              </w:rPr>
              <w:t>ในปีที่ได้รับการประเมินดิจิทัล ที่ผ่านตามเกณฑ์</w:t>
            </w:r>
          </w:p>
        </w:tc>
        <w:tc>
          <w:tcPr>
            <w:tcW w:w="1701" w:type="dxa"/>
          </w:tcPr>
          <w:p w14:paraId="188A3982" w14:textId="77777777" w:rsidR="00BF3C13" w:rsidRPr="000163E7" w:rsidRDefault="00BF3C13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85D0F" w:rsidRPr="000163E7" w14:paraId="286B17B3" w14:textId="77777777" w:rsidTr="00E54848">
        <w:tc>
          <w:tcPr>
            <w:tcW w:w="7196" w:type="dxa"/>
          </w:tcPr>
          <w:p w14:paraId="3356F839" w14:textId="78436E51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485D0F">
              <w:rPr>
                <w:rFonts w:ascii="TH SarabunPSK" w:hAnsi="TH SarabunPSK" w:cs="TH SarabunPSK"/>
                <w:sz w:val="32"/>
                <w:szCs w:val="32"/>
                <w:cs/>
              </w:rPr>
              <w:t>จำนวนนักศึกษาชั้นปีที่ 4 ในปีที่ได้รับการประเมินด้านภาษาอังกฤษและดิจิทัล ที่ผ่านตามเกณฑ์</w:t>
            </w:r>
          </w:p>
        </w:tc>
        <w:tc>
          <w:tcPr>
            <w:tcW w:w="1701" w:type="dxa"/>
          </w:tcPr>
          <w:p w14:paraId="2A7D6A7D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85D0F" w:rsidRPr="000163E7" w14:paraId="07F89112" w14:textId="77777777" w:rsidTr="00E54848">
        <w:tc>
          <w:tcPr>
            <w:tcW w:w="7196" w:type="dxa"/>
          </w:tcPr>
          <w:p w14:paraId="2F790326" w14:textId="762A34E9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85D0F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นักศึกษาชั้นปีที่ 4 ในปีที่ได้รับการประเมินด้านภาษาอังกฤษและดิจิทัล</w:t>
            </w:r>
          </w:p>
        </w:tc>
        <w:tc>
          <w:tcPr>
            <w:tcW w:w="1701" w:type="dxa"/>
          </w:tcPr>
          <w:p w14:paraId="507A8978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85D0F" w:rsidRPr="000163E7" w14:paraId="17E8CE6D" w14:textId="77777777" w:rsidTr="00E54848">
        <w:tc>
          <w:tcPr>
            <w:tcW w:w="7196" w:type="dxa"/>
          </w:tcPr>
          <w:p w14:paraId="65E21629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163E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  <w:tc>
          <w:tcPr>
            <w:tcW w:w="1701" w:type="dxa"/>
          </w:tcPr>
          <w:p w14:paraId="2D790CB2" w14:textId="77777777" w:rsidR="00485D0F" w:rsidRPr="000163E7" w:rsidRDefault="00485D0F" w:rsidP="00E54848">
            <w:pPr>
              <w:autoSpaceDE w:val="0"/>
              <w:autoSpaceDN w:val="0"/>
              <w:spacing w:line="0" w:lineRule="atLeast"/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943E331" w14:textId="77777777" w:rsidR="00485D0F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</w:p>
    <w:p w14:paraId="1C6FC677" w14:textId="77777777" w:rsidR="00485D0F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</w:rPr>
      </w:pPr>
    </w:p>
    <w:p w14:paraId="071D79C8" w14:textId="77777777" w:rsidR="00485D0F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ตนเอง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10D5AA20" w14:textId="77777777" w:rsidR="00485D0F" w:rsidRPr="009477BD" w:rsidRDefault="00485D0F" w:rsidP="00485D0F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……………………………………………………………………………………</w:t>
      </w:r>
    </w:p>
    <w:p w14:paraId="6FEC5780" w14:textId="77777777" w:rsidR="00485D0F" w:rsidRPr="009477BD" w:rsidRDefault="00485D0F" w:rsidP="00485D0F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8"/>
        <w:gridCol w:w="934"/>
        <w:gridCol w:w="1160"/>
        <w:gridCol w:w="1038"/>
        <w:gridCol w:w="1145"/>
        <w:gridCol w:w="1137"/>
        <w:gridCol w:w="1198"/>
      </w:tblGrid>
      <w:tr w:rsidR="00485D0F" w:rsidRPr="00485D0F" w14:paraId="4A639982" w14:textId="77777777" w:rsidTr="00485D0F">
        <w:tc>
          <w:tcPr>
            <w:tcW w:w="2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5CD73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0789AD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53395D9B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C8E025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674BDE4E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C41A2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598EC1E3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B0F9BB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246953BA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BDC369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45FE7FDE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C30B4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</w:t>
            </w:r>
          </w:p>
          <w:p w14:paraId="6A65470C" w14:textId="77777777" w:rsidR="00485D0F" w:rsidRPr="00930067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ที่ได้</w:t>
            </w:r>
          </w:p>
        </w:tc>
      </w:tr>
      <w:tr w:rsidR="00485D0F" w:rsidRPr="00485D0F" w14:paraId="590DECBB" w14:textId="77777777" w:rsidTr="00485D0F">
        <w:tc>
          <w:tcPr>
            <w:tcW w:w="2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4FD9F" w14:textId="07FE09D1" w:rsidR="00485D0F" w:rsidRPr="005E07CC" w:rsidRDefault="00485D0F" w:rsidP="00E54848">
            <w:pPr>
              <w:tabs>
                <w:tab w:val="left" w:pos="1440"/>
                <w:tab w:val="left" w:pos="2127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.</w:t>
            </w:r>
            <w:r w:rsidRPr="005E07CC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8</w:t>
            </w: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การพัฒนาศักยภาพของนักศึกษาด้านภาษาอังกฤษและดิจิทัลของบัณฑิต ปริญญาตรี (มรภ.อบ.1.8)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29E18" w14:textId="77777777" w:rsidR="00485D0F" w:rsidRPr="00485D0F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85D0F">
              <w:rPr>
                <w:rFonts w:ascii="TH SarabunPSK" w:hAnsi="TH SarabunPSK" w:cs="TH SarabunPSK"/>
                <w:sz w:val="32"/>
                <w:szCs w:val="32"/>
              </w:rPr>
              <w:t>O</w:t>
            </w:r>
          </w:p>
        </w:tc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7D6B0" w14:textId="0D8D5C1C" w:rsidR="00485D0F" w:rsidRPr="00485D0F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85D0F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้อยละ </w:t>
            </w:r>
            <w:r w:rsidRPr="00485D0F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485D0F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F3DADA" w14:textId="77777777" w:rsidR="00485D0F" w:rsidRPr="00485D0F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1FD0E2" w14:textId="77777777" w:rsidR="00485D0F" w:rsidRPr="00485D0F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D5953" w14:textId="77777777" w:rsidR="00485D0F" w:rsidRPr="00485D0F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789C39" w14:textId="77777777" w:rsidR="00485D0F" w:rsidRPr="00485D0F" w:rsidRDefault="00485D0F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063F9A5A" w14:textId="77777777" w:rsidR="00485D0F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1112F0F" w14:textId="77777777" w:rsidR="00485D0F" w:rsidRPr="009477BD" w:rsidRDefault="00485D0F" w:rsidP="00485D0F">
      <w:pPr>
        <w:rPr>
          <w:rFonts w:ascii="TH SarabunPSK" w:hAnsi="TH SarabunPSK" w:cs="TH SarabunPSK"/>
        </w:rPr>
      </w:pPr>
      <w:r w:rsidRPr="009477BD">
        <w:rPr>
          <w:rFonts w:ascii="TH SarabunPSK" w:eastAsia="CordiaNew" w:hAnsi="TH SarabunPSK" w:cs="TH SarabunPSK"/>
          <w:b/>
          <w:bCs/>
          <w:sz w:val="32"/>
          <w:szCs w:val="32"/>
          <w:cs/>
        </w:rPr>
        <w:t>หลักฐานอ้างอิง</w:t>
      </w:r>
    </w:p>
    <w:p w14:paraId="1B472D6A" w14:textId="0688EBB8" w:rsidR="00485D0F" w:rsidRPr="009477BD" w:rsidRDefault="00485D0F" w:rsidP="00485D0F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[1.8</w:t>
      </w:r>
      <w:r w:rsidRPr="009477BD">
        <w:rPr>
          <w:rFonts w:ascii="TH SarabunPSK" w:hAnsi="TH SarabunPSK" w:cs="TH SarabunPSK"/>
          <w:sz w:val="32"/>
          <w:szCs w:val="32"/>
        </w:rPr>
        <w:t xml:space="preserve">/1-1] </w:t>
      </w:r>
    </w:p>
    <w:p w14:paraId="14A6029E" w14:textId="77777777" w:rsidR="00485D0F" w:rsidRDefault="00485D0F" w:rsidP="00485D0F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4878774" w14:textId="77777777" w:rsidR="00DD7830" w:rsidRPr="00B10339" w:rsidRDefault="00DD7830" w:rsidP="008304AE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E64269C" w14:textId="77777777" w:rsidR="00DD7830" w:rsidRDefault="00DD7830" w:rsidP="008304AE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859F7DB" w14:textId="77777777" w:rsidR="00DD7830" w:rsidRDefault="00DD7830" w:rsidP="00485D0F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6EF0D42" w14:textId="77777777" w:rsidR="00160BA0" w:rsidRDefault="00160BA0" w:rsidP="008304AE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BDC7EC3" w14:textId="1AA48AEF" w:rsidR="001A762A" w:rsidRPr="009477BD" w:rsidRDefault="006707D3" w:rsidP="008304AE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>
        <w:rPr>
          <w:rFonts w:ascii="TH SarabunPSK" w:eastAsia="Calibri" w:hAnsi="TH SarabunPSK" w:cs="TH SarabunPSK"/>
          <w:b/>
          <w:bCs/>
          <w:noProof/>
          <w:sz w:val="36"/>
          <w:szCs w:val="36"/>
        </w:rPr>
        <w:lastRenderedPageBreak/>
        <w:pict w14:anchorId="3572A028">
          <v:roundrect id="_x0000_s1075" style="position:absolute;left:0;text-align:left;margin-left:66.85pt;margin-top:-16.8pt;width:334.8pt;height:56.4pt;z-index:-251525120" arcsize="10923f"/>
        </w:pict>
      </w:r>
      <w:r w:rsidR="001A762A" w:rsidRPr="009477BD">
        <w:rPr>
          <w:rFonts w:ascii="TH SarabunPSK" w:eastAsia="Calibri" w:hAnsi="TH SarabunPSK" w:cs="TH SarabunPSK"/>
          <w:b/>
          <w:bCs/>
          <w:sz w:val="36"/>
          <w:szCs w:val="36"/>
          <w:cs/>
        </w:rPr>
        <w:t>องค์ประกอบที่ 2</w:t>
      </w:r>
      <w:r w:rsidR="002F6DA5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 xml:space="preserve"> </w:t>
      </w:r>
      <w:r w:rsidR="001A762A" w:rsidRPr="009477BD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วิจัย</w:t>
      </w:r>
    </w:p>
    <w:p w14:paraId="44F7C246" w14:textId="77777777" w:rsidR="008911F0" w:rsidRPr="009477BD" w:rsidRDefault="008911F0" w:rsidP="001A762A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F57A14A" w14:textId="77777777" w:rsidR="00DD7830" w:rsidRDefault="00DD7830" w:rsidP="004665BC">
      <w:pPr>
        <w:tabs>
          <w:tab w:val="left" w:pos="216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FE4E38C" w14:textId="3B27A751" w:rsidR="004665BC" w:rsidRPr="004665BC" w:rsidRDefault="004665BC" w:rsidP="004665BC">
      <w:pPr>
        <w:tabs>
          <w:tab w:val="left" w:pos="216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  <w:u w:val="single"/>
          <w:cs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ตัวบ่งชี้ที่ 2.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>1</w:t>
      </w:r>
      <w:r w:rsidR="00CB112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304A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665BC">
        <w:rPr>
          <w:rFonts w:ascii="TH SarabunPSK" w:hAnsi="TH SarabunPSK" w:cs="TH SarabunPSK"/>
          <w:sz w:val="32"/>
          <w:szCs w:val="32"/>
          <w:cs/>
        </w:rPr>
        <w:t>ระบบและกลไกการบริหารและพัฒนางานวิจัยหรืองานสร้างสรรค์(สกอ.2.1)</w:t>
      </w:r>
    </w:p>
    <w:p w14:paraId="3AFA762F" w14:textId="77777777" w:rsidR="004665BC" w:rsidRDefault="004665BC" w:rsidP="004665BC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40"/>
          <w:szCs w:val="40"/>
        </w:rPr>
      </w:pPr>
      <w:r w:rsidRPr="004665BC">
        <w:rPr>
          <w:rFonts w:ascii="TH SarabunPSK" w:hAnsi="TH SarabunPSK" w:cs="TH SarabunPSK"/>
          <w:bCs/>
          <w:kern w:val="24"/>
          <w:sz w:val="32"/>
          <w:szCs w:val="32"/>
          <w:cs/>
        </w:rPr>
        <w:t>ชนิดของตัวบ่งชี้</w:t>
      </w:r>
      <w:r w:rsidR="008304AE">
        <w:rPr>
          <w:rFonts w:ascii="TH SarabunPSK" w:hAnsi="TH SarabunPSK" w:cs="TH SarabunPSK" w:hint="cs"/>
          <w:bCs/>
          <w:kern w:val="24"/>
          <w:sz w:val="32"/>
          <w:szCs w:val="32"/>
          <w:cs/>
        </w:rPr>
        <w:t xml:space="preserve">   </w:t>
      </w:r>
      <w:r w:rsidRPr="004665BC">
        <w:rPr>
          <w:rFonts w:ascii="TH SarabunPSK" w:hAnsi="TH SarabunPSK" w:cs="TH SarabunPSK"/>
          <w:b/>
          <w:kern w:val="24"/>
          <w:sz w:val="32"/>
          <w:szCs w:val="32"/>
          <w:cs/>
        </w:rPr>
        <w:t>กระบวนการ</w:t>
      </w:r>
    </w:p>
    <w:p w14:paraId="3594BA86" w14:textId="77777777" w:rsidR="008304AE" w:rsidRPr="008304AE" w:rsidRDefault="008304AE" w:rsidP="004665BC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25C46B2B" w14:textId="77777777" w:rsidR="004665BC" w:rsidRPr="004665BC" w:rsidRDefault="004665BC" w:rsidP="004665BC">
      <w:pPr>
        <w:rPr>
          <w:rFonts w:ascii="TH SarabunPSK" w:eastAsia="Calibri" w:hAnsi="TH SarabunPSK" w:cs="TH SarabunPSK"/>
          <w:bCs/>
          <w:sz w:val="32"/>
          <w:szCs w:val="32"/>
        </w:rPr>
      </w:pPr>
      <w:r w:rsidRPr="004665BC">
        <w:rPr>
          <w:rFonts w:ascii="TH SarabunPSK" w:hAnsi="TH SarabunPSK" w:cs="TH SarabunPSK"/>
          <w:bCs/>
          <w:kern w:val="24"/>
          <w:sz w:val="32"/>
          <w:szCs w:val="32"/>
          <w:cs/>
        </w:rPr>
        <w:t>เกณฑ์มาตรฐาน</w:t>
      </w:r>
      <w:r w:rsidRPr="004665BC">
        <w:rPr>
          <w:rFonts w:ascii="TH SarabunPSK" w:eastAsia="Calibri" w:hAnsi="TH SarabunPSK" w:cs="TH SarabunPSK"/>
          <w:bCs/>
          <w:sz w:val="32"/>
          <w:szCs w:val="32"/>
        </w:rPr>
        <w:tab/>
      </w:r>
    </w:p>
    <w:p w14:paraId="7B5004D8" w14:textId="77777777" w:rsidR="004665BC" w:rsidRPr="004665BC" w:rsidRDefault="004665BC" w:rsidP="00DD7830">
      <w:pPr>
        <w:ind w:firstLine="284"/>
        <w:rPr>
          <w:rFonts w:ascii="TH SarabunPSK" w:eastAsia="Calibri" w:hAnsi="TH SarabunPSK" w:cs="TH SarabunPSK"/>
          <w:bCs/>
          <w:sz w:val="32"/>
          <w:szCs w:val="32"/>
        </w:rPr>
      </w:pPr>
      <w:r w:rsidRPr="004665BC">
        <w:rPr>
          <w:rFonts w:ascii="TH SarabunPSK" w:eastAsia="Calibri" w:hAnsi="TH SarabunPSK" w:cs="TH SarabunPSK"/>
          <w:bCs/>
          <w:sz w:val="32"/>
          <w:szCs w:val="32"/>
        </w:rPr>
        <w:t xml:space="preserve">1. </w:t>
      </w:r>
      <w:r w:rsidRPr="004665BC">
        <w:rPr>
          <w:rFonts w:ascii="TH SarabunPSK" w:hAnsi="TH SarabunPSK" w:cs="TH SarabunPSK"/>
          <w:b/>
          <w:kern w:val="24"/>
          <w:sz w:val="32"/>
          <w:szCs w:val="32"/>
          <w:cs/>
        </w:rPr>
        <w:t>มีระบบสารสนเทศเพื่อการบริหารงานวิจัยที่สามารถนำไปใช้ประโยชน์ในการบริหารงานวิจัยหรืองานสร้างสรรค์</w:t>
      </w:r>
    </w:p>
    <w:p w14:paraId="47D6C376" w14:textId="77777777" w:rsidR="004665BC" w:rsidRPr="004665BC" w:rsidRDefault="004665BC" w:rsidP="00DD7830">
      <w:pPr>
        <w:ind w:firstLine="284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eastAsia="Calibri" w:hAnsi="TH SarabunPSK" w:cs="TH SarabunPSK"/>
          <w:bCs/>
          <w:sz w:val="32"/>
          <w:szCs w:val="32"/>
        </w:rPr>
        <w:t xml:space="preserve">2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 xml:space="preserve">สนับสนุนพันธกิจด้านการวิจัยหรืองานสร้างสรรค์ในประเด็นต่อไปนี้                                                                                                                     </w:t>
      </w:r>
    </w:p>
    <w:p w14:paraId="15155C6A" w14:textId="77777777" w:rsidR="004665BC" w:rsidRPr="004665BC" w:rsidRDefault="004665BC" w:rsidP="00DD7830">
      <w:pPr>
        <w:ind w:firstLine="851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 w:hint="cs"/>
          <w:kern w:val="24"/>
          <w:sz w:val="32"/>
          <w:szCs w:val="32"/>
          <w:cs/>
        </w:rPr>
        <w:t xml:space="preserve">-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ห้องปฏิบัติการวิจัยฯหรือห้องปฏิบัติงานสร้างสรรค์ หรือหน่วยวิจัยฯ หรือศูนย์เครื่องมือ หรือศูนย์ให้คำปรึกษาและสนับสนุนการวิจัยฯ</w:t>
      </w:r>
    </w:p>
    <w:p w14:paraId="6F86FA1D" w14:textId="77777777" w:rsidR="004665BC" w:rsidRPr="004665BC" w:rsidRDefault="004665BC" w:rsidP="00DD7830">
      <w:pPr>
        <w:ind w:firstLine="851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 w:hint="cs"/>
          <w:b/>
          <w:kern w:val="24"/>
          <w:sz w:val="32"/>
          <w:szCs w:val="32"/>
          <w:cs/>
        </w:rPr>
        <w:t xml:space="preserve">-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ห้องสมุดหรือแหล่งค้นคว้าข้อมูลสนับสนุนการวิจัยฯ</w:t>
      </w:r>
    </w:p>
    <w:p w14:paraId="28361FCD" w14:textId="77777777" w:rsidR="004665BC" w:rsidRPr="004665BC" w:rsidRDefault="004665BC" w:rsidP="00DD7830">
      <w:pPr>
        <w:ind w:firstLine="851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 w:hint="cs"/>
          <w:b/>
          <w:kern w:val="24"/>
          <w:sz w:val="32"/>
          <w:szCs w:val="32"/>
          <w:cs/>
        </w:rPr>
        <w:t xml:space="preserve">-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สิ่งอำนวยความสะดวกหรือการรักษาความปลอดภัยในการวิจัยฯ เช่น ระบบเทคโนโลยีสารสนเทศ ระบบรักษาความปลอดภัยในห้องปฏิบัติการวิจัย</w:t>
      </w:r>
    </w:p>
    <w:p w14:paraId="3F6EB94A" w14:textId="77777777" w:rsidR="004665BC" w:rsidRPr="004665BC" w:rsidRDefault="004665BC" w:rsidP="00DD7830">
      <w:pPr>
        <w:ind w:firstLine="851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 w:hint="cs"/>
          <w:b/>
          <w:kern w:val="24"/>
          <w:sz w:val="32"/>
          <w:szCs w:val="32"/>
          <w:cs/>
        </w:rPr>
        <w:t xml:space="preserve">-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 xml:space="preserve">กิจกรรมวิชาการที่ส่งเสริมงานวิจัยฯ เช่น การจัดประชุมวิชาการ การจัดแสดงงานสร้างสรรค์ การจัดให้มีศาสตราจารย์อาคันตุกะหรือศาสตราจารย์รับเชิญ </w:t>
      </w:r>
    </w:p>
    <w:p w14:paraId="15C7201B" w14:textId="77777777" w:rsidR="004665BC" w:rsidRPr="004665BC" w:rsidRDefault="004665BC" w:rsidP="00DD7830">
      <w:pPr>
        <w:ind w:firstLine="284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/>
          <w:kern w:val="24"/>
          <w:sz w:val="32"/>
          <w:szCs w:val="32"/>
        </w:rPr>
        <w:t xml:space="preserve">3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จัดสรรงบประมาณของคณะ เพื่อเป็นทุนวิจัยหรืองานสร้างสรรค์</w:t>
      </w:r>
    </w:p>
    <w:p w14:paraId="13276595" w14:textId="77777777" w:rsidR="004665BC" w:rsidRPr="004665BC" w:rsidRDefault="004665BC" w:rsidP="00DD7830">
      <w:pPr>
        <w:ind w:firstLine="284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/>
          <w:kern w:val="24"/>
          <w:sz w:val="32"/>
          <w:szCs w:val="32"/>
        </w:rPr>
        <w:t xml:space="preserve">4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จัดสรรงบประมาณเพื่อสนับสนุนการเผยแพร่ผลงานวิจัยหรืองานสร้างสรรค์ในการประชุมวิชาการหรือการตีพิมพ์ในวารสารระดับชาติหรือนานาชาติ</w:t>
      </w:r>
    </w:p>
    <w:p w14:paraId="6970BA53" w14:textId="77777777" w:rsidR="004665BC" w:rsidRPr="004665BC" w:rsidRDefault="004665BC" w:rsidP="00DD7830">
      <w:pPr>
        <w:ind w:firstLine="284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/>
          <w:kern w:val="24"/>
          <w:sz w:val="32"/>
          <w:szCs w:val="32"/>
        </w:rPr>
        <w:t xml:space="preserve">5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มีการพัฒนาสมรรถนะอาจารย์และนักวิจัย มีการสร้างขวัญและกำลังใจตลอดจนยกย่องอาจารย์และนักวิจัยที่มีผลงานวิจัยหรืองานสร้างสรรค์ดีเด่น</w:t>
      </w:r>
    </w:p>
    <w:p w14:paraId="24A90102" w14:textId="77777777" w:rsidR="004665BC" w:rsidRDefault="004665BC" w:rsidP="00DD7830">
      <w:pPr>
        <w:ind w:firstLine="284"/>
        <w:rPr>
          <w:rFonts w:ascii="TH SarabunPSK" w:hAnsi="TH SarabunPSK" w:cs="TH SarabunPSK"/>
          <w:kern w:val="24"/>
          <w:sz w:val="32"/>
          <w:szCs w:val="32"/>
        </w:rPr>
      </w:pPr>
      <w:r w:rsidRPr="004665BC">
        <w:rPr>
          <w:rFonts w:ascii="TH SarabunPSK" w:hAnsi="TH SarabunPSK" w:cs="TH SarabunPSK"/>
          <w:kern w:val="24"/>
          <w:sz w:val="32"/>
          <w:szCs w:val="32"/>
        </w:rPr>
        <w:t xml:space="preserve">6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มีระบบและกลไกเพื่อช่วยในการคุ้มครองสิทธิ์ของงานวิจัยหรืองานสร้างสรรค์ที่นำไปใช้ประโยชน์และดำเนินการตามระบบที่กำหนด</w:t>
      </w:r>
    </w:p>
    <w:p w14:paraId="02987110" w14:textId="77777777" w:rsidR="008304AE" w:rsidRPr="004665BC" w:rsidRDefault="008304AE" w:rsidP="008304AE">
      <w:pPr>
        <w:ind w:firstLine="567"/>
        <w:rPr>
          <w:rFonts w:ascii="TH SarabunPSK" w:hAnsi="TH SarabunPSK" w:cs="TH SarabunPSK"/>
          <w:kern w:val="24"/>
          <w:sz w:val="32"/>
          <w:szCs w:val="32"/>
        </w:rPr>
      </w:pPr>
    </w:p>
    <w:p w14:paraId="2D36234B" w14:textId="77777777" w:rsidR="004665BC" w:rsidRPr="004665BC" w:rsidRDefault="004665BC" w:rsidP="004665BC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8883" w:type="dxa"/>
        <w:tblInd w:w="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2"/>
        <w:gridCol w:w="1701"/>
        <w:gridCol w:w="1701"/>
        <w:gridCol w:w="1701"/>
        <w:gridCol w:w="2078"/>
      </w:tblGrid>
      <w:tr w:rsidR="004665BC" w:rsidRPr="004665BC" w14:paraId="294F2594" w14:textId="77777777" w:rsidTr="008304AE">
        <w:tc>
          <w:tcPr>
            <w:tcW w:w="1702" w:type="dxa"/>
            <w:shd w:val="clear" w:color="auto" w:fill="BFBFBF"/>
          </w:tcPr>
          <w:p w14:paraId="10F4BBBC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1</w:t>
            </w:r>
          </w:p>
        </w:tc>
        <w:tc>
          <w:tcPr>
            <w:tcW w:w="1701" w:type="dxa"/>
            <w:shd w:val="clear" w:color="auto" w:fill="BFBFBF"/>
          </w:tcPr>
          <w:p w14:paraId="17D2CA5B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shd w:val="clear" w:color="auto" w:fill="BFBFBF"/>
          </w:tcPr>
          <w:p w14:paraId="0CA9BB3C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3</w:t>
            </w:r>
          </w:p>
        </w:tc>
        <w:tc>
          <w:tcPr>
            <w:tcW w:w="1701" w:type="dxa"/>
            <w:shd w:val="clear" w:color="auto" w:fill="BFBFBF"/>
          </w:tcPr>
          <w:p w14:paraId="6680ACC9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2078" w:type="dxa"/>
            <w:shd w:val="clear" w:color="auto" w:fill="BFBFBF"/>
          </w:tcPr>
          <w:p w14:paraId="71717980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4665BC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4665BC" w:rsidRPr="004665BC" w14:paraId="3B28B275" w14:textId="77777777" w:rsidTr="008304AE">
        <w:tc>
          <w:tcPr>
            <w:tcW w:w="1702" w:type="dxa"/>
          </w:tcPr>
          <w:p w14:paraId="5C615ED4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1E7FD079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  <w:t>1</w:t>
            </w:r>
            <w:r w:rsidRPr="004665B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</w:tcPr>
          <w:p w14:paraId="286D6330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  <w:r w:rsidRPr="004665BC">
              <w:rPr>
                <w:rFonts w:ascii="TH SarabunPSK" w:eastAsia="Calibri" w:hAnsi="TH SarabunPSK" w:cs="TH SarabunPSK"/>
                <w:sz w:val="32"/>
                <w:szCs w:val="32"/>
              </w:rPr>
              <w:t xml:space="preserve">   2 </w:t>
            </w: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  <w:tc>
          <w:tcPr>
            <w:tcW w:w="1701" w:type="dxa"/>
          </w:tcPr>
          <w:p w14:paraId="0782E8E1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  </w:t>
            </w:r>
            <w:r w:rsidRPr="004665BC">
              <w:rPr>
                <w:rFonts w:ascii="TH SarabunPSK" w:eastAsia="Calibri" w:hAnsi="TH SarabunPSK" w:cs="TH SarabunPSK"/>
                <w:sz w:val="32"/>
                <w:szCs w:val="32"/>
              </w:rPr>
              <w:t>3-4</w:t>
            </w: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  <w:tc>
          <w:tcPr>
            <w:tcW w:w="1701" w:type="dxa"/>
          </w:tcPr>
          <w:p w14:paraId="442CBB4E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031A88B0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  <w:tc>
          <w:tcPr>
            <w:tcW w:w="2078" w:type="dxa"/>
          </w:tcPr>
          <w:p w14:paraId="2BFA8A40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45968993" w14:textId="77777777" w:rsidR="004665BC" w:rsidRPr="004665BC" w:rsidRDefault="004665BC" w:rsidP="004665BC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4665BC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4665B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</w:tr>
    </w:tbl>
    <w:p w14:paraId="2352F51E" w14:textId="77777777" w:rsidR="004665BC" w:rsidRDefault="004665BC" w:rsidP="004665BC">
      <w:pPr>
        <w:ind w:right="-345"/>
        <w:rPr>
          <w:rFonts w:ascii="TH SarabunPSK" w:hAnsi="TH SarabunPSK" w:cs="TH SarabunPSK"/>
          <w:b/>
          <w:bCs/>
          <w:kern w:val="24"/>
        </w:rPr>
      </w:pPr>
    </w:p>
    <w:p w14:paraId="5FB0BF37" w14:textId="77777777" w:rsidR="00DD7830" w:rsidRDefault="00DD7830" w:rsidP="004665BC">
      <w:pPr>
        <w:ind w:right="-345"/>
        <w:rPr>
          <w:rFonts w:ascii="TH SarabunPSK" w:hAnsi="TH SarabunPSK" w:cs="TH SarabunPSK"/>
          <w:b/>
          <w:bCs/>
          <w:kern w:val="24"/>
        </w:rPr>
      </w:pPr>
    </w:p>
    <w:p w14:paraId="35C2C3E2" w14:textId="77777777" w:rsidR="005E07CC" w:rsidRDefault="005E07C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BE17D1C" w14:textId="77777777" w:rsidR="005E07CC" w:rsidRDefault="005E07C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4896400" w14:textId="77777777" w:rsidR="005E07CC" w:rsidRDefault="005E07C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5CE431F" w14:textId="77777777" w:rsidR="005E07CC" w:rsidRDefault="005E07C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689FBDD" w14:textId="77777777" w:rsidR="004665BC" w:rsidRPr="009477BD" w:rsidRDefault="004665B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36901A76" w14:textId="77777777" w:rsidR="008304AE" w:rsidRPr="009477BD" w:rsidRDefault="008304AE" w:rsidP="008304A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304AE">
        <w:rPr>
          <w:rFonts w:ascii="TH SarabunPSK" w:hAnsi="TH SarabunPSK" w:cs="TH SarabunPSK"/>
          <w:sz w:val="32"/>
          <w:szCs w:val="32"/>
        </w:rPr>
        <w:t>1</w:t>
      </w:r>
      <w:r w:rsidRPr="008304AE">
        <w:rPr>
          <w:rFonts w:ascii="TH SarabunPSK" w:eastAsia="Calibri" w:hAnsi="TH SarabunPSK" w:cs="TH SarabunPSK" w:hint="cs"/>
          <w:sz w:val="32"/>
          <w:szCs w:val="32"/>
          <w:cs/>
        </w:rPr>
        <w:t>.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Pr="004665BC">
        <w:rPr>
          <w:rFonts w:ascii="TH SarabunPSK" w:hAnsi="TH SarabunPSK" w:cs="TH SarabunPSK"/>
          <w:b/>
          <w:kern w:val="24"/>
          <w:sz w:val="32"/>
          <w:szCs w:val="32"/>
          <w:cs/>
        </w:rPr>
        <w:t>มีระบบสารสนเทศเพื่อการบริหารงานวิจัยที่สามารถนำไปใช้ประโยชน์ในการบริหารงานวิจัยหรืองานสร้างสรรค์</w:t>
      </w:r>
    </w:p>
    <w:p w14:paraId="1E49FD7B" w14:textId="2E3AFA9D" w:rsidR="00160BA0" w:rsidRPr="005E07CC" w:rsidRDefault="008304AE" w:rsidP="005E07CC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78E0CF6" w14:textId="77777777" w:rsidR="008304AE" w:rsidRPr="004665BC" w:rsidRDefault="008304AE" w:rsidP="008304AE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สนับสนุนพันธกิจด้านการวิจัยหรืองานสร้างสรรค์ในประเด็น</w:t>
      </w:r>
      <w:r>
        <w:rPr>
          <w:rFonts w:ascii="TH SarabunPSK" w:hAnsi="TH SarabunPSK" w:cs="TH SarabunPSK" w:hint="cs"/>
          <w:kern w:val="24"/>
          <w:sz w:val="32"/>
          <w:szCs w:val="32"/>
          <w:cs/>
        </w:rPr>
        <w:t>ต่างๆ</w:t>
      </w:r>
    </w:p>
    <w:p w14:paraId="3F93F277" w14:textId="77777777" w:rsidR="008304AE" w:rsidRDefault="008304AE" w:rsidP="008304AE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9C98271" w14:textId="77777777" w:rsidR="00160BA0" w:rsidRDefault="00160BA0" w:rsidP="008304A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29E0045" w14:textId="77777777" w:rsidR="008304AE" w:rsidRPr="009477BD" w:rsidRDefault="008304AE" w:rsidP="008304A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จัดสรรงบประมาณของคณะ เพื่อเป็นทุนวิจัยหรืองานสร้างสรรค์</w:t>
      </w:r>
    </w:p>
    <w:p w14:paraId="727D1B06" w14:textId="77777777" w:rsidR="008304AE" w:rsidRPr="009477BD" w:rsidRDefault="008304AE" w:rsidP="008304AE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482ABB7" w14:textId="77777777" w:rsidR="00160BA0" w:rsidRDefault="00160BA0" w:rsidP="008304AE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402731B" w14:textId="77777777" w:rsidR="008304AE" w:rsidRPr="00351DCD" w:rsidRDefault="008304AE" w:rsidP="008304AE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จัดสรรงบประมาณเพื่อสนับสนุนการเผยแพร่ผลงานวิจัยหรืองานสร้างสรรค์ในการประชุมวิชาการหรือการตีพิมพ์ในวารสารระดับชาติหรือนานาชาติ</w:t>
      </w:r>
    </w:p>
    <w:p w14:paraId="4D06B4AA" w14:textId="77777777" w:rsidR="008304AE" w:rsidRDefault="008304AE" w:rsidP="008304AE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54DC024" w14:textId="77777777" w:rsidR="00160BA0" w:rsidRDefault="00160BA0" w:rsidP="008304A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2D0EB82" w14:textId="77777777" w:rsidR="008304AE" w:rsidRPr="009477BD" w:rsidRDefault="008304AE" w:rsidP="008304A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มีการพัฒนาสมรรถนะอาจารย์และนักวิจัย มีการสร้างขวัญและกำลังใจตลอดจนยกย่องอาจารย์และนักวิจัยที่มีผลงานวิจัยหรืองานสร้างสรรค์ดีเด่น</w:t>
      </w:r>
    </w:p>
    <w:p w14:paraId="03E7D08B" w14:textId="77777777" w:rsidR="008304AE" w:rsidRDefault="008304AE" w:rsidP="008304AE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F3810B4" w14:textId="77777777" w:rsidR="00160BA0" w:rsidRDefault="00160BA0" w:rsidP="008304AE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4E5A9AC" w14:textId="77777777" w:rsidR="008304AE" w:rsidRPr="00351DCD" w:rsidRDefault="008304AE" w:rsidP="008304AE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4665BC">
        <w:rPr>
          <w:rFonts w:ascii="TH SarabunPSK" w:hAnsi="TH SarabunPSK" w:cs="TH SarabunPSK"/>
          <w:kern w:val="24"/>
          <w:sz w:val="32"/>
          <w:szCs w:val="32"/>
          <w:cs/>
        </w:rPr>
        <w:t>มีระบบและกลไกเพื่อช่วยในการคุ้มครองสิทธิ์ของงานวิจัยหรืองานสร้างสรรค์ที่นำไปใช้ประโยชน์และดำเนินการตามระบบที่กำหนด</w:t>
      </w:r>
    </w:p>
    <w:p w14:paraId="6398FBB1" w14:textId="27AD131B" w:rsidR="00DD7830" w:rsidRPr="005E07CC" w:rsidRDefault="008304AE" w:rsidP="005E07CC">
      <w:pPr>
        <w:autoSpaceDE w:val="0"/>
        <w:autoSpaceDN w:val="0"/>
        <w:spacing w:line="0" w:lineRule="atLeast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FE8CEF3" w14:textId="77777777" w:rsidR="004665BC" w:rsidRPr="00CB203B" w:rsidRDefault="004665BC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20"/>
          <w:szCs w:val="20"/>
        </w:rPr>
      </w:pPr>
    </w:p>
    <w:p w14:paraId="54F1BE0C" w14:textId="77777777" w:rsidR="005E07CC" w:rsidRDefault="005E07CC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914BEA1" w14:textId="77777777" w:rsidR="005E07CC" w:rsidRDefault="005E07CC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BE21263" w14:textId="77777777" w:rsidR="005E07CC" w:rsidRDefault="005E07CC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1583180" w14:textId="77777777" w:rsidR="004665BC" w:rsidRPr="009477BD" w:rsidRDefault="004665BC" w:rsidP="004665B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2F6F9A39" w14:textId="77777777" w:rsidR="004665BC" w:rsidRDefault="004665BC" w:rsidP="004665B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77C4251" w14:textId="77777777" w:rsidR="00AA37D3" w:rsidRDefault="00AA37D3" w:rsidP="00C70B7B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</w:p>
    <w:p w14:paraId="2508F8F4" w14:textId="77777777" w:rsidR="00160BA0" w:rsidRPr="009477BD" w:rsidRDefault="00160BA0" w:rsidP="00C70B7B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W w:w="932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82"/>
        <w:gridCol w:w="990"/>
        <w:gridCol w:w="1080"/>
        <w:gridCol w:w="1080"/>
        <w:gridCol w:w="1260"/>
        <w:gridCol w:w="1170"/>
        <w:gridCol w:w="1260"/>
      </w:tblGrid>
      <w:tr w:rsidR="006527D0" w:rsidRPr="000D2861" w14:paraId="51B292E1" w14:textId="77777777" w:rsidTr="00930067"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4436A6D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956C3DF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60A5078B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61F4EEA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6A2344AA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60E2FE8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4950C4AD" w14:textId="61792C8E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4665BC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DD7830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A96022E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27DE76AE" w14:textId="77777777" w:rsidR="006527D0" w:rsidRPr="00930067" w:rsidRDefault="006527D0" w:rsidP="007E51D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C7BAE21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4FD3F550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176E94A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19E06C97" w14:textId="77777777" w:rsidR="006527D0" w:rsidRPr="00930067" w:rsidRDefault="006527D0" w:rsidP="00E9667F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6527D0" w:rsidRPr="000D2861" w14:paraId="2E05A6E1" w14:textId="77777777" w:rsidTr="00930067">
        <w:tc>
          <w:tcPr>
            <w:tcW w:w="2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AB99A27" w14:textId="77777777" w:rsidR="00D86D99" w:rsidRPr="00930067" w:rsidRDefault="0059313B" w:rsidP="00692E62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2.</w:t>
            </w:r>
            <w:r w:rsidR="0043336E"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ระบบและกลไก</w:t>
            </w:r>
            <w:r w:rsidR="00E9667F"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ิหารและพัฒนางานวิจัยหรืองาน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สร้างสรรค์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D5BB0E5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19E1C27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9AAF1A4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E04E283" w14:textId="77777777" w:rsidR="006527D0" w:rsidRPr="00930067" w:rsidRDefault="006527D0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C72B5CC" w14:textId="77777777" w:rsidR="00D86D99" w:rsidRPr="00930067" w:rsidRDefault="00D86D99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7B536D6" w14:textId="77777777" w:rsidR="006527D0" w:rsidRPr="00930067" w:rsidRDefault="006527D0" w:rsidP="00E140C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14:paraId="29DFD83C" w14:textId="77777777" w:rsidR="00160BA0" w:rsidRDefault="00160BA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0B774F1D" w14:textId="77777777" w:rsidR="00160BA0" w:rsidRDefault="00160BA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10962C4C" w14:textId="77777777" w:rsidR="00CB112E" w:rsidRPr="000F5A58" w:rsidRDefault="00CB112E" w:rsidP="00CB112E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6C2E1C60" w14:textId="77777777" w:rsidR="00CB112E" w:rsidRPr="00CB203B" w:rsidRDefault="00CB112E" w:rsidP="00CB112E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7B22D2CA" w14:textId="77777777" w:rsidR="00160BA0" w:rsidRDefault="00160BA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7EFCAED5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ECC130C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6037BF7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EB78CF2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22A6EE11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7907C6F5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A689B77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5A2104D0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FC27E92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237E8D2B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48FA7433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4B48B09A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EABE940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642005E7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3B8F5DF6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0614878E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5CA0F640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2613E0C6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63A2D881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7958BF20" w14:textId="77777777" w:rsidR="00DD7830" w:rsidRDefault="00DD7830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01FD85A0" w14:textId="600795C6" w:rsidR="00E13B5C" w:rsidRPr="009477BD" w:rsidRDefault="00E13B5C" w:rsidP="00E13B5C">
      <w:pPr>
        <w:ind w:right="-345"/>
        <w:rPr>
          <w:rFonts w:ascii="TH SarabunPSK" w:hAnsi="TH SarabunPSK" w:cs="TH SarabunPSK"/>
          <w:b/>
          <w:bCs/>
          <w:kern w:val="24"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lastRenderedPageBreak/>
        <w:t>ตัวบ่งชี้ที่ 2.</w:t>
      </w:r>
      <w:r w:rsidRPr="009477BD">
        <w:rPr>
          <w:rFonts w:ascii="TH SarabunPSK" w:hAnsi="TH SarabunPSK" w:cs="TH SarabunPSK"/>
          <w:b/>
          <w:bCs/>
          <w:kern w:val="24"/>
          <w:sz w:val="32"/>
          <w:szCs w:val="32"/>
        </w:rPr>
        <w:t>2</w:t>
      </w:r>
      <w:r w:rsidR="00910694">
        <w:rPr>
          <w:rFonts w:ascii="TH SarabunPSK" w:hAnsi="TH SarabunPSK" w:cs="TH SarabunPSK"/>
          <w:b/>
          <w:bCs/>
          <w:kern w:val="24"/>
          <w:sz w:val="32"/>
          <w:szCs w:val="32"/>
        </w:rPr>
        <w:t xml:space="preserve"> </w:t>
      </w: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>เงินสนับสนุนงานวิจัยและงานสร้างสรรค์</w:t>
      </w:r>
      <w:r w:rsidRPr="009477BD">
        <w:rPr>
          <w:rFonts w:ascii="TH SarabunPSK" w:hAnsi="TH SarabunPSK" w:cs="TH SarabunPSK"/>
          <w:sz w:val="32"/>
          <w:szCs w:val="32"/>
          <w:cs/>
        </w:rPr>
        <w:t xml:space="preserve"> (สกอ. 2.2)</w:t>
      </w:r>
    </w:p>
    <w:p w14:paraId="75FBF083" w14:textId="77777777" w:rsidR="00E13B5C" w:rsidRDefault="00E13B5C" w:rsidP="00E13B5C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>ชนิดชองตัวบ่งชี้</w:t>
      </w:r>
      <w:r w:rsidR="008304AE">
        <w:rPr>
          <w:rFonts w:ascii="TH SarabunPSK" w:hAnsi="TH SarabunPSK" w:cs="TH SarabunPSK" w:hint="cs"/>
          <w:b/>
          <w:bCs/>
          <w:kern w:val="24"/>
          <w:sz w:val="32"/>
          <w:szCs w:val="32"/>
          <w:cs/>
        </w:rPr>
        <w:t xml:space="preserve">   </w:t>
      </w:r>
      <w:r w:rsidRPr="009477BD">
        <w:rPr>
          <w:rFonts w:ascii="TH SarabunPSK" w:hAnsi="TH SarabunPSK" w:cs="TH SarabunPSK"/>
          <w:kern w:val="24"/>
          <w:sz w:val="32"/>
          <w:szCs w:val="32"/>
          <w:cs/>
        </w:rPr>
        <w:t>ปัจจัยนำเข้า</w:t>
      </w:r>
    </w:p>
    <w:p w14:paraId="5D46C3EE" w14:textId="77777777" w:rsidR="008304AE" w:rsidRPr="008304AE" w:rsidRDefault="008304AE" w:rsidP="00E13B5C">
      <w:pPr>
        <w:rPr>
          <w:rFonts w:ascii="TH SarabunPSK" w:hAnsi="TH SarabunPSK" w:cs="TH SarabunPSK"/>
          <w:b/>
          <w:bCs/>
          <w:kern w:val="24"/>
          <w:sz w:val="16"/>
          <w:szCs w:val="16"/>
        </w:rPr>
      </w:pPr>
    </w:p>
    <w:p w14:paraId="7ED7796B" w14:textId="77777777" w:rsidR="004665BC" w:rsidRPr="004665BC" w:rsidRDefault="004665BC" w:rsidP="004665BC">
      <w:pPr>
        <w:tabs>
          <w:tab w:val="left" w:pos="1701"/>
        </w:tabs>
        <w:jc w:val="thaiDistribute"/>
        <w:rPr>
          <w:rFonts w:ascii="TH SarabunPSK" w:eastAsia="Calibri" w:hAnsi="TH SarabunPSK" w:cs="TH SarabunPSK"/>
          <w:spacing w:val="-6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pacing w:val="-6"/>
          <w:sz w:val="32"/>
          <w:szCs w:val="32"/>
          <w:cs/>
        </w:rPr>
        <w:t>เกณฑ์การประเมิน</w:t>
      </w:r>
      <w:r w:rsidRPr="004665BC">
        <w:rPr>
          <w:rFonts w:ascii="TH SarabunPSK" w:eastAsia="Calibri" w:hAnsi="TH SarabunPSK" w:cs="TH SarabunPSK"/>
          <w:b/>
          <w:bCs/>
          <w:spacing w:val="-6"/>
          <w:sz w:val="32"/>
          <w:szCs w:val="32"/>
        </w:rPr>
        <w:tab/>
      </w:r>
    </w:p>
    <w:p w14:paraId="2B59F6A8" w14:textId="77777777" w:rsidR="004665BC" w:rsidRPr="004665BC" w:rsidRDefault="004665BC" w:rsidP="004665BC">
      <w:pPr>
        <w:tabs>
          <w:tab w:val="left" w:pos="1440"/>
        </w:tabs>
        <w:ind w:firstLine="630"/>
        <w:jc w:val="thaiDistribute"/>
        <w:rPr>
          <w:rFonts w:ascii="TH SarabunPSK" w:eastAsia="Calibri" w:hAnsi="TH SarabunPSK" w:cs="TH SarabunPSK"/>
          <w:spacing w:val="-6"/>
          <w:sz w:val="32"/>
          <w:szCs w:val="32"/>
        </w:rPr>
      </w:pPr>
      <w:r w:rsidRPr="004665BC">
        <w:rPr>
          <w:rFonts w:ascii="TH SarabunPSK" w:eastAsia="Calibri" w:hAnsi="TH SarabunPSK" w:cs="TH SarabunPSK"/>
          <w:spacing w:val="-6"/>
          <w:sz w:val="32"/>
          <w:szCs w:val="32"/>
          <w:cs/>
        </w:rPr>
        <w:t xml:space="preserve">การแปลงจำนวนเงินต่อจำนวนอาจารย์ประจำและนักวิจัยประจำเป็นคะแนนระหว่าง </w:t>
      </w:r>
      <w:r w:rsidRPr="004665BC">
        <w:rPr>
          <w:rFonts w:ascii="TH SarabunPSK" w:eastAsia="Calibri" w:hAnsi="TH SarabunPSK" w:cs="TH SarabunPSK"/>
          <w:spacing w:val="-6"/>
          <w:sz w:val="32"/>
          <w:szCs w:val="32"/>
        </w:rPr>
        <w:t xml:space="preserve">0 – 5 </w:t>
      </w:r>
    </w:p>
    <w:p w14:paraId="35585D61" w14:textId="77777777" w:rsidR="004665BC" w:rsidRPr="004665BC" w:rsidRDefault="004665BC" w:rsidP="004665BC">
      <w:pPr>
        <w:numPr>
          <w:ilvl w:val="0"/>
          <w:numId w:val="33"/>
        </w:numPr>
        <w:tabs>
          <w:tab w:val="left" w:pos="284"/>
          <w:tab w:val="left" w:pos="1418"/>
          <w:tab w:val="left" w:pos="2160"/>
        </w:tabs>
        <w:ind w:left="0" w:firstLine="0"/>
        <w:contextualSpacing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เฉพาะคณะที่อยู่ในกลุ่ม ข และ ค2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 จำแนกเป็น 3 กลุ่มสาขาวิชา</w:t>
      </w:r>
    </w:p>
    <w:p w14:paraId="1A031D9E" w14:textId="77777777" w:rsidR="004665BC" w:rsidRPr="004665BC" w:rsidRDefault="004665BC" w:rsidP="008304AE">
      <w:pPr>
        <w:numPr>
          <w:ilvl w:val="1"/>
          <w:numId w:val="33"/>
        </w:numPr>
        <w:tabs>
          <w:tab w:val="left" w:pos="993"/>
          <w:tab w:val="left" w:pos="1560"/>
        </w:tabs>
        <w:ind w:left="0"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i/>
          <w:iCs/>
          <w:sz w:val="32"/>
          <w:szCs w:val="32"/>
          <w:cs/>
        </w:rPr>
        <w:t>กลุ่มสาขาวิชาวิทยาศาสตร์และเทคโนโลยี</w:t>
      </w:r>
    </w:p>
    <w:p w14:paraId="049405E7" w14:textId="77777777" w:rsidR="004665BC" w:rsidRPr="004665BC" w:rsidRDefault="008304AE" w:rsidP="008304AE">
      <w:pPr>
        <w:tabs>
          <w:tab w:val="left" w:pos="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sz w:val="32"/>
          <w:szCs w:val="32"/>
          <w:cs/>
        </w:rPr>
        <w:tab/>
      </w:r>
      <w:r>
        <w:rPr>
          <w:rFonts w:ascii="TH SarabunPSK" w:eastAsia="Calibri" w:hAnsi="TH SarabunPSK" w:cs="TH SarabunPSK"/>
          <w:sz w:val="32"/>
          <w:szCs w:val="32"/>
          <w:cs/>
        </w:rPr>
        <w:tab/>
      </w:r>
      <w:r w:rsidR="004665BC"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งินสนับสนุนงานวิจัยหรืองานสร้างสรรค์จากภายในและภายนอกสถาบันที่กำหนดให้เป็นคะแนนเต็ม 5 </w:t>
      </w:r>
      <w:r w:rsidR="004665BC" w:rsidRPr="004665BC">
        <w:rPr>
          <w:rFonts w:ascii="TH SarabunPSK" w:eastAsia="Calibri" w:hAnsi="TH SarabunPSK" w:cs="TH SarabunPSK"/>
          <w:sz w:val="32"/>
          <w:szCs w:val="32"/>
        </w:rPr>
        <w:t xml:space="preserve">=  </w:t>
      </w:r>
      <w:r w:rsidR="004665BC" w:rsidRPr="004665BC">
        <w:rPr>
          <w:rFonts w:ascii="TH SarabunPSK" w:eastAsia="Calibri" w:hAnsi="TH SarabunPSK" w:cs="TH SarabunPSK"/>
          <w:sz w:val="32"/>
          <w:szCs w:val="32"/>
          <w:cs/>
        </w:rPr>
        <w:t>60</w:t>
      </w:r>
      <w:r w:rsidR="004665BC" w:rsidRPr="004665BC">
        <w:rPr>
          <w:rFonts w:ascii="TH SarabunPSK" w:eastAsia="Calibri" w:hAnsi="TH SarabunPSK" w:cs="TH SarabunPSK"/>
          <w:sz w:val="32"/>
          <w:szCs w:val="32"/>
        </w:rPr>
        <w:t>,000</w:t>
      </w:r>
      <w:r w:rsidR="004665BC"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 บาทขึ้นไปต่อคน  </w:t>
      </w:r>
    </w:p>
    <w:p w14:paraId="3DB317AE" w14:textId="77777777" w:rsidR="004665BC" w:rsidRPr="004665BC" w:rsidRDefault="004665BC" w:rsidP="008304AE">
      <w:pPr>
        <w:tabs>
          <w:tab w:val="left" w:pos="567"/>
          <w:tab w:val="left" w:pos="2160"/>
        </w:tabs>
        <w:ind w:firstLine="567"/>
        <w:rPr>
          <w:rFonts w:ascii="TH SarabunPSK" w:eastAsia="Calibri" w:hAnsi="TH SarabunPSK" w:cs="TH SarabunPSK"/>
          <w:b/>
          <w:bCs/>
          <w:i/>
          <w:iCs/>
          <w:sz w:val="32"/>
          <w:szCs w:val="32"/>
        </w:rPr>
      </w:pPr>
      <w:r w:rsidRPr="008304AE">
        <w:rPr>
          <w:rFonts w:ascii="TH SarabunPSK" w:eastAsia="Calibri" w:hAnsi="TH SarabunPSK" w:cs="TH SarabunPSK"/>
          <w:b/>
          <w:bCs/>
          <w:sz w:val="32"/>
          <w:szCs w:val="32"/>
          <w:cs/>
        </w:rPr>
        <w:t>1.2</w:t>
      </w:r>
      <w:r w:rsidRPr="004665BC">
        <w:rPr>
          <w:rFonts w:ascii="TH SarabunPSK" w:eastAsia="Calibri" w:hAnsi="TH SarabunPSK" w:cs="TH SarabunPSK"/>
          <w:b/>
          <w:bCs/>
          <w:i/>
          <w:iCs/>
          <w:sz w:val="32"/>
          <w:szCs w:val="32"/>
          <w:cs/>
        </w:rPr>
        <w:t xml:space="preserve">  กลุ่มสาขาวิชาวิทยาศาสตร์สุขภาพ</w:t>
      </w:r>
    </w:p>
    <w:p w14:paraId="1AA040DC" w14:textId="77777777" w:rsidR="004665BC" w:rsidRPr="004665BC" w:rsidRDefault="004665BC" w:rsidP="008304AE">
      <w:pPr>
        <w:ind w:left="1440" w:hanging="22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งินสนับสนุนงานวิจัยหรืองานสร้างสรรค์จากภายในและภายนอกสถาบันที่ </w:t>
      </w:r>
    </w:p>
    <w:p w14:paraId="10E4F8D0" w14:textId="77777777" w:rsidR="004665BC" w:rsidRPr="004665BC" w:rsidRDefault="004665BC" w:rsidP="008304AE">
      <w:pPr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เป็นคะแนนเต็ม 5 </w:t>
      </w:r>
      <w:r w:rsidRPr="004665BC">
        <w:rPr>
          <w:rFonts w:ascii="TH SarabunPSK" w:eastAsia="Calibri" w:hAnsi="TH SarabunPSK" w:cs="TH SarabunPSK"/>
          <w:sz w:val="32"/>
          <w:szCs w:val="32"/>
        </w:rPr>
        <w:t xml:space="preserve">= 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50</w:t>
      </w:r>
      <w:r w:rsidRPr="004665BC">
        <w:rPr>
          <w:rFonts w:ascii="TH SarabunPSK" w:eastAsia="Calibri" w:hAnsi="TH SarabunPSK" w:cs="TH SarabunPSK"/>
          <w:sz w:val="32"/>
          <w:szCs w:val="32"/>
        </w:rPr>
        <w:t>,000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 บาทขึ้นไปต่อคน</w:t>
      </w:r>
    </w:p>
    <w:p w14:paraId="3B2A0294" w14:textId="77777777" w:rsidR="004665BC" w:rsidRPr="004665BC" w:rsidRDefault="004665BC" w:rsidP="008304AE">
      <w:pPr>
        <w:tabs>
          <w:tab w:val="left" w:pos="993"/>
        </w:tabs>
        <w:ind w:firstLine="567"/>
        <w:rPr>
          <w:rFonts w:ascii="TH SarabunPSK" w:eastAsia="Calibri" w:hAnsi="TH SarabunPSK" w:cs="TH SarabunPSK"/>
          <w:b/>
          <w:bCs/>
          <w:i/>
          <w:iCs/>
          <w:sz w:val="32"/>
          <w:szCs w:val="32"/>
        </w:rPr>
      </w:pPr>
      <w:r w:rsidRPr="008304AE">
        <w:rPr>
          <w:rFonts w:ascii="TH SarabunPSK" w:eastAsia="Calibri" w:hAnsi="TH SarabunPSK" w:cs="TH SarabunPSK"/>
          <w:b/>
          <w:bCs/>
          <w:sz w:val="32"/>
          <w:szCs w:val="32"/>
          <w:cs/>
        </w:rPr>
        <w:t>1.3</w:t>
      </w:r>
      <w:r w:rsidRPr="004665BC">
        <w:rPr>
          <w:rFonts w:ascii="TH SarabunPSK" w:eastAsia="Calibri" w:hAnsi="TH SarabunPSK" w:cs="TH SarabunPSK"/>
          <w:b/>
          <w:bCs/>
          <w:i/>
          <w:iCs/>
          <w:sz w:val="32"/>
          <w:szCs w:val="32"/>
          <w:cs/>
        </w:rPr>
        <w:tab/>
        <w:t>กลุ่มสาขาวิชามนุษยศาสตร์และสังคมศาสตร์</w:t>
      </w:r>
    </w:p>
    <w:p w14:paraId="55B1B863" w14:textId="77777777" w:rsidR="004665BC" w:rsidRPr="004665BC" w:rsidRDefault="004665BC" w:rsidP="008304AE">
      <w:pPr>
        <w:ind w:left="-142" w:firstLine="1560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งินสนับสนุนงานวิจัยหรืองานสร้างสรรค์จากภายในและภายนอกสถาบันที่ กำหนดให้เป็นคะแนนเต็ม 5 </w:t>
      </w:r>
      <w:r w:rsidRPr="004665BC">
        <w:rPr>
          <w:rFonts w:ascii="TH SarabunPSK" w:eastAsia="Calibri" w:hAnsi="TH SarabunPSK" w:cs="TH SarabunPSK"/>
          <w:sz w:val="32"/>
          <w:szCs w:val="32"/>
        </w:rPr>
        <w:t xml:space="preserve">= 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25</w:t>
      </w:r>
      <w:r w:rsidRPr="004665BC">
        <w:rPr>
          <w:rFonts w:ascii="TH SarabunPSK" w:eastAsia="Calibri" w:hAnsi="TH SarabunPSK" w:cs="TH SarabunPSK"/>
          <w:sz w:val="32"/>
          <w:szCs w:val="32"/>
        </w:rPr>
        <w:t>,000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 บาทขึ้นไปต่อคน  </w:t>
      </w:r>
    </w:p>
    <w:p w14:paraId="1DFB98E4" w14:textId="77777777" w:rsidR="004665BC" w:rsidRPr="004665BC" w:rsidRDefault="004665BC" w:rsidP="008304AE">
      <w:pPr>
        <w:numPr>
          <w:ilvl w:val="0"/>
          <w:numId w:val="33"/>
        </w:numPr>
        <w:tabs>
          <w:tab w:val="left" w:pos="284"/>
          <w:tab w:val="left" w:pos="2160"/>
        </w:tabs>
        <w:ind w:left="0" w:firstLine="0"/>
        <w:contextualSpacing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เฉพาะคณะที่อยู่ในกลุ่ม  ค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 xml:space="preserve">1 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และ ง 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จำแนกเป็น 3 กลุ่มสาขาวิชา</w:t>
      </w:r>
    </w:p>
    <w:p w14:paraId="58251E05" w14:textId="77777777" w:rsidR="004665BC" w:rsidRPr="004665BC" w:rsidRDefault="004665BC" w:rsidP="008304AE">
      <w:pPr>
        <w:numPr>
          <w:ilvl w:val="1"/>
          <w:numId w:val="33"/>
        </w:numPr>
        <w:tabs>
          <w:tab w:val="left" w:pos="993"/>
        </w:tabs>
        <w:ind w:left="0" w:firstLine="567"/>
        <w:rPr>
          <w:rFonts w:ascii="TH SarabunPSK" w:eastAsia="Calibri" w:hAnsi="TH SarabunPSK" w:cs="TH SarabunPSK"/>
          <w:b/>
          <w:bCs/>
          <w:i/>
          <w:iCs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i/>
          <w:iCs/>
          <w:sz w:val="32"/>
          <w:szCs w:val="32"/>
          <w:cs/>
        </w:rPr>
        <w:t>กลุ่มสาขาวิชาวิทยาศาสตร์และเทคโนโลยี</w:t>
      </w:r>
    </w:p>
    <w:p w14:paraId="22FD92B0" w14:textId="77777777" w:rsidR="004665BC" w:rsidRPr="004665BC" w:rsidRDefault="004665BC" w:rsidP="008304AE">
      <w:pPr>
        <w:ind w:left="720" w:firstLine="698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>จำนวนเงินสนับสนุนงานวิจัยหรืองานสร้างสรรค์จากภายในและภายนอกสถาบันที่</w:t>
      </w:r>
    </w:p>
    <w:p w14:paraId="74F140DA" w14:textId="77777777" w:rsidR="004665BC" w:rsidRPr="004665BC" w:rsidRDefault="004665BC" w:rsidP="008304AE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กำหนดให้เป็นคะแนนเต็ม 5  </w:t>
      </w:r>
      <w:r w:rsidRPr="004665BC">
        <w:rPr>
          <w:rFonts w:ascii="TH SarabunPSK" w:eastAsia="Calibri" w:hAnsi="TH SarabunPSK" w:cs="TH SarabunPSK"/>
          <w:sz w:val="32"/>
          <w:szCs w:val="32"/>
        </w:rPr>
        <w:t xml:space="preserve">= 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220,000 บาทขึ้นไปต่อคน</w:t>
      </w:r>
    </w:p>
    <w:p w14:paraId="6651E002" w14:textId="77777777" w:rsidR="004665BC" w:rsidRPr="004665BC" w:rsidRDefault="004665BC" w:rsidP="008304AE">
      <w:pPr>
        <w:tabs>
          <w:tab w:val="left" w:pos="993"/>
        </w:tabs>
        <w:ind w:firstLine="567"/>
        <w:rPr>
          <w:rFonts w:ascii="TH SarabunPSK" w:eastAsia="Calibri" w:hAnsi="TH SarabunPSK" w:cs="TH SarabunPSK"/>
          <w:b/>
          <w:bCs/>
          <w:i/>
          <w:iCs/>
          <w:sz w:val="32"/>
          <w:szCs w:val="32"/>
        </w:rPr>
      </w:pPr>
      <w:r w:rsidRPr="008304AE">
        <w:rPr>
          <w:rFonts w:ascii="TH SarabunPSK" w:eastAsia="Calibri" w:hAnsi="TH SarabunPSK" w:cs="TH SarabunPSK"/>
          <w:b/>
          <w:bCs/>
          <w:sz w:val="32"/>
          <w:szCs w:val="32"/>
          <w:cs/>
        </w:rPr>
        <w:t>2.2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4665BC">
        <w:rPr>
          <w:rFonts w:ascii="TH SarabunPSK" w:eastAsia="Calibri" w:hAnsi="TH SarabunPSK" w:cs="TH SarabunPSK"/>
          <w:b/>
          <w:bCs/>
          <w:i/>
          <w:iCs/>
          <w:sz w:val="32"/>
          <w:szCs w:val="32"/>
          <w:cs/>
        </w:rPr>
        <w:t>กลุ่มสาขาวิชาวิทยาศาสตร์สุขภาพ</w:t>
      </w:r>
    </w:p>
    <w:p w14:paraId="6E0B8D75" w14:textId="77777777" w:rsidR="004665BC" w:rsidRPr="004665BC" w:rsidRDefault="008304AE" w:rsidP="008304AE">
      <w:pPr>
        <w:tabs>
          <w:tab w:val="left" w:pos="1418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 w:hint="cs"/>
          <w:sz w:val="32"/>
          <w:szCs w:val="32"/>
          <w:cs/>
        </w:rPr>
        <w:tab/>
      </w:r>
      <w:r w:rsidR="004665BC"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จำนวนเงินสนับสนุนงานวิจัยหรืองานสร้างสรรค์จากภายในและภายนอกสถาบันที่กำหนดให้เป็นคะแนนเต็ม 5 </w:t>
      </w:r>
      <w:r w:rsidR="004665BC" w:rsidRPr="004665BC">
        <w:rPr>
          <w:rFonts w:ascii="TH SarabunPSK" w:eastAsia="Calibri" w:hAnsi="TH SarabunPSK" w:cs="TH SarabunPSK"/>
          <w:sz w:val="32"/>
          <w:szCs w:val="32"/>
        </w:rPr>
        <w:t xml:space="preserve"> =  18</w:t>
      </w:r>
      <w:r w:rsidR="004665BC" w:rsidRPr="004665BC">
        <w:rPr>
          <w:rFonts w:ascii="TH SarabunPSK" w:eastAsia="Calibri" w:hAnsi="TH SarabunPSK" w:cs="TH SarabunPSK"/>
          <w:sz w:val="32"/>
          <w:szCs w:val="32"/>
          <w:cs/>
        </w:rPr>
        <w:t>0,000 บาทขึ้นไปต่อคน</w:t>
      </w:r>
    </w:p>
    <w:p w14:paraId="4C3EAE73" w14:textId="77777777" w:rsidR="004665BC" w:rsidRPr="004665BC" w:rsidRDefault="004665BC" w:rsidP="008304AE">
      <w:pPr>
        <w:numPr>
          <w:ilvl w:val="1"/>
          <w:numId w:val="35"/>
        </w:numPr>
        <w:ind w:left="993" w:hanging="426"/>
        <w:contextualSpacing/>
        <w:rPr>
          <w:rFonts w:ascii="TH SarabunPSK" w:eastAsia="Calibri" w:hAnsi="TH SarabunPSK" w:cs="TH SarabunPSK"/>
          <w:b/>
          <w:bCs/>
          <w:i/>
          <w:iCs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i/>
          <w:iCs/>
          <w:sz w:val="32"/>
          <w:szCs w:val="32"/>
          <w:cs/>
        </w:rPr>
        <w:t xml:space="preserve"> กลุ่มสาขาวิชามนุษยศาสตร์และสังคมศาสตร์</w:t>
      </w:r>
    </w:p>
    <w:p w14:paraId="1BB74FD1" w14:textId="77777777" w:rsidR="004665BC" w:rsidRDefault="004665BC" w:rsidP="008304AE">
      <w:pPr>
        <w:tabs>
          <w:tab w:val="left" w:pos="1418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ab/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ab/>
        <w:t xml:space="preserve">จำนวนเงินสนับสนุนงานวิจัยหรืองานสร้างสรรค์จากภายในและภายนอกสถาบันที่ กำหนดให้เป็นคะแนนเต็ม 5  </w:t>
      </w:r>
      <w:r w:rsidRPr="004665BC">
        <w:rPr>
          <w:rFonts w:ascii="TH SarabunPSK" w:eastAsia="Calibri" w:hAnsi="TH SarabunPSK" w:cs="TH SarabunPSK"/>
          <w:sz w:val="32"/>
          <w:szCs w:val="32"/>
        </w:rPr>
        <w:t>=  100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 xml:space="preserve">,000 บาทขึ้นไปต่อคน </w:t>
      </w:r>
    </w:p>
    <w:p w14:paraId="0654B95C" w14:textId="77777777" w:rsidR="000D2861" w:rsidRDefault="000D2861" w:rsidP="004665BC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B57A109" w14:textId="77777777" w:rsidR="004665BC" w:rsidRPr="004665BC" w:rsidRDefault="004665BC" w:rsidP="004665BC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  <w:cs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ูตรการคำนวณ</w:t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4665BC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4665BC">
        <w:rPr>
          <w:rFonts w:ascii="TH SarabunPSK" w:eastAsia="Calibri" w:hAnsi="TH SarabunPSK" w:cs="TH SarabunPSK"/>
          <w:sz w:val="32"/>
          <w:szCs w:val="32"/>
        </w:rPr>
        <w:t xml:space="preserve">: </w:t>
      </w:r>
    </w:p>
    <w:p w14:paraId="6BC9D353" w14:textId="77777777" w:rsidR="004665BC" w:rsidRDefault="004665BC" w:rsidP="004665BC">
      <w:pPr>
        <w:numPr>
          <w:ilvl w:val="1"/>
          <w:numId w:val="32"/>
        </w:numPr>
        <w:tabs>
          <w:tab w:val="num" w:pos="0"/>
          <w:tab w:val="left" w:pos="284"/>
          <w:tab w:val="left" w:pos="1418"/>
        </w:tabs>
        <w:ind w:left="0" w:firstLine="0"/>
        <w:contextualSpacing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>คำนวณจำนวนเงินสนับสนุนงานวิจัยหรืองานสร้างสรรค์จากภายในและภายนอกสถาบันต่อจำนวนอาจารย์ประจำและนักวิจัย</w:t>
      </w:r>
    </w:p>
    <w:p w14:paraId="38BCF723" w14:textId="77777777" w:rsidR="008304AE" w:rsidRPr="008304AE" w:rsidRDefault="008304AE" w:rsidP="008304AE">
      <w:pPr>
        <w:tabs>
          <w:tab w:val="left" w:pos="284"/>
          <w:tab w:val="left" w:pos="1418"/>
          <w:tab w:val="num" w:pos="1800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11"/>
      </w:tblGrid>
      <w:tr w:rsidR="008304AE" w:rsidRPr="00287D9B" w14:paraId="091C8C9B" w14:textId="77777777" w:rsidTr="008304AE">
        <w:tc>
          <w:tcPr>
            <w:tcW w:w="8211" w:type="dxa"/>
            <w:vAlign w:val="center"/>
          </w:tcPr>
          <w:p w14:paraId="4461C76A" w14:textId="77777777" w:rsidR="008304AE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62EE7DAE">
                <v:shape id="_x0000_s1058" type="#_x0000_t202" style="position:absolute;margin-left:127.75pt;margin-top:-.55pt;width:273.7pt;height:48.75pt;z-index:251783168" filled="f" stroked="f">
                  <v:textbox>
                    <w:txbxContent>
                      <w:p w14:paraId="14F55C95" w14:textId="77777777" w:rsidR="00BF3C13" w:rsidRDefault="00BF3C13" w:rsidP="008304AE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เงินสนับสนุนงานวิจัยฯ จากภายในและภายนอก</w:t>
                        </w:r>
                      </w:p>
                      <w:p w14:paraId="23ED7541" w14:textId="77777777" w:rsidR="00BF3C13" w:rsidRDefault="00BF3C13" w:rsidP="008304AE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อาจารย์ประจำและนักวิจัย</w:t>
                        </w:r>
                      </w:p>
                    </w:txbxContent>
                  </v:textbox>
                </v:shape>
              </w:pict>
            </w:r>
          </w:p>
          <w:p w14:paraId="762C1535" w14:textId="77777777" w:rsidR="008304AE" w:rsidRPr="00287D9B" w:rsidRDefault="008304AE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จำนวนเงินสนับสนุนงานวิจัยฯ</w:t>
            </w:r>
            <w:r w:rsidRPr="00287D9B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</w:t>
            </w:r>
            <w:r w:rsidRPr="00287D9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5200" w:dyaOrig="620" w14:anchorId="72585659">
                <v:shape id="_x0000_i1033" type="#_x0000_t75" style="width:260.4pt;height:31.2pt" o:ole="">
                  <v:imagedata r:id="rId27" o:title=""/>
                </v:shape>
                <o:OLEObject Type="Embed" ProgID="Equation.DSMT4" ShapeID="_x0000_i1033" DrawAspect="Content" ObjectID="_1716364730" r:id="rId28"/>
              </w:object>
            </w:r>
          </w:p>
          <w:p w14:paraId="14367B15" w14:textId="77777777" w:rsidR="008304AE" w:rsidRPr="00287D9B" w:rsidRDefault="008304AE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274ABDB9" w14:textId="77777777" w:rsidR="004665BC" w:rsidRDefault="004665BC" w:rsidP="004665BC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00AF3F39" w14:textId="77777777" w:rsidR="00DD7830" w:rsidRDefault="00DD7830" w:rsidP="004665BC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5E1915F1" w14:textId="77777777" w:rsidR="00DD7830" w:rsidRDefault="00DD7830" w:rsidP="004665BC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036BAD26" w14:textId="77777777" w:rsidR="00DD7830" w:rsidRDefault="00DD7830" w:rsidP="004665BC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54DE4DA4" w14:textId="77777777" w:rsidR="00DD7830" w:rsidRDefault="00DD7830" w:rsidP="004665BC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6F556750" w14:textId="77777777" w:rsidR="00DD7830" w:rsidRPr="008304AE" w:rsidRDefault="00DD7830" w:rsidP="004665BC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795D2A82" w14:textId="77777777" w:rsidR="004665BC" w:rsidRDefault="004665BC" w:rsidP="004665BC">
      <w:pPr>
        <w:numPr>
          <w:ilvl w:val="1"/>
          <w:numId w:val="32"/>
        </w:numPr>
        <w:tabs>
          <w:tab w:val="left" w:pos="284"/>
        </w:tabs>
        <w:ind w:left="0" w:firstLine="0"/>
        <w:contextualSpacing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lastRenderedPageBreak/>
        <w:t xml:space="preserve">แปลงจำนวนเงินที่คำนวณได้ในข้อ </w:t>
      </w:r>
      <w:r w:rsidRPr="004665BC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เทียบกับคะแนนเต็ม 5</w:t>
      </w:r>
    </w:p>
    <w:p w14:paraId="0634C84C" w14:textId="77777777" w:rsidR="008304AE" w:rsidRPr="008304AE" w:rsidRDefault="008304AE" w:rsidP="008304AE">
      <w:pPr>
        <w:tabs>
          <w:tab w:val="left" w:pos="284"/>
        </w:tabs>
        <w:contextualSpacing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98"/>
      </w:tblGrid>
      <w:tr w:rsidR="008304AE" w:rsidRPr="00287D9B" w14:paraId="5F743401" w14:textId="77777777" w:rsidTr="00160BA0">
        <w:tc>
          <w:tcPr>
            <w:tcW w:w="8931" w:type="dxa"/>
            <w:vAlign w:val="center"/>
          </w:tcPr>
          <w:p w14:paraId="31F4C3E2" w14:textId="77777777" w:rsidR="008304AE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41F581E1">
                <v:shape id="_x0000_s1059" type="#_x0000_t202" style="position:absolute;margin-left:64.3pt;margin-top:-.1pt;width:273.7pt;height:48.75pt;z-index:251785216" filled="f" stroked="f">
                  <v:textbox>
                    <w:txbxContent>
                      <w:p w14:paraId="1B4FDA2C" w14:textId="77777777" w:rsidR="00BF3C13" w:rsidRDefault="00BF3C13" w:rsidP="008304AE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เงินสนับสนุนงานวิจัยฯ จากภายในและภายนอก</w:t>
                        </w:r>
                      </w:p>
                      <w:p w14:paraId="61717A16" w14:textId="77777777" w:rsidR="00BF3C13" w:rsidRDefault="00BF3C13" w:rsidP="008304AE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เงินสนับสนุนงานวิจัยฯ ที่กำหนดให้เป็นคะแนนเต็ม 5</w:t>
                        </w:r>
                      </w:p>
                    </w:txbxContent>
                  </v:textbox>
                </v:shape>
              </w:pict>
            </w:r>
          </w:p>
          <w:p w14:paraId="160B7864" w14:textId="77777777" w:rsidR="008304AE" w:rsidRPr="00287D9B" w:rsidRDefault="008304AE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>คะแนนที่ได้</w:t>
            </w:r>
            <w:r w:rsidRPr="00287D9B">
              <w:rPr>
                <w:rFonts w:ascii="TH SarabunPSK" w:eastAsia="Calibri" w:hAnsi="TH SarabunPSK" w:cs="TH SarabunPSK" w:hint="cs"/>
                <w:sz w:val="32"/>
                <w:szCs w:val="32"/>
                <w:cs/>
              </w:rPr>
              <w:t xml:space="preserve"> </w:t>
            </w:r>
            <w:r w:rsidRPr="00287D9B">
              <w:rPr>
                <w:rFonts w:ascii="TH SarabunPSK" w:eastAsia="Calibri" w:hAnsi="TH SarabunPSK" w:cs="TH SarabunPSK"/>
                <w:sz w:val="32"/>
                <w:szCs w:val="32"/>
              </w:rPr>
              <w:t xml:space="preserve"> </w:t>
            </w:r>
            <w:r w:rsidR="007F537D"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5980" w:dyaOrig="620" w14:anchorId="02845DCC">
                <v:shape id="_x0000_i1034" type="#_x0000_t75" style="width:299.4pt;height:31.2pt" o:ole="">
                  <v:imagedata r:id="rId29" o:title=""/>
                </v:shape>
                <o:OLEObject Type="Embed" ProgID="Equation.DSMT4" ShapeID="_x0000_i1034" DrawAspect="Content" ObjectID="_1716364731" r:id="rId30"/>
              </w:object>
            </w:r>
          </w:p>
          <w:p w14:paraId="51164C26" w14:textId="77777777" w:rsidR="008304AE" w:rsidRPr="00287D9B" w:rsidRDefault="008304AE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07FC0147" w14:textId="77777777" w:rsidR="004665BC" w:rsidRPr="004665BC" w:rsidRDefault="004665BC" w:rsidP="004665BC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C9BE62" w14:textId="77777777" w:rsidR="004665BC" w:rsidRPr="004665BC" w:rsidRDefault="004665BC" w:rsidP="004665BC">
      <w:pPr>
        <w:rPr>
          <w:rFonts w:ascii="TH SarabunPSK" w:eastAsia="Calibri" w:hAnsi="TH SarabunPSK" w:cs="TH SarabunPSK"/>
          <w:sz w:val="32"/>
          <w:szCs w:val="32"/>
        </w:rPr>
      </w:pPr>
      <w:r w:rsidRPr="004665BC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รุปคะแนนที่ได้ในระดับคณะวิชา</w:t>
      </w:r>
    </w:p>
    <w:p w14:paraId="7B999B47" w14:textId="77777777" w:rsidR="004665BC" w:rsidRPr="004665BC" w:rsidRDefault="004665BC" w:rsidP="004665BC">
      <w:pPr>
        <w:ind w:firstLine="720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4665BC">
        <w:rPr>
          <w:rFonts w:ascii="TH SarabunPSK" w:eastAsia="Calibri" w:hAnsi="TH SarabunPSK" w:cs="TH SarabunPSK"/>
          <w:sz w:val="32"/>
          <w:szCs w:val="32"/>
          <w:cs/>
        </w:rPr>
        <w:t>คะแนนที่ได้ในระดับคณะวิชา</w:t>
      </w:r>
      <w:r w:rsidRPr="004665BC">
        <w:rPr>
          <w:rFonts w:ascii="TH SarabunPSK" w:eastAsia="Calibri" w:hAnsi="TH SarabunPSK" w:cs="TH SarabunPSK"/>
          <w:sz w:val="32"/>
          <w:szCs w:val="32"/>
        </w:rPr>
        <w:t xml:space="preserve"> = </w:t>
      </w:r>
      <w:r w:rsidRPr="004665BC">
        <w:rPr>
          <w:rFonts w:ascii="TH SarabunPSK" w:eastAsia="Calibri" w:hAnsi="TH SarabunPSK" w:cs="TH SarabunPSK"/>
          <w:sz w:val="32"/>
          <w:szCs w:val="32"/>
          <w:cs/>
        </w:rPr>
        <w:t>ค่าเฉลี่ยของคะแนนที่ได้ของทุกกลุ่มสาขาวิชาในคณะ</w:t>
      </w:r>
    </w:p>
    <w:p w14:paraId="4EE6DF4A" w14:textId="77777777" w:rsidR="004665BC" w:rsidRPr="004665BC" w:rsidRDefault="004665BC" w:rsidP="004665BC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0A10F453" w14:textId="77777777" w:rsidR="00D44364" w:rsidRPr="00A8698A" w:rsidRDefault="00D44364" w:rsidP="00A8698A">
      <w:pPr>
        <w:tabs>
          <w:tab w:val="left" w:pos="1418"/>
        </w:tabs>
        <w:contextualSpacing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274DCD41" w14:textId="3A6966FE" w:rsidR="00A8698A" w:rsidRDefault="00A8698A" w:rsidP="003929AF">
      <w:pPr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0A655DD" w14:textId="77777777" w:rsidR="00DD7830" w:rsidRDefault="00DD7830" w:rsidP="003929AF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AE172B0" w14:textId="78A0ECB8" w:rsidR="00571A75" w:rsidRPr="00DD7830" w:rsidRDefault="00AA37D3" w:rsidP="003929AF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สรุป</w:t>
      </w:r>
      <w:r w:rsidRPr="00AA37D3">
        <w:rPr>
          <w:rFonts w:ascii="TH SarabunPSK" w:hAnsi="TH SarabunPSK" w:cs="TH SarabunPSK"/>
          <w:b/>
          <w:bCs/>
          <w:sz w:val="32"/>
          <w:szCs w:val="32"/>
          <w:cs/>
        </w:rPr>
        <w:t>เงินสนับสนุนงานวิจัยและงานสร้างสรรค์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จากภายในและภายนอก</w:t>
      </w:r>
    </w:p>
    <w:tbl>
      <w:tblPr>
        <w:tblW w:w="9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50"/>
        <w:gridCol w:w="1548"/>
        <w:gridCol w:w="1350"/>
        <w:gridCol w:w="1080"/>
        <w:gridCol w:w="1080"/>
        <w:gridCol w:w="1530"/>
        <w:gridCol w:w="990"/>
        <w:gridCol w:w="810"/>
      </w:tblGrid>
      <w:tr w:rsidR="009477BD" w:rsidRPr="009477BD" w14:paraId="0D287976" w14:textId="77777777" w:rsidTr="00DF04EB">
        <w:trPr>
          <w:trHeight w:val="881"/>
          <w:tblHeader/>
        </w:trPr>
        <w:tc>
          <w:tcPr>
            <w:tcW w:w="1350" w:type="dxa"/>
            <w:vMerge w:val="restart"/>
            <w:shd w:val="clear" w:color="auto" w:fill="auto"/>
            <w:vAlign w:val="center"/>
            <w:hideMark/>
          </w:tcPr>
          <w:p w14:paraId="05F98A9B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กลุ่มสาขาวิชา</w:t>
            </w:r>
          </w:p>
        </w:tc>
        <w:tc>
          <w:tcPr>
            <w:tcW w:w="1548" w:type="dxa"/>
            <w:vMerge w:val="restart"/>
            <w:shd w:val="clear" w:color="auto" w:fill="auto"/>
            <w:vAlign w:val="center"/>
          </w:tcPr>
          <w:p w14:paraId="5147066B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คณะ</w:t>
            </w:r>
          </w:p>
        </w:tc>
        <w:tc>
          <w:tcPr>
            <w:tcW w:w="3510" w:type="dxa"/>
            <w:gridSpan w:val="3"/>
            <w:shd w:val="clear" w:color="auto" w:fill="auto"/>
            <w:vAlign w:val="center"/>
            <w:hideMark/>
          </w:tcPr>
          <w:p w14:paraId="2CCE13DC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จำนวนเงินสนับสนุนงานวิจัยหรืองานสร้างสรรค์</w:t>
            </w:r>
          </w:p>
        </w:tc>
        <w:tc>
          <w:tcPr>
            <w:tcW w:w="1530" w:type="dxa"/>
            <w:vMerge w:val="restart"/>
            <w:shd w:val="clear" w:color="auto" w:fill="auto"/>
            <w:vAlign w:val="center"/>
            <w:hideMark/>
          </w:tcPr>
          <w:p w14:paraId="78DCA25B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9477BD">
              <w:rPr>
                <w:rFonts w:ascii="TH SarabunPSK" w:hAnsi="TH SarabunPSK" w:cs="TH SarabunPSK"/>
                <w:b/>
                <w:bCs/>
                <w:cs/>
              </w:rPr>
              <w:t>จำนวนอาจารย์ประจำทั้งหมดและนักวิจัย</w:t>
            </w:r>
          </w:p>
          <w:p w14:paraId="434D692E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</w:rPr>
              <w:t>(</w:t>
            </w:r>
            <w:r w:rsidRPr="009477BD">
              <w:rPr>
                <w:rFonts w:ascii="TH SarabunPSK" w:hAnsi="TH SarabunPSK" w:cs="TH SarabunPSK"/>
                <w:b/>
                <w:bCs/>
                <w:cs/>
              </w:rPr>
              <w:t>ไม่นับผู้ลาศึกษาต่อ)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  <w:hideMark/>
          </w:tcPr>
          <w:p w14:paraId="0BC8E7C0" w14:textId="77777777" w:rsidR="003929AF" w:rsidRPr="00DF04EB" w:rsidRDefault="003929AF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F04EB">
              <w:rPr>
                <w:rFonts w:ascii="TH SarabunPSK" w:hAnsi="TH SarabunPSK" w:cs="TH SarabunPSK"/>
                <w:sz w:val="28"/>
                <w:szCs w:val="28"/>
                <w:cs/>
              </w:rPr>
              <w:t>จำนวนเงินเฉลี่ยต่อคน(บาท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356F62A7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คะแนน</w:t>
            </w:r>
          </w:p>
        </w:tc>
      </w:tr>
      <w:tr w:rsidR="009477BD" w:rsidRPr="009477BD" w14:paraId="557CAD62" w14:textId="77777777" w:rsidTr="00DF04EB">
        <w:trPr>
          <w:trHeight w:val="359"/>
          <w:tblHeader/>
        </w:trPr>
        <w:tc>
          <w:tcPr>
            <w:tcW w:w="1350" w:type="dxa"/>
            <w:vMerge/>
            <w:shd w:val="clear" w:color="auto" w:fill="auto"/>
            <w:vAlign w:val="bottom"/>
          </w:tcPr>
          <w:p w14:paraId="64C860B5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548" w:type="dxa"/>
            <w:vMerge/>
          </w:tcPr>
          <w:p w14:paraId="7632EC79" w14:textId="77777777" w:rsidR="003929AF" w:rsidRPr="009477BD" w:rsidRDefault="003929AF" w:rsidP="003929AF">
            <w:pPr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350" w:type="dxa"/>
            <w:shd w:val="clear" w:color="auto" w:fill="auto"/>
            <w:vAlign w:val="center"/>
          </w:tcPr>
          <w:p w14:paraId="1AA6CD4E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ภายใน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0C1ED9D1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ภายนอก</w:t>
            </w:r>
          </w:p>
        </w:tc>
        <w:tc>
          <w:tcPr>
            <w:tcW w:w="1080" w:type="dxa"/>
            <w:shd w:val="clear" w:color="auto" w:fill="auto"/>
            <w:vAlign w:val="center"/>
          </w:tcPr>
          <w:p w14:paraId="1696EE69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วม</w:t>
            </w:r>
          </w:p>
        </w:tc>
        <w:tc>
          <w:tcPr>
            <w:tcW w:w="1530" w:type="dxa"/>
            <w:vMerge/>
            <w:shd w:val="clear" w:color="auto" w:fill="auto"/>
            <w:vAlign w:val="bottom"/>
          </w:tcPr>
          <w:p w14:paraId="3744F090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990" w:type="dxa"/>
            <w:vMerge/>
            <w:shd w:val="clear" w:color="auto" w:fill="auto"/>
            <w:vAlign w:val="bottom"/>
          </w:tcPr>
          <w:p w14:paraId="6ACD838D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810" w:type="dxa"/>
            <w:vMerge/>
            <w:shd w:val="clear" w:color="auto" w:fill="auto"/>
            <w:vAlign w:val="bottom"/>
          </w:tcPr>
          <w:p w14:paraId="693C9DC0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A8698A" w:rsidRPr="009477BD" w14:paraId="35C66CD5" w14:textId="77777777" w:rsidTr="000D2861">
        <w:trPr>
          <w:trHeight w:val="458"/>
          <w:tblHeader/>
        </w:trPr>
        <w:tc>
          <w:tcPr>
            <w:tcW w:w="1350" w:type="dxa"/>
            <w:shd w:val="clear" w:color="auto" w:fill="auto"/>
            <w:vAlign w:val="bottom"/>
          </w:tcPr>
          <w:p w14:paraId="2B147241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548" w:type="dxa"/>
          </w:tcPr>
          <w:p w14:paraId="4A6FDF6F" w14:textId="77777777" w:rsidR="00A8698A" w:rsidRPr="009477BD" w:rsidRDefault="00A8698A" w:rsidP="003929AF">
            <w:pPr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350" w:type="dxa"/>
            <w:shd w:val="clear" w:color="auto" w:fill="auto"/>
            <w:vAlign w:val="center"/>
          </w:tcPr>
          <w:p w14:paraId="40DB8B87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41848A97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14:paraId="14C5A6D0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</w:p>
        </w:tc>
        <w:tc>
          <w:tcPr>
            <w:tcW w:w="1530" w:type="dxa"/>
            <w:shd w:val="clear" w:color="auto" w:fill="auto"/>
            <w:vAlign w:val="bottom"/>
          </w:tcPr>
          <w:p w14:paraId="7D9D38E0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990" w:type="dxa"/>
            <w:shd w:val="clear" w:color="auto" w:fill="auto"/>
            <w:vAlign w:val="bottom"/>
          </w:tcPr>
          <w:p w14:paraId="139BD5E0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810" w:type="dxa"/>
            <w:shd w:val="clear" w:color="auto" w:fill="auto"/>
            <w:vAlign w:val="bottom"/>
          </w:tcPr>
          <w:p w14:paraId="5C68A673" w14:textId="77777777" w:rsidR="00A8698A" w:rsidRPr="009477BD" w:rsidRDefault="00A8698A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9477BD" w:rsidRPr="009477BD" w14:paraId="79C526A0" w14:textId="77777777" w:rsidTr="00DF04EB">
        <w:trPr>
          <w:trHeight w:val="257"/>
        </w:trPr>
        <w:tc>
          <w:tcPr>
            <w:tcW w:w="8928" w:type="dxa"/>
            <w:gridSpan w:val="7"/>
          </w:tcPr>
          <w:p w14:paraId="184A062A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ผลรวมคะแนนเฉลี่ย</w:t>
            </w:r>
          </w:p>
        </w:tc>
        <w:tc>
          <w:tcPr>
            <w:tcW w:w="810" w:type="dxa"/>
            <w:shd w:val="clear" w:color="auto" w:fill="auto"/>
            <w:vAlign w:val="bottom"/>
          </w:tcPr>
          <w:p w14:paraId="6ADB4A7A" w14:textId="77777777" w:rsidR="003929AF" w:rsidRPr="009477BD" w:rsidRDefault="003929AF" w:rsidP="003929AF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</w:tbl>
    <w:p w14:paraId="1B67AF27" w14:textId="77777777" w:rsidR="00A8698A" w:rsidRDefault="00A8698A" w:rsidP="00D86D99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B0EEB28" w14:textId="77777777" w:rsidR="00A8698A" w:rsidRDefault="00A8698A" w:rsidP="00D86D99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6600B3D" w14:textId="77777777" w:rsidR="003D2F4F" w:rsidRPr="009477BD" w:rsidRDefault="00150875" w:rsidP="00D86D99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ประเมิน</w:t>
      </w:r>
      <w:r w:rsidR="003D2F4F"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4D9BF55B" w14:textId="77777777" w:rsidR="00AA37D3" w:rsidRPr="009477BD" w:rsidRDefault="00A8698A" w:rsidP="00A8698A">
      <w:pPr>
        <w:autoSpaceDE w:val="0"/>
        <w:autoSpaceDN w:val="0"/>
        <w:adjustRightInd w:val="0"/>
        <w:spacing w:line="0" w:lineRule="atLeast"/>
        <w:ind w:firstLine="108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881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990"/>
        <w:gridCol w:w="1440"/>
        <w:gridCol w:w="1260"/>
        <w:gridCol w:w="1170"/>
        <w:gridCol w:w="1170"/>
        <w:gridCol w:w="1080"/>
      </w:tblGrid>
      <w:tr w:rsidR="00394B88" w:rsidRPr="009477BD" w14:paraId="6D191E3E" w14:textId="77777777" w:rsidTr="00930067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32087DC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2090107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6E7937FE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B65EBEE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5018EF96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7AC3D6F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55BDB366" w14:textId="1D8E0FDF" w:rsidR="003D2F4F" w:rsidRPr="00930067" w:rsidRDefault="003D2F4F" w:rsidP="00FC525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A8698A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E54848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998355B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0F43D414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82BCBF2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033BE41A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BAA5D1D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</w:t>
            </w:r>
          </w:p>
          <w:p w14:paraId="41C2E6B2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ที่ได้</w:t>
            </w:r>
          </w:p>
        </w:tc>
      </w:tr>
      <w:tr w:rsidR="00394B88" w:rsidRPr="009477BD" w14:paraId="038785A0" w14:textId="77777777" w:rsidTr="00930067"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7AA19B8" w14:textId="77777777" w:rsidR="003D2F4F" w:rsidRPr="00930067" w:rsidRDefault="00FC5258" w:rsidP="00692E62">
            <w:pPr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2.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 xml:space="preserve">2 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เงินสนับสนุนงานวิจัยและงานสร้างสรรค์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3A9A8F2" w14:textId="77777777" w:rsidR="003D2F4F" w:rsidRPr="00930067" w:rsidRDefault="00FC5258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I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EC3248E" w14:textId="77777777" w:rsidR="00D76A6C" w:rsidRPr="00930067" w:rsidRDefault="00533551" w:rsidP="00692E62">
            <w:pPr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>ระดับคะแนน</w:t>
            </w:r>
          </w:p>
          <w:p w14:paraId="0F5E30DC" w14:textId="77777777" w:rsidR="003D2F4F" w:rsidRPr="00930067" w:rsidRDefault="00533551" w:rsidP="00692E62">
            <w:pPr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ต็ม 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B851029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AC9BD21" w14:textId="77777777" w:rsidR="003D2F4F" w:rsidRPr="00930067" w:rsidRDefault="003D2F4F" w:rsidP="00D5124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869525D" w14:textId="77777777" w:rsidR="003D2F4F" w:rsidRPr="00930067" w:rsidRDefault="003D2F4F" w:rsidP="00BE483D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B89762E" w14:textId="77777777" w:rsidR="003D2F4F" w:rsidRPr="00930067" w:rsidRDefault="003D2F4F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011E0679" w14:textId="77777777" w:rsidR="003360BA" w:rsidRPr="009477BD" w:rsidRDefault="003360BA" w:rsidP="003331A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4E1B63EA" w14:textId="77777777" w:rsidR="00CB112E" w:rsidRPr="000F5A58" w:rsidRDefault="00CB112E" w:rsidP="00CB112E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0BD4E333" w14:textId="77777777" w:rsidR="00CB112E" w:rsidRPr="00CB203B" w:rsidRDefault="00CB112E" w:rsidP="00CB112E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77EAFE09" w14:textId="77777777" w:rsidR="00DF04EB" w:rsidRPr="009477BD" w:rsidRDefault="00DF04EB" w:rsidP="003331A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</w:p>
    <w:p w14:paraId="35E67570" w14:textId="77777777" w:rsidR="003331AD" w:rsidRPr="009477BD" w:rsidRDefault="003331AD" w:rsidP="003331AD">
      <w:pPr>
        <w:jc w:val="thaiDistribute"/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lastRenderedPageBreak/>
        <w:t>ตัวบ่งชี้ที่ 2.</w:t>
      </w: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</w:rPr>
        <w:t xml:space="preserve">3  </w:t>
      </w: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ผลงานวิชาการของอาจารย์ประจำและนักวิจัย</w:t>
      </w:r>
      <w:r w:rsidRPr="009477BD">
        <w:rPr>
          <w:rFonts w:ascii="TH SarabunPSK" w:hAnsi="TH SarabunPSK" w:cs="TH SarabunPSK"/>
          <w:sz w:val="32"/>
          <w:szCs w:val="32"/>
          <w:cs/>
        </w:rPr>
        <w:t xml:space="preserve">(สกอ. </w:t>
      </w:r>
      <w:r w:rsidRPr="009477BD">
        <w:rPr>
          <w:rFonts w:ascii="TH SarabunPSK" w:hAnsi="TH SarabunPSK" w:cs="TH SarabunPSK"/>
          <w:sz w:val="32"/>
          <w:szCs w:val="32"/>
        </w:rPr>
        <w:t>2.3</w:t>
      </w:r>
      <w:r w:rsidRPr="009477BD">
        <w:rPr>
          <w:rFonts w:ascii="TH SarabunPSK" w:hAnsi="TH SarabunPSK" w:cs="TH SarabunPSK"/>
          <w:sz w:val="32"/>
          <w:szCs w:val="32"/>
          <w:cs/>
        </w:rPr>
        <w:t>)</w:t>
      </w:r>
    </w:p>
    <w:p w14:paraId="65342240" w14:textId="77777777" w:rsidR="003331AD" w:rsidRDefault="003331AD" w:rsidP="003331A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>ผลลัพธ์</w:t>
      </w:r>
    </w:p>
    <w:p w14:paraId="1C12E5EA" w14:textId="77777777" w:rsidR="00A8698A" w:rsidRPr="00A8698A" w:rsidRDefault="00A8698A" w:rsidP="00A8698A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A8698A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A8698A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p w14:paraId="1C0B14BB" w14:textId="77777777" w:rsidR="00A8698A" w:rsidRPr="00A8698A" w:rsidRDefault="00A8698A" w:rsidP="00A8698A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  <w:cs/>
        </w:rPr>
        <w:t>โดยการแปลงค่าร้อยละของผลรวมถ่วงน้ำหนักของผลงานทางวิชาการของอาจารย์ประจำและนักวิจัยเป็นคะแนนระหว่าง 0 – 5 เกณฑ์แบ่งกลุ่มตามสาขาวิชา ดังนี้</w:t>
      </w:r>
    </w:p>
    <w:p w14:paraId="702711CA" w14:textId="77777777" w:rsidR="00A8698A" w:rsidRPr="00A8698A" w:rsidRDefault="00A8698A" w:rsidP="007F537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1. เกณฑ์เฉพาะคณะ กลุ่ม ข และ ค2</w:t>
      </w:r>
    </w:p>
    <w:p w14:paraId="25E253A4" w14:textId="77777777" w:rsidR="00A8698A" w:rsidRPr="00A8698A" w:rsidRDefault="00A8698A" w:rsidP="007F537D">
      <w:pPr>
        <w:tabs>
          <w:tab w:val="left" w:pos="1440"/>
        </w:tabs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กลุ่มสาขาวิชา  วิทยาศาสตร์และเทคโนโลยี</w:t>
      </w:r>
    </w:p>
    <w:p w14:paraId="76AF8BB9" w14:textId="77777777" w:rsidR="007F537D" w:rsidRPr="00A8698A" w:rsidRDefault="00A8698A" w:rsidP="00BC5EB0">
      <w:pPr>
        <w:tabs>
          <w:tab w:val="left" w:pos="1440"/>
        </w:tabs>
        <w:ind w:firstLine="1134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  <w:cs/>
        </w:rPr>
        <w:t>ร้อยละของผลรวมถ่วงน้ำหนักของผลงานทางวิชาการของอาจารย์ประจำและนักวิจัยที่กำหนดไว้เป็นคะแนนเต็ม  5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 =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 ร้อยละ 30 ขึ้นไป</w:t>
      </w:r>
    </w:p>
    <w:p w14:paraId="47902D8B" w14:textId="77777777" w:rsidR="00A8698A" w:rsidRPr="00A8698A" w:rsidRDefault="00A8698A" w:rsidP="007F537D">
      <w:pPr>
        <w:tabs>
          <w:tab w:val="left" w:pos="567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ab/>
        <w:t>กลุ่มสาขาวิชา  วิทยาศาสตร์สุขภาพ</w:t>
      </w:r>
    </w:p>
    <w:p w14:paraId="013018B9" w14:textId="77777777" w:rsidR="00A8698A" w:rsidRPr="00A8698A" w:rsidRDefault="00A8698A" w:rsidP="00A8698A">
      <w:pPr>
        <w:tabs>
          <w:tab w:val="left" w:pos="117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ab/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>ร้อยละของผลรวมถ่วงน้ำหนักของผลงานทางวิชาการของอาจารย์ประจำและนักวิจัยที่กำหนดไว้เป็นคะแนนเต็ม  5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 =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 ร้อยละ 30 ขึ้นไป</w:t>
      </w:r>
    </w:p>
    <w:p w14:paraId="2D3121E9" w14:textId="77777777" w:rsidR="00A8698A" w:rsidRPr="00A8698A" w:rsidRDefault="00A8698A" w:rsidP="007F537D">
      <w:pPr>
        <w:tabs>
          <w:tab w:val="left" w:pos="567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ab/>
      </w: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กลุ่มสาขาวิชา  มนุษยศาสตร์และสังคมศาสตร์ </w:t>
      </w:r>
    </w:p>
    <w:p w14:paraId="50EEC408" w14:textId="77777777" w:rsidR="00A8698A" w:rsidRPr="00A8698A" w:rsidRDefault="00A8698A" w:rsidP="00A8698A">
      <w:pPr>
        <w:tabs>
          <w:tab w:val="left" w:pos="117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ab/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>ร้อยละของผลรวมถ่วงน้ำหนักของผลงานทางวิชาการของอาจารย์ประจำและนักวิจัยที่กำหนดไว้เป็นคะแนนเต็ม  5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 =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 ร้อยละ 20 ขึ้นไป</w:t>
      </w:r>
    </w:p>
    <w:p w14:paraId="72E34AD2" w14:textId="77777777" w:rsidR="00A8698A" w:rsidRPr="00A8698A" w:rsidRDefault="00A8698A" w:rsidP="007F537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2. เกณฑ์เฉพาะคณะ กลุ่ม ค1 และ ง</w:t>
      </w:r>
    </w:p>
    <w:p w14:paraId="14BA4FA1" w14:textId="77777777" w:rsidR="00A8698A" w:rsidRPr="00A8698A" w:rsidRDefault="00A8698A" w:rsidP="007F537D">
      <w:pPr>
        <w:tabs>
          <w:tab w:val="left" w:pos="1440"/>
        </w:tabs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กลุ่มสาขาวิชา  วิทยาศาสตร์และเทคโนโลยี</w:t>
      </w:r>
    </w:p>
    <w:p w14:paraId="4A8D9859" w14:textId="77777777" w:rsidR="00A8698A" w:rsidRPr="00A8698A" w:rsidRDefault="00A8698A" w:rsidP="00A8698A">
      <w:pPr>
        <w:tabs>
          <w:tab w:val="left" w:pos="1440"/>
        </w:tabs>
        <w:ind w:firstLine="1134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  <w:cs/>
        </w:rPr>
        <w:t>ร้อยละของผลรวมถ่วงน้ำหนักของผลงานทางวิชาการของอาจารย์ประจำและนักวิจัยที่กำหนดไว้เป็นคะแนนเต็ม  5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 =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 ร้อยละ 60 ขึ้นไป</w:t>
      </w:r>
    </w:p>
    <w:p w14:paraId="351A6566" w14:textId="77777777" w:rsidR="00A8698A" w:rsidRPr="00A8698A" w:rsidRDefault="00A8698A" w:rsidP="007F537D">
      <w:pPr>
        <w:tabs>
          <w:tab w:val="left" w:pos="1440"/>
        </w:tabs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กลุ่มสาขาวิชา  วิทยาศาสตร์สุขภาพ</w:t>
      </w:r>
    </w:p>
    <w:p w14:paraId="50B0D671" w14:textId="77777777" w:rsidR="00A8698A" w:rsidRPr="00A8698A" w:rsidRDefault="00A8698A" w:rsidP="00A8698A">
      <w:pPr>
        <w:tabs>
          <w:tab w:val="left" w:pos="1440"/>
        </w:tabs>
        <w:ind w:firstLine="1134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  <w:cs/>
        </w:rPr>
        <w:t>ร้อยละของผลรวมถ่วงน้ำหนักของผลงานทางวิชาการของอาจารย์ประจำและนักวิจัยที่กำหนดไว้เป็นคะแนนเต็ม  5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 =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 ร้อยละ 60 ขึ้นไป</w:t>
      </w:r>
    </w:p>
    <w:p w14:paraId="2B1F8578" w14:textId="77777777" w:rsidR="00A8698A" w:rsidRPr="00A8698A" w:rsidRDefault="00A8698A" w:rsidP="007F537D">
      <w:pPr>
        <w:tabs>
          <w:tab w:val="left" w:pos="1440"/>
        </w:tabs>
        <w:ind w:firstLine="567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กลุ่มสาขาวิชา  มนุษยศาสตร์และสังคมศาสตร์ </w:t>
      </w:r>
    </w:p>
    <w:p w14:paraId="610DEDF7" w14:textId="16BF7D12" w:rsidR="00A8698A" w:rsidRDefault="00A8698A" w:rsidP="00DD7830">
      <w:pPr>
        <w:tabs>
          <w:tab w:val="left" w:pos="1440"/>
        </w:tabs>
        <w:ind w:firstLine="1134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  <w:cs/>
        </w:rPr>
        <w:t>ร้อยละของผลรวมถ่วงน้ำหนักของผลงานทางวิชาการของอาจารย์ประจำและนักวิจัยที่กำหนดไว้เป็นคะแนนเต็ม  5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 =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 ร้อยละ 40 ขึ้นไป</w:t>
      </w:r>
    </w:p>
    <w:p w14:paraId="6E6F0A59" w14:textId="77777777" w:rsidR="00BC5EB0" w:rsidRPr="00A8698A" w:rsidRDefault="00BC5EB0" w:rsidP="00A8698A">
      <w:pPr>
        <w:tabs>
          <w:tab w:val="left" w:pos="144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4ECEE92" w14:textId="77777777" w:rsidR="00A8698A" w:rsidRPr="00A8698A" w:rsidRDefault="00A8698A" w:rsidP="00A8698A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A8698A">
        <w:rPr>
          <w:rFonts w:ascii="TH SarabunPSK" w:eastAsia="Calibri" w:hAnsi="TH SarabunPSK" w:cs="TH SarabunPSK"/>
          <w:b/>
          <w:bCs/>
          <w:sz w:val="32"/>
          <w:szCs w:val="32"/>
          <w:cs/>
        </w:rPr>
        <w:t>สูตรคำนวณ</w:t>
      </w:r>
    </w:p>
    <w:p w14:paraId="008922CC" w14:textId="77777777" w:rsidR="00A8698A" w:rsidRDefault="00A8698A" w:rsidP="00A8698A">
      <w:pPr>
        <w:tabs>
          <w:tab w:val="left" w:pos="567"/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  <w:cs/>
        </w:rPr>
        <w:t>1. คำนวณร้อยละของผลรวมถ่วงน้ำหนักของ</w:t>
      </w:r>
      <w:r w:rsidRPr="00A8698A">
        <w:rPr>
          <w:rFonts w:ascii="TH SarabunPSK" w:eastAsia="Calibri" w:hAnsi="TH SarabunPSK" w:cs="TH SarabunPSK"/>
          <w:kern w:val="24"/>
          <w:sz w:val="32"/>
          <w:szCs w:val="32"/>
          <w:cs/>
        </w:rPr>
        <w:t>ผลงานวิชาการของอาจารย์ประจำและนักวิจัย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>ตามสูตร</w:t>
      </w:r>
    </w:p>
    <w:p w14:paraId="280891BA" w14:textId="77777777" w:rsidR="007F537D" w:rsidRPr="007F537D" w:rsidRDefault="007F537D" w:rsidP="00A8698A">
      <w:pPr>
        <w:tabs>
          <w:tab w:val="left" w:pos="567"/>
          <w:tab w:val="left" w:pos="2160"/>
        </w:tabs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44"/>
      </w:tblGrid>
      <w:tr w:rsidR="007F537D" w:rsidRPr="00287D9B" w14:paraId="6A523D1F" w14:textId="77777777" w:rsidTr="007F537D">
        <w:tc>
          <w:tcPr>
            <w:tcW w:w="7644" w:type="dxa"/>
            <w:vAlign w:val="center"/>
          </w:tcPr>
          <w:p w14:paraId="6BCB4717" w14:textId="77777777" w:rsidR="007F537D" w:rsidRPr="00287D9B" w:rsidRDefault="006707D3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2"/>
                <w:szCs w:val="12"/>
              </w:rPr>
            </w:pPr>
            <w:r>
              <w:rPr>
                <w:rFonts w:ascii="TH SarabunPSK" w:eastAsia="Calibri" w:hAnsi="TH SarabunPSK" w:cs="TH SarabunPSK"/>
                <w:b/>
                <w:bCs/>
                <w:noProof/>
                <w:sz w:val="32"/>
                <w:szCs w:val="32"/>
              </w:rPr>
              <w:pict w14:anchorId="2B0F1268">
                <v:shape id="_x0000_s1060" type="#_x0000_t202" style="position:absolute;margin-left:-1.45pt;margin-top:0;width:320.5pt;height:48.75pt;z-index:251787264" filled="f" stroked="f">
                  <v:textbox>
                    <w:txbxContent>
                      <w:p w14:paraId="28398F72" w14:textId="77777777" w:rsidR="00BF3C13" w:rsidRDefault="00BF3C13" w:rsidP="007F537D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ผลรวมถ่วงน้ำหนักของผลงานวิชาการของอาจารย์ประจำและนักวิจัย</w:t>
                        </w:r>
                      </w:p>
                      <w:p w14:paraId="4340C5C8" w14:textId="77777777" w:rsidR="00BF3C13" w:rsidRDefault="00BF3C13" w:rsidP="007F537D">
                        <w:pPr>
                          <w:jc w:val="center"/>
                          <w:rPr>
                            <w:rFonts w:ascii="TH SarabunPSK" w:hAnsi="TH SarabunPSK" w:cs="TH SarabunPSK"/>
                            <w:sz w:val="32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 w:hint="cs"/>
                            <w:sz w:val="32"/>
                            <w:szCs w:val="32"/>
                            <w:cs/>
                          </w:rPr>
                          <w:t>จำนวนอาจารย์ประจำและนักวิจัยทั้งหมด</w:t>
                        </w:r>
                      </w:p>
                    </w:txbxContent>
                  </v:textbox>
                </v:shape>
              </w:pict>
            </w:r>
          </w:p>
          <w:p w14:paraId="70731D60" w14:textId="77777777" w:rsidR="007F537D" w:rsidRPr="00287D9B" w:rsidRDefault="007F537D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287D9B">
              <w:rPr>
                <w:rFonts w:ascii="TH SarabunPSK" w:hAnsi="TH SarabunPSK" w:cs="TH SarabunPSK"/>
                <w:position w:val="-24"/>
                <w:sz w:val="32"/>
                <w:szCs w:val="32"/>
              </w:rPr>
              <w:object w:dxaOrig="6940" w:dyaOrig="620" w14:anchorId="7C41FB91">
                <v:shape id="_x0000_i1035" type="#_x0000_t75" style="width:347.4pt;height:31.2pt" o:ole="">
                  <v:imagedata r:id="rId31" o:title=""/>
                </v:shape>
                <o:OLEObject Type="Embed" ProgID="Equation.DSMT4" ShapeID="_x0000_i1035" DrawAspect="Content" ObjectID="_1716364732" r:id="rId32"/>
              </w:object>
            </w:r>
          </w:p>
          <w:p w14:paraId="0B3AD035" w14:textId="77777777" w:rsidR="007F537D" w:rsidRPr="00287D9B" w:rsidRDefault="007F537D" w:rsidP="00160BA0">
            <w:pPr>
              <w:autoSpaceDE w:val="0"/>
              <w:autoSpaceDN w:val="0"/>
              <w:adjustRightInd w:val="0"/>
              <w:rPr>
                <w:rFonts w:ascii="TH SarabunPSK" w:eastAsia="Calibri" w:hAnsi="TH SarabunPSK" w:cs="TH SarabunPSK"/>
                <w:sz w:val="16"/>
                <w:szCs w:val="16"/>
              </w:rPr>
            </w:pPr>
          </w:p>
        </w:tc>
      </w:tr>
    </w:tbl>
    <w:p w14:paraId="6FFFAD1E" w14:textId="77777777" w:rsidR="00A8698A" w:rsidRPr="007F537D" w:rsidRDefault="00A8698A" w:rsidP="00A8698A">
      <w:pPr>
        <w:tabs>
          <w:tab w:val="left" w:pos="2160"/>
        </w:tabs>
        <w:rPr>
          <w:rFonts w:ascii="TH SarabunPSK" w:eastAsia="Calibri" w:hAnsi="TH SarabunPSK" w:cs="TH SarabunPSK"/>
          <w:sz w:val="16"/>
          <w:szCs w:val="16"/>
        </w:rPr>
      </w:pPr>
    </w:p>
    <w:p w14:paraId="1838E56A" w14:textId="77777777" w:rsidR="00DD7830" w:rsidRDefault="00DD7830" w:rsidP="00A8698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</w:p>
    <w:p w14:paraId="59C5DD16" w14:textId="77777777" w:rsidR="00DD7830" w:rsidRDefault="00DD7830" w:rsidP="00A8698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</w:p>
    <w:p w14:paraId="4B2DDA7A" w14:textId="77777777" w:rsidR="00DD7830" w:rsidRDefault="00DD7830" w:rsidP="00A8698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</w:p>
    <w:p w14:paraId="3EA15674" w14:textId="77777777" w:rsidR="00A8698A" w:rsidRDefault="00A8698A" w:rsidP="00A8698A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 w:rsidRPr="00A8698A">
        <w:rPr>
          <w:rFonts w:ascii="TH SarabunPSK" w:eastAsia="Calibri" w:hAnsi="TH SarabunPSK" w:cs="TH SarabunPSK"/>
          <w:sz w:val="32"/>
          <w:szCs w:val="32"/>
        </w:rPr>
        <w:lastRenderedPageBreak/>
        <w:t xml:space="preserve">2. 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 xml:space="preserve">แปลงค่าร้อยละที่คำนวณได้ในข้อ </w:t>
      </w:r>
      <w:r w:rsidRPr="00A8698A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A8698A">
        <w:rPr>
          <w:rFonts w:ascii="TH SarabunPSK" w:eastAsia="Calibri" w:hAnsi="TH SarabunPSK" w:cs="TH SarabunPSK"/>
          <w:sz w:val="32"/>
          <w:szCs w:val="32"/>
          <w:cs/>
        </w:rPr>
        <w:t>เทียบกับคะแนนเต็ม 5</w:t>
      </w:r>
    </w:p>
    <w:p w14:paraId="4E7E7209" w14:textId="77777777" w:rsidR="007F537D" w:rsidRPr="007F537D" w:rsidRDefault="007F537D" w:rsidP="00A8698A">
      <w:pPr>
        <w:tabs>
          <w:tab w:val="left" w:pos="2160"/>
        </w:tabs>
        <w:rPr>
          <w:rFonts w:ascii="TH SarabunPSK" w:eastAsia="Calibri" w:hAnsi="TH SarabunPSK" w:cs="TH SarabunPSK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80"/>
        <w:gridCol w:w="7349"/>
        <w:gridCol w:w="644"/>
      </w:tblGrid>
      <w:tr w:rsidR="00A8698A" w:rsidRPr="00A8698A" w14:paraId="1EF0B481" w14:textId="77777777" w:rsidTr="00BB2815">
        <w:trPr>
          <w:trHeight w:val="539"/>
        </w:trPr>
        <w:tc>
          <w:tcPr>
            <w:tcW w:w="1588" w:type="dxa"/>
            <w:vMerge w:val="restart"/>
            <w:tcBorders>
              <w:right w:val="nil"/>
            </w:tcBorders>
            <w:shd w:val="clear" w:color="auto" w:fill="auto"/>
            <w:vAlign w:val="center"/>
          </w:tcPr>
          <w:p w14:paraId="63E9B190" w14:textId="77777777" w:rsidR="00A8698A" w:rsidRPr="00A8698A" w:rsidRDefault="00A8698A" w:rsidP="00BB2815">
            <w:pPr>
              <w:tabs>
                <w:tab w:val="num" w:pos="2520"/>
              </w:tabs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8698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คะแนนที่ได้  </w:t>
            </w:r>
            <w:r w:rsidRPr="00A8698A">
              <w:rPr>
                <w:rFonts w:ascii="TH SarabunPSK" w:eastAsia="Calibri" w:hAnsi="TH SarabunPSK" w:cs="TH SarabunPSK"/>
                <w:sz w:val="32"/>
                <w:szCs w:val="32"/>
              </w:rPr>
              <w:t>=</w:t>
            </w:r>
          </w:p>
        </w:tc>
        <w:tc>
          <w:tcPr>
            <w:tcW w:w="74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74DC98A" w14:textId="77777777" w:rsidR="00A8698A" w:rsidRPr="00A8698A" w:rsidRDefault="00A8698A" w:rsidP="00BB2815">
            <w:pPr>
              <w:tabs>
                <w:tab w:val="num" w:pos="2520"/>
              </w:tabs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8698A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้อยละของผลรวมถ่วงน้ำหนักของผลงาน</w:t>
            </w:r>
            <w:r w:rsidRPr="00A8698A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วิชาการของอาจารย์ประจำและนักวิจัย</w:t>
            </w:r>
          </w:p>
        </w:tc>
        <w:tc>
          <w:tcPr>
            <w:tcW w:w="647" w:type="dxa"/>
            <w:vMerge w:val="restart"/>
            <w:tcBorders>
              <w:left w:val="nil"/>
            </w:tcBorders>
            <w:shd w:val="clear" w:color="auto" w:fill="auto"/>
            <w:vAlign w:val="center"/>
          </w:tcPr>
          <w:p w14:paraId="1E398003" w14:textId="77777777" w:rsidR="00A8698A" w:rsidRPr="00A8698A" w:rsidRDefault="00A8698A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A8698A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X 5</w:t>
            </w:r>
          </w:p>
        </w:tc>
      </w:tr>
      <w:tr w:rsidR="00A8698A" w:rsidRPr="00A8698A" w14:paraId="394D1CB6" w14:textId="77777777" w:rsidTr="00BB2815">
        <w:tc>
          <w:tcPr>
            <w:tcW w:w="1588" w:type="dxa"/>
            <w:vMerge/>
            <w:tcBorders>
              <w:right w:val="nil"/>
            </w:tcBorders>
            <w:shd w:val="clear" w:color="auto" w:fill="auto"/>
          </w:tcPr>
          <w:p w14:paraId="1349824C" w14:textId="77777777" w:rsidR="00A8698A" w:rsidRPr="00A8698A" w:rsidRDefault="00A8698A" w:rsidP="00BB2815">
            <w:pPr>
              <w:tabs>
                <w:tab w:val="num" w:pos="2520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  <w:tc>
          <w:tcPr>
            <w:tcW w:w="7415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6185164" w14:textId="77777777" w:rsidR="00A8698A" w:rsidRPr="00A8698A" w:rsidRDefault="00A8698A" w:rsidP="00BB2815">
            <w:pPr>
              <w:tabs>
                <w:tab w:val="num" w:pos="2520"/>
              </w:tabs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A8698A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ร้อยละของผลรวมถ่วงน้ำหนักของผลงานวิชาการของอาจารย์ประจำและนักวิจัยที่กำหนดให้เป็นคะแนนเต็ม5</w:t>
            </w:r>
          </w:p>
        </w:tc>
        <w:tc>
          <w:tcPr>
            <w:tcW w:w="647" w:type="dxa"/>
            <w:vMerge/>
            <w:tcBorders>
              <w:left w:val="nil"/>
            </w:tcBorders>
            <w:shd w:val="clear" w:color="auto" w:fill="auto"/>
          </w:tcPr>
          <w:p w14:paraId="6DF70A25" w14:textId="77777777" w:rsidR="00A8698A" w:rsidRPr="00A8698A" w:rsidRDefault="00A8698A" w:rsidP="00BB2815">
            <w:pPr>
              <w:tabs>
                <w:tab w:val="num" w:pos="2520"/>
              </w:tabs>
              <w:jc w:val="thaiDistribute"/>
              <w:rPr>
                <w:rFonts w:ascii="TH SarabunPSK" w:eastAsia="Calibri" w:hAnsi="TH SarabunPSK" w:cs="TH SarabunPSK"/>
                <w:sz w:val="32"/>
                <w:szCs w:val="32"/>
              </w:rPr>
            </w:pPr>
          </w:p>
        </w:tc>
      </w:tr>
    </w:tbl>
    <w:p w14:paraId="5E5341EA" w14:textId="77777777" w:rsidR="00A8698A" w:rsidRPr="00A8698A" w:rsidRDefault="00A8698A" w:rsidP="003331AD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B149902" w14:textId="77777777" w:rsidR="00EC421E" w:rsidRPr="00A8698A" w:rsidRDefault="008A5358" w:rsidP="00A8698A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203EA3E4" w14:textId="77777777" w:rsidR="00BC5EB0" w:rsidRPr="00BC5EB0" w:rsidRDefault="00A8698A" w:rsidP="00BC5EB0">
      <w:pPr>
        <w:autoSpaceDE w:val="0"/>
        <w:autoSpaceDN w:val="0"/>
        <w:adjustRightInd w:val="0"/>
        <w:spacing w:line="240" w:lineRule="atLeast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E222438" w14:textId="6238D082" w:rsidR="00EC421E" w:rsidRPr="00E93591" w:rsidRDefault="007A782B" w:rsidP="007F537D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E93591">
        <w:rPr>
          <w:rFonts w:ascii="TH SarabunPSK" w:hAnsi="TH SarabunPSK" w:cs="TH SarabunPSK" w:hint="cs"/>
          <w:b/>
          <w:bCs/>
          <w:sz w:val="32"/>
          <w:szCs w:val="32"/>
          <w:cs/>
        </w:rPr>
        <w:t>ผลงานทางวิชาการ</w:t>
      </w:r>
      <w:r w:rsidRPr="00E93591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ของอาจารย์ประจำ</w:t>
      </w:r>
      <w:r w:rsidR="00D8132E">
        <w:rPr>
          <w:rFonts w:ascii="TH SarabunPSK" w:hAnsi="TH SarabunPSK" w:cs="TH SarabunPSK" w:hint="cs"/>
          <w:b/>
          <w:bCs/>
          <w:sz w:val="32"/>
          <w:szCs w:val="32"/>
          <w:cs/>
        </w:rPr>
        <w:t>คณะ</w:t>
      </w:r>
      <w:r w:rsidRPr="00E9359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ประจำปีการศึกษา </w:t>
      </w:r>
      <w:r w:rsidR="00D8132E">
        <w:rPr>
          <w:rFonts w:ascii="TH SarabunPSK" w:hAnsi="TH SarabunPSK" w:cs="TH SarabunPSK"/>
          <w:b/>
          <w:bCs/>
          <w:sz w:val="32"/>
          <w:szCs w:val="32"/>
        </w:rPr>
        <w:t>256</w:t>
      </w:r>
      <w:r w:rsidR="00910694">
        <w:rPr>
          <w:rFonts w:ascii="TH SarabunPSK" w:hAnsi="TH SarabunPSK" w:cs="TH SarabunPSK"/>
          <w:b/>
          <w:bCs/>
          <w:sz w:val="32"/>
          <w:szCs w:val="32"/>
        </w:rPr>
        <w:t>2</w:t>
      </w:r>
    </w:p>
    <w:tbl>
      <w:tblPr>
        <w:tblpPr w:leftFromText="180" w:rightFromText="180" w:vertAnchor="text" w:horzAnchor="margin" w:tblpY="287"/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38"/>
        <w:gridCol w:w="810"/>
        <w:gridCol w:w="990"/>
        <w:gridCol w:w="1170"/>
      </w:tblGrid>
      <w:tr w:rsidR="0002530C" w:rsidRPr="009477BD" w14:paraId="351DDB9A" w14:textId="77777777" w:rsidTr="00BC5EB0">
        <w:trPr>
          <w:trHeight w:val="474"/>
          <w:tblHeader/>
        </w:trPr>
        <w:tc>
          <w:tcPr>
            <w:tcW w:w="7038" w:type="dxa"/>
            <w:vMerge w:val="restart"/>
            <w:shd w:val="clear" w:color="auto" w:fill="auto"/>
            <w:vAlign w:val="center"/>
          </w:tcPr>
          <w:p w14:paraId="1ED42946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  <w:p w14:paraId="4C402D5C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รายการ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5518EE79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9477BD"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ค่า</w:t>
            </w:r>
          </w:p>
          <w:p w14:paraId="38817FCF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น้ำ</w:t>
            </w:r>
            <w:r w:rsidRPr="009477BD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หนัก</w:t>
            </w:r>
          </w:p>
        </w:tc>
        <w:tc>
          <w:tcPr>
            <w:tcW w:w="2160" w:type="dxa"/>
            <w:gridSpan w:val="2"/>
          </w:tcPr>
          <w:p w14:paraId="5B10F899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28"/>
                <w:szCs w:val="28"/>
                <w:cs/>
              </w:rPr>
              <w:t>กลุ่มสาขาวิชา..................................</w:t>
            </w:r>
          </w:p>
        </w:tc>
      </w:tr>
      <w:tr w:rsidR="0002530C" w:rsidRPr="009477BD" w14:paraId="5522A7A1" w14:textId="77777777" w:rsidTr="00BC5EB0">
        <w:trPr>
          <w:trHeight w:val="552"/>
          <w:tblHeader/>
        </w:trPr>
        <w:tc>
          <w:tcPr>
            <w:tcW w:w="7038" w:type="dxa"/>
            <w:vMerge/>
            <w:shd w:val="clear" w:color="auto" w:fill="auto"/>
            <w:vAlign w:val="center"/>
          </w:tcPr>
          <w:p w14:paraId="557E6A80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6DC89C3F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990" w:type="dxa"/>
          </w:tcPr>
          <w:p w14:paraId="441EFE5E" w14:textId="77777777" w:rsidR="0002530C" w:rsidRPr="009477BD" w:rsidRDefault="0002530C" w:rsidP="0002530C">
            <w:pPr>
              <w:rPr>
                <w:rFonts w:ascii="TH SarabunPSK" w:eastAsia="Calibri" w:hAnsi="TH SarabunPSK" w:cs="TH SarabunPSK"/>
                <w:b/>
                <w:bCs/>
                <w:sz w:val="28"/>
                <w:szCs w:val="28"/>
                <w:cs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28"/>
                <w:szCs w:val="28"/>
                <w:cs/>
              </w:rPr>
              <w:t>คณะ..........</w:t>
            </w:r>
          </w:p>
        </w:tc>
        <w:tc>
          <w:tcPr>
            <w:tcW w:w="1170" w:type="dxa"/>
          </w:tcPr>
          <w:p w14:paraId="7411421F" w14:textId="77777777" w:rsidR="0002530C" w:rsidRPr="009477BD" w:rsidRDefault="0002530C" w:rsidP="0002530C">
            <w:pPr>
              <w:jc w:val="center"/>
              <w:rPr>
                <w:rFonts w:ascii="TH SarabunPSK" w:eastAsia="Calibri" w:hAnsi="TH SarabunPSK" w:cs="TH SarabunPSK"/>
                <w:b/>
                <w:bCs/>
                <w:sz w:val="28"/>
                <w:szCs w:val="28"/>
                <w:cs/>
              </w:rPr>
            </w:pPr>
            <w:r>
              <w:rPr>
                <w:rFonts w:ascii="TH SarabunPSK" w:eastAsia="Calibri" w:hAnsi="TH SarabunPSK" w:cs="TH SarabunPSK" w:hint="cs"/>
                <w:b/>
                <w:bCs/>
                <w:sz w:val="28"/>
                <w:szCs w:val="28"/>
                <w:cs/>
              </w:rPr>
              <w:t>ผลรวมถ่วงน้ำหนัก</w:t>
            </w:r>
          </w:p>
        </w:tc>
      </w:tr>
      <w:tr w:rsidR="0002530C" w:rsidRPr="009477BD" w14:paraId="08F456ED" w14:textId="77777777" w:rsidTr="00BC5EB0">
        <w:trPr>
          <w:trHeight w:val="507"/>
        </w:trPr>
        <w:tc>
          <w:tcPr>
            <w:tcW w:w="7038" w:type="dxa"/>
            <w:shd w:val="clear" w:color="auto" w:fill="auto"/>
            <w:vAlign w:val="bottom"/>
            <w:hideMark/>
          </w:tcPr>
          <w:p w14:paraId="2D85BBCF" w14:textId="77777777" w:rsidR="0002530C" w:rsidRPr="009477BD" w:rsidRDefault="0002530C" w:rsidP="0002530C">
            <w:pPr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  <w:cs/>
              </w:rPr>
              <w:t>จำนวนอาจารย์ประจำทั้งหมดรวมทั้งที่ปฏิบัติงานจริงและลาศึกษาต่อ</w:t>
            </w:r>
          </w:p>
        </w:tc>
        <w:tc>
          <w:tcPr>
            <w:tcW w:w="810" w:type="dxa"/>
            <w:shd w:val="clear" w:color="auto" w:fill="F7CAAC"/>
            <w:vAlign w:val="bottom"/>
            <w:hideMark/>
          </w:tcPr>
          <w:p w14:paraId="7E82B263" w14:textId="77777777" w:rsidR="0002530C" w:rsidRPr="009477BD" w:rsidRDefault="0002530C" w:rsidP="0002530C">
            <w:pPr>
              <w:jc w:val="right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990" w:type="dxa"/>
          </w:tcPr>
          <w:p w14:paraId="77027706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170" w:type="dxa"/>
          </w:tcPr>
          <w:p w14:paraId="349D1326" w14:textId="77777777" w:rsidR="0002530C" w:rsidRPr="009477BD" w:rsidRDefault="0002530C" w:rsidP="0002530C">
            <w:pPr>
              <w:ind w:right="594"/>
              <w:jc w:val="center"/>
              <w:rPr>
                <w:rFonts w:ascii="TH SarabunPSK" w:hAnsi="TH SarabunPSK" w:cs="TH SarabunPSK"/>
              </w:rPr>
            </w:pPr>
          </w:p>
        </w:tc>
      </w:tr>
      <w:tr w:rsidR="0002530C" w:rsidRPr="009477BD" w14:paraId="59349073" w14:textId="77777777" w:rsidTr="00BC5EB0">
        <w:trPr>
          <w:trHeight w:val="390"/>
        </w:trPr>
        <w:tc>
          <w:tcPr>
            <w:tcW w:w="7038" w:type="dxa"/>
            <w:shd w:val="clear" w:color="auto" w:fill="auto"/>
            <w:hideMark/>
          </w:tcPr>
          <w:p w14:paraId="20B76577" w14:textId="77777777" w:rsidR="0002530C" w:rsidRPr="009477BD" w:rsidRDefault="0002530C" w:rsidP="0002530C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บทความวิจัยหรือบทความวิชาการฉบับสมบูรณ์ที่มีการตีพิมพ์ในรายงานสืบเนื่องจากการประชุมวิชาการระดับชาติ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36BC55E1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20</w:t>
            </w:r>
          </w:p>
        </w:tc>
        <w:tc>
          <w:tcPr>
            <w:tcW w:w="990" w:type="dxa"/>
          </w:tcPr>
          <w:p w14:paraId="723775CC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54AF03E0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36E08E39" w14:textId="77777777" w:rsidTr="00BC5EB0">
        <w:trPr>
          <w:trHeight w:val="181"/>
        </w:trPr>
        <w:tc>
          <w:tcPr>
            <w:tcW w:w="7038" w:type="dxa"/>
            <w:shd w:val="clear" w:color="auto" w:fill="auto"/>
            <w:vAlign w:val="center"/>
          </w:tcPr>
          <w:p w14:paraId="50967114" w14:textId="77777777" w:rsidR="0002530C" w:rsidRPr="009477BD" w:rsidRDefault="0002530C" w:rsidP="0002530C">
            <w:pPr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บทความวิจัยหรือบทความวิชาการฉบับสมบูรณ์ที่มีการตีพิมพ์ในรายงานสืบเนื่องจากการประชุมวิชาการระดับนานาชาติ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 xml:space="preserve">) 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หรือในวารสารทางวิชาการที่ไม่อยู่ในฐานข้อมูลแต่สถาบันนำเสนอสภาสถาบันอนุมัติวารสารเหล่านี้ ตามประกาศ</w:t>
            </w:r>
            <w:r w:rsidRPr="009477BD">
              <w:rPr>
                <w:rFonts w:ascii="TH SarabunPSK" w:hAnsi="TH SarabunPSK" w:cs="TH SarabunPSK"/>
                <w:sz w:val="28"/>
                <w:szCs w:val="28"/>
                <w:cs/>
              </w:rPr>
              <w:t>ก.พ.อ. หรือระเบียบคณะกรรมการการอุดมศึกษา ว่าด้วย หลักเกณฑ์การพิจารณาวารสารทางวิชาการสำหรับการเผยแพร่ผลงานทางวิชาการ พ.ศ.</w:t>
            </w:r>
            <w:r w:rsidRPr="009477BD">
              <w:rPr>
                <w:rFonts w:ascii="TH SarabunPSK" w:hAnsi="TH SarabunPSK" w:cs="TH SarabunPSK"/>
                <w:sz w:val="28"/>
                <w:szCs w:val="28"/>
              </w:rPr>
              <w:t xml:space="preserve"> 2556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แต่สถาบันนำเสนอสภาสถาบันอนุมัติและจัดทำเป็นประกาศให้ทราบเป็นการทั่วไป และแจ้งให้ กพอ./กกอ. ทราบภายใน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30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 วันนับแต่วันที่ออกประกาศฯ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367CFC49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0.40</w:t>
            </w:r>
          </w:p>
        </w:tc>
        <w:tc>
          <w:tcPr>
            <w:tcW w:w="990" w:type="dxa"/>
          </w:tcPr>
          <w:p w14:paraId="73E74532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0A5696B7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4CF6FA36" w14:textId="77777777" w:rsidTr="00BC5EB0">
        <w:trPr>
          <w:trHeight w:val="460"/>
        </w:trPr>
        <w:tc>
          <w:tcPr>
            <w:tcW w:w="7038" w:type="dxa"/>
            <w:shd w:val="clear" w:color="auto" w:fill="auto"/>
            <w:vAlign w:val="center"/>
          </w:tcPr>
          <w:p w14:paraId="5FBCECD5" w14:textId="77777777" w:rsidR="0002530C" w:rsidRPr="009477BD" w:rsidRDefault="0002530C" w:rsidP="0002530C">
            <w:pPr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ผลงานที่ได้รับการจดอนุสิทธิบัตร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6DD69632" w14:textId="77777777" w:rsidR="0002530C" w:rsidRPr="009477BD" w:rsidRDefault="0002530C" w:rsidP="0002530C">
            <w:pPr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5C4CEECE" w14:textId="77777777" w:rsidR="0002530C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0E722B62" w14:textId="77777777" w:rsidR="0002530C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4F362058" w14:textId="77777777" w:rsidTr="00BC5EB0">
        <w:trPr>
          <w:trHeight w:val="765"/>
        </w:trPr>
        <w:tc>
          <w:tcPr>
            <w:tcW w:w="7038" w:type="dxa"/>
            <w:shd w:val="clear" w:color="auto" w:fill="auto"/>
            <w:hideMark/>
          </w:tcPr>
          <w:p w14:paraId="39E9B884" w14:textId="77777777" w:rsidR="00BC5EB0" w:rsidRPr="009477BD" w:rsidRDefault="0002530C" w:rsidP="0002530C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บทความวิจัยหรือบทความวิชาการมีการตีพิมพ์ในวารสารวิชาการที่ปรากฏในฐานข้อมูล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TCI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 (กลุ่มที่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2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)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5658840E" w14:textId="77777777" w:rsidR="0002530C" w:rsidRPr="009477BD" w:rsidRDefault="0002530C" w:rsidP="007F537D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60</w:t>
            </w:r>
          </w:p>
        </w:tc>
        <w:tc>
          <w:tcPr>
            <w:tcW w:w="990" w:type="dxa"/>
          </w:tcPr>
          <w:p w14:paraId="1CCF00B4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4C5AB74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58BC9F65" w14:textId="77777777" w:rsidTr="00BC5EB0">
        <w:trPr>
          <w:trHeight w:val="503"/>
        </w:trPr>
        <w:tc>
          <w:tcPr>
            <w:tcW w:w="7038" w:type="dxa"/>
            <w:shd w:val="clear" w:color="auto" w:fill="auto"/>
            <w:hideMark/>
          </w:tcPr>
          <w:p w14:paraId="6A83ABFA" w14:textId="77777777" w:rsidR="00BC5EB0" w:rsidRPr="009477BD" w:rsidRDefault="0002530C" w:rsidP="0002530C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บทความวิจัยหรือบทความวิชาการฉบับสมบูรณ์ที่ตีพิมพ์ในวารสารทางวิชาการระดับนานาชาติที่ไม่อยู่ในฐานข้อมูล ตามประกาศ ก.พ.อ. หรือระเบียบคณะกรรมการการอุดมศึกษาว่าด้วย หลักเก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ณฑ์การพิจารณาวารสารทางวิชาการส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หรับการเผยแพร่ผลงานทางวิชาการ พ.ศ.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2556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 แต่สถาบันน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เสนอสภาสถาบันอนุ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มัติและจัดท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เป็นประกาศให้ทราบเป็นการทั่วไป และแจ้งให้ กพอ./กกอ.ทราบภายใน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30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 วันนับแต่วันที่ออกประกาศ (ซึ่งไม่อยู่ใน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 xml:space="preserve">Beall’s list)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หรือตีพิมพ์ในวารสารวิชาการที่ปรากฏในฐานข้อมูล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 xml:space="preserve">TCI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กลุ่มที่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5869981F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80</w:t>
            </w:r>
          </w:p>
        </w:tc>
        <w:tc>
          <w:tcPr>
            <w:tcW w:w="990" w:type="dxa"/>
          </w:tcPr>
          <w:p w14:paraId="65FDB23A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50AB5A86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2B46508A" w14:textId="77777777" w:rsidTr="00BC5EB0">
        <w:trPr>
          <w:trHeight w:val="503"/>
        </w:trPr>
        <w:tc>
          <w:tcPr>
            <w:tcW w:w="7038" w:type="dxa"/>
            <w:shd w:val="clear" w:color="auto" w:fill="auto"/>
          </w:tcPr>
          <w:p w14:paraId="573BC1ED" w14:textId="77777777" w:rsidR="00BC5EB0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บทความวิจัยหรือบทความวิชาการฉบับสมบูรณ์ที่ตีพิมพ์ในวารสารทางวิชาการระดับนานาชาติที่ปรากฏในฐานข้อมูลระดับนานาชาติตามประกาศ ก.พ.อ. หรือระเบียบคณะกรรมการการอุดมศึกษา ว่าด้วยหลักเก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ณฑ์การพิจารณาวารสารทางวิชาการส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หรับการเผยแพร่ผลงานทางวิชาการ พ.ศ. 2556 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</w:tcPr>
          <w:p w14:paraId="2A8B91F1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1.00</w:t>
            </w:r>
          </w:p>
        </w:tc>
        <w:tc>
          <w:tcPr>
            <w:tcW w:w="990" w:type="dxa"/>
          </w:tcPr>
          <w:p w14:paraId="476A932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5E9C3FBE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645534C2" w14:textId="77777777" w:rsidTr="00BC5EB0">
        <w:trPr>
          <w:trHeight w:val="503"/>
        </w:trPr>
        <w:tc>
          <w:tcPr>
            <w:tcW w:w="7038" w:type="dxa"/>
            <w:shd w:val="clear" w:color="auto" w:fill="auto"/>
            <w:vAlign w:val="center"/>
          </w:tcPr>
          <w:p w14:paraId="438C82EB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lastRenderedPageBreak/>
              <w:t xml:space="preserve">- ผลงานได้รับการจดสิทธิบัตร 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00874179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5FE7791A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4E1DB27D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004DEC5B" w14:textId="77777777" w:rsidTr="00BC5EB0">
        <w:trPr>
          <w:trHeight w:val="503"/>
        </w:trPr>
        <w:tc>
          <w:tcPr>
            <w:tcW w:w="7038" w:type="dxa"/>
            <w:shd w:val="clear" w:color="auto" w:fill="auto"/>
          </w:tcPr>
          <w:p w14:paraId="33D5DE07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ผลงานวิชาการรับใช้สังคมที่ไ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ด้รับการประเมินผ่านเกณฑ์การขอต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แหน่งทางวิชาการแล้ว 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2EB38D6F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39459B77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3E69EA4A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015EBA3D" w14:textId="77777777" w:rsidTr="00BC5EB0">
        <w:trPr>
          <w:trHeight w:val="421"/>
        </w:trPr>
        <w:tc>
          <w:tcPr>
            <w:tcW w:w="7038" w:type="dxa"/>
            <w:shd w:val="clear" w:color="auto" w:fill="auto"/>
          </w:tcPr>
          <w:p w14:paraId="48711FDF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ผลงานวิจัยที่หน่วยงาน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หรือองค์กรระดับชาติว่าจ้างให้ด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เนินการ 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36E08C6C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5F77EE5D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17004B8A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3DC88595" w14:textId="77777777" w:rsidTr="00BC5EB0">
        <w:trPr>
          <w:trHeight w:val="358"/>
        </w:trPr>
        <w:tc>
          <w:tcPr>
            <w:tcW w:w="7038" w:type="dxa"/>
            <w:shd w:val="clear" w:color="auto" w:fill="auto"/>
          </w:tcPr>
          <w:p w14:paraId="2A1B661E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- ผลงานค้นพบพันธุ์พืช พันธุ์สัตว์ ที่ค้นพบใหม่และได้รับการจดทะเบียน 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782949F7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63076F7E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2F4D2671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7D939690" w14:textId="77777777" w:rsidTr="00BC5EB0">
        <w:trPr>
          <w:trHeight w:val="394"/>
        </w:trPr>
        <w:tc>
          <w:tcPr>
            <w:tcW w:w="7038" w:type="dxa"/>
            <w:shd w:val="clear" w:color="auto" w:fill="auto"/>
          </w:tcPr>
          <w:p w14:paraId="50B97860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ต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ราหรือหนังสือที่ไ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ด้รับการประเมินผ่านเกณฑ์การขอต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แหน่งทางวิชาการแล้ว 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764BCD25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5509EF37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170" w:type="dxa"/>
          </w:tcPr>
          <w:p w14:paraId="792AE4AC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02530C" w:rsidRPr="009477BD" w14:paraId="4D8F5A4A" w14:textId="77777777" w:rsidTr="00BC5EB0">
        <w:trPr>
          <w:trHeight w:val="503"/>
        </w:trPr>
        <w:tc>
          <w:tcPr>
            <w:tcW w:w="7038" w:type="dxa"/>
            <w:shd w:val="clear" w:color="auto" w:fill="auto"/>
          </w:tcPr>
          <w:p w14:paraId="22040AB9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- ต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ราหรือหนังสือที่ผ่านการ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พิจารณาตามหลักเกณฑ์การประเมินต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แหน่งทาง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วิชาการ แต่ไม่ได้น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ำ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มาขอรับการ</w:t>
            </w:r>
            <w:r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ประเมิน</w:t>
            </w:r>
            <w:r>
              <w:rPr>
                <w:rFonts w:ascii="TH SarabunPSK" w:eastAsia="Calibri" w:hAnsi="TH SarabunPSK" w:cs="TH SarabunPSK" w:hint="cs"/>
                <w:sz w:val="28"/>
                <w:szCs w:val="28"/>
                <w:cs/>
              </w:rPr>
              <w:t>ตำแหน่ง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ทางวิชาการ</w:t>
            </w:r>
          </w:p>
        </w:tc>
        <w:tc>
          <w:tcPr>
            <w:tcW w:w="810" w:type="dxa"/>
            <w:vMerge/>
            <w:shd w:val="clear" w:color="auto" w:fill="auto"/>
            <w:vAlign w:val="center"/>
          </w:tcPr>
          <w:p w14:paraId="101C3127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990" w:type="dxa"/>
          </w:tcPr>
          <w:p w14:paraId="249665C2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38CA8CFB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4ED7937C" w14:textId="77777777" w:rsidTr="00BC5EB0">
        <w:trPr>
          <w:trHeight w:val="422"/>
        </w:trPr>
        <w:tc>
          <w:tcPr>
            <w:tcW w:w="7038" w:type="dxa"/>
            <w:shd w:val="clear" w:color="auto" w:fill="auto"/>
          </w:tcPr>
          <w:p w14:paraId="0F87B24F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 xml:space="preserve">งานสร้างสรรค์ที่มีการเผยแพร่สู่สาธารณะในลักษณะใดลักษณะหนึ่ง หรือผ่านสื่ออิเล็กทรอนิกส์ </w:t>
            </w:r>
            <w:r w:rsidRPr="009477BD">
              <w:rPr>
                <w:rFonts w:ascii="TH SarabunPSK" w:eastAsia="Calibri" w:hAnsi="TH SarabunPSK" w:cs="TH SarabunPSK"/>
                <w:sz w:val="28"/>
                <w:szCs w:val="28"/>
              </w:rPr>
              <w:t>online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63D049FA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20</w:t>
            </w:r>
          </w:p>
        </w:tc>
        <w:tc>
          <w:tcPr>
            <w:tcW w:w="990" w:type="dxa"/>
          </w:tcPr>
          <w:p w14:paraId="48B2EE63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13701B64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283FC3F8" w14:textId="77777777" w:rsidTr="00BC5EB0">
        <w:trPr>
          <w:trHeight w:val="511"/>
        </w:trPr>
        <w:tc>
          <w:tcPr>
            <w:tcW w:w="7038" w:type="dxa"/>
            <w:shd w:val="clear" w:color="auto" w:fill="auto"/>
            <w:vAlign w:val="center"/>
          </w:tcPr>
          <w:p w14:paraId="3F41D2D0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งานสร้างสรรค์ที่ได้รับการเผยแพร่ในระดับสถาบัน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5B415C70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40</w:t>
            </w:r>
          </w:p>
        </w:tc>
        <w:tc>
          <w:tcPr>
            <w:tcW w:w="990" w:type="dxa"/>
          </w:tcPr>
          <w:p w14:paraId="75841D96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686FE8B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58760FEE" w14:textId="77777777" w:rsidTr="00BC5EB0">
        <w:trPr>
          <w:trHeight w:val="421"/>
        </w:trPr>
        <w:tc>
          <w:tcPr>
            <w:tcW w:w="7038" w:type="dxa"/>
            <w:shd w:val="clear" w:color="auto" w:fill="auto"/>
            <w:vAlign w:val="center"/>
          </w:tcPr>
          <w:p w14:paraId="314DD4DD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งานสร้างสรรค์ที่ได้รับการเผยแพร่ในระดับชาติ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1EBFEF9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60</w:t>
            </w:r>
          </w:p>
        </w:tc>
        <w:tc>
          <w:tcPr>
            <w:tcW w:w="990" w:type="dxa"/>
          </w:tcPr>
          <w:p w14:paraId="25A16462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3B94D9D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751C50BC" w14:textId="77777777" w:rsidTr="00BC5EB0">
        <w:trPr>
          <w:trHeight w:val="367"/>
        </w:trPr>
        <w:tc>
          <w:tcPr>
            <w:tcW w:w="7038" w:type="dxa"/>
            <w:shd w:val="clear" w:color="auto" w:fill="auto"/>
            <w:vAlign w:val="center"/>
          </w:tcPr>
          <w:p w14:paraId="444DFCD8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งานสร้างสรรค์ที่ได้รับการเผยแพร่ในระดับความร่วมมือระหว่างประเทศ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7EE9CD12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0.80</w:t>
            </w:r>
          </w:p>
        </w:tc>
        <w:tc>
          <w:tcPr>
            <w:tcW w:w="990" w:type="dxa"/>
          </w:tcPr>
          <w:p w14:paraId="6A6D2D3D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796D672E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7B40A78C" w14:textId="77777777" w:rsidTr="00BC5EB0">
        <w:trPr>
          <w:trHeight w:val="358"/>
        </w:trPr>
        <w:tc>
          <w:tcPr>
            <w:tcW w:w="7038" w:type="dxa"/>
            <w:shd w:val="clear" w:color="auto" w:fill="auto"/>
            <w:vAlign w:val="center"/>
          </w:tcPr>
          <w:p w14:paraId="5A523468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eastAsia="Calibri" w:hAnsi="TH SarabunPSK" w:cs="TH SarabunPSK"/>
                <w:sz w:val="28"/>
                <w:szCs w:val="28"/>
                <w:cs/>
              </w:rPr>
              <w:t>งานสร้างสรรค์ที่ได้รับการเผยแพร่ในระดับภูมิภาคอาเซียน/นานาชาติ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1EB15A37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1.00</w:t>
            </w:r>
          </w:p>
        </w:tc>
        <w:tc>
          <w:tcPr>
            <w:tcW w:w="990" w:type="dxa"/>
          </w:tcPr>
          <w:p w14:paraId="14DEC10E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  <w:tc>
          <w:tcPr>
            <w:tcW w:w="1170" w:type="dxa"/>
          </w:tcPr>
          <w:p w14:paraId="40A0FE1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</w:p>
        </w:tc>
      </w:tr>
      <w:tr w:rsidR="0002530C" w:rsidRPr="009477BD" w14:paraId="7EE73BB8" w14:textId="77777777" w:rsidTr="00BC5EB0">
        <w:trPr>
          <w:trHeight w:val="361"/>
        </w:trPr>
        <w:tc>
          <w:tcPr>
            <w:tcW w:w="7038" w:type="dxa"/>
            <w:shd w:val="clear" w:color="auto" w:fill="auto"/>
            <w:vAlign w:val="center"/>
          </w:tcPr>
          <w:p w14:paraId="7A6894FA" w14:textId="77777777" w:rsidR="0002530C" w:rsidRPr="009477BD" w:rsidRDefault="0002530C" w:rsidP="0002530C">
            <w:pPr>
              <w:contextualSpacing/>
              <w:rPr>
                <w:rFonts w:ascii="TH SarabunPSK" w:eastAsia="Calibri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  <w:cs/>
              </w:rPr>
              <w:t>ผลรวมถ่วงน้ำหนักของผลงานวิชาการที่ได้รับรองคุณภาพ</w:t>
            </w:r>
          </w:p>
        </w:tc>
        <w:tc>
          <w:tcPr>
            <w:tcW w:w="810" w:type="dxa"/>
            <w:shd w:val="clear" w:color="auto" w:fill="F7CAAC"/>
            <w:vAlign w:val="center"/>
          </w:tcPr>
          <w:p w14:paraId="1928230C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990" w:type="dxa"/>
          </w:tcPr>
          <w:p w14:paraId="33D55050" w14:textId="77777777" w:rsidR="0002530C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170" w:type="dxa"/>
          </w:tcPr>
          <w:p w14:paraId="1976D572" w14:textId="77777777" w:rsidR="0002530C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02530C" w:rsidRPr="009477BD" w14:paraId="482B60D1" w14:textId="77777777" w:rsidTr="00BC5EB0">
        <w:trPr>
          <w:trHeight w:val="431"/>
        </w:trPr>
        <w:tc>
          <w:tcPr>
            <w:tcW w:w="7038" w:type="dxa"/>
            <w:shd w:val="clear" w:color="auto" w:fill="auto"/>
            <w:vAlign w:val="center"/>
            <w:hideMark/>
          </w:tcPr>
          <w:p w14:paraId="07EB02B9" w14:textId="77777777" w:rsidR="0002530C" w:rsidRPr="009477BD" w:rsidRDefault="0002530C" w:rsidP="0002530C">
            <w:pPr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9477BD">
              <w:rPr>
                <w:rFonts w:ascii="TH SarabunPSK" w:hAnsi="TH SarabunPSK" w:cs="TH SarabunPSK"/>
                <w:i/>
                <w:iCs/>
                <w:sz w:val="28"/>
                <w:szCs w:val="28"/>
                <w:cs/>
              </w:rPr>
              <w:t>จำนวนอาจารย์ประจำทั้งหมด</w:t>
            </w:r>
          </w:p>
        </w:tc>
        <w:tc>
          <w:tcPr>
            <w:tcW w:w="810" w:type="dxa"/>
            <w:shd w:val="clear" w:color="auto" w:fill="F7CAAC"/>
            <w:vAlign w:val="center"/>
            <w:hideMark/>
          </w:tcPr>
          <w:p w14:paraId="5DD436DE" w14:textId="77777777" w:rsidR="0002530C" w:rsidRPr="009477BD" w:rsidRDefault="0002530C" w:rsidP="0002530C">
            <w:pPr>
              <w:jc w:val="right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990" w:type="dxa"/>
          </w:tcPr>
          <w:p w14:paraId="3149BD50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170" w:type="dxa"/>
          </w:tcPr>
          <w:p w14:paraId="74F077A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02530C" w:rsidRPr="009477BD" w14:paraId="2353A4D1" w14:textId="77777777" w:rsidTr="00BC5EB0">
        <w:trPr>
          <w:trHeight w:val="390"/>
        </w:trPr>
        <w:tc>
          <w:tcPr>
            <w:tcW w:w="7038" w:type="dxa"/>
            <w:shd w:val="clear" w:color="auto" w:fill="auto"/>
            <w:vAlign w:val="center"/>
            <w:hideMark/>
          </w:tcPr>
          <w:p w14:paraId="432E0446" w14:textId="77777777" w:rsidR="0002530C" w:rsidRPr="009477BD" w:rsidRDefault="0002530C" w:rsidP="0002530C">
            <w:pPr>
              <w:rPr>
                <w:rFonts w:ascii="TH SarabunPSK" w:hAnsi="TH SarabunPSK" w:cs="TH SarabunPSK"/>
                <w:i/>
                <w:iCs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i/>
                <w:iCs/>
                <w:sz w:val="28"/>
                <w:szCs w:val="28"/>
                <w:cs/>
              </w:rPr>
              <w:t xml:space="preserve">ผลการดำเนินงาน </w:t>
            </w:r>
            <w:r w:rsidRPr="009477BD">
              <w:rPr>
                <w:rFonts w:ascii="TH SarabunPSK" w:hAnsi="TH SarabunPSK" w:cs="TH SarabunPSK"/>
                <w:sz w:val="28"/>
                <w:szCs w:val="28"/>
              </w:rPr>
              <w:t>(</w:t>
            </w:r>
            <w:r w:rsidRPr="009477BD">
              <w:rPr>
                <w:rFonts w:ascii="TH SarabunPSK" w:hAnsi="TH SarabunPSK" w:cs="TH SarabunPSK"/>
                <w:sz w:val="28"/>
                <w:szCs w:val="28"/>
                <w:cs/>
              </w:rPr>
              <w:t>ร้อยละ)</w:t>
            </w:r>
          </w:p>
        </w:tc>
        <w:tc>
          <w:tcPr>
            <w:tcW w:w="810" w:type="dxa"/>
            <w:shd w:val="clear" w:color="auto" w:fill="F7CAAC"/>
            <w:vAlign w:val="center"/>
            <w:hideMark/>
          </w:tcPr>
          <w:p w14:paraId="5766BCCE" w14:textId="77777777" w:rsidR="0002530C" w:rsidRPr="009477BD" w:rsidRDefault="0002530C" w:rsidP="0002530C">
            <w:pPr>
              <w:jc w:val="right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990" w:type="dxa"/>
          </w:tcPr>
          <w:p w14:paraId="1B6620B3" w14:textId="77777777" w:rsidR="0002530C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170" w:type="dxa"/>
          </w:tcPr>
          <w:p w14:paraId="38014227" w14:textId="77777777" w:rsidR="0002530C" w:rsidRDefault="0002530C" w:rsidP="0002530C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02530C" w:rsidRPr="009477BD" w14:paraId="492693D6" w14:textId="77777777" w:rsidTr="00BC5EB0">
        <w:trPr>
          <w:trHeight w:val="390"/>
        </w:trPr>
        <w:tc>
          <w:tcPr>
            <w:tcW w:w="7038" w:type="dxa"/>
            <w:shd w:val="clear" w:color="auto" w:fill="auto"/>
            <w:vAlign w:val="center"/>
            <w:hideMark/>
          </w:tcPr>
          <w:p w14:paraId="5AE6A6D0" w14:textId="77777777" w:rsidR="0002530C" w:rsidRPr="009477BD" w:rsidRDefault="0002530C" w:rsidP="0002530C">
            <w:pPr>
              <w:rPr>
                <w:rFonts w:ascii="TH SarabunPSK" w:hAnsi="TH SarabunPSK" w:cs="TH SarabunPSK"/>
                <w:i/>
                <w:iCs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  <w:cs/>
              </w:rPr>
              <w:t>คะแนน</w:t>
            </w:r>
          </w:p>
        </w:tc>
        <w:tc>
          <w:tcPr>
            <w:tcW w:w="810" w:type="dxa"/>
            <w:shd w:val="clear" w:color="auto" w:fill="F7CAAC"/>
            <w:vAlign w:val="center"/>
            <w:hideMark/>
          </w:tcPr>
          <w:p w14:paraId="5D9A5EF0" w14:textId="77777777" w:rsidR="0002530C" w:rsidRPr="009477BD" w:rsidRDefault="0002530C" w:rsidP="0002530C">
            <w:pPr>
              <w:jc w:val="right"/>
              <w:rPr>
                <w:rFonts w:ascii="TH SarabunPSK" w:hAnsi="TH SarabunPSK" w:cs="TH SarabunPSK"/>
                <w:sz w:val="28"/>
                <w:szCs w:val="28"/>
              </w:rPr>
            </w:pPr>
            <w:r w:rsidRPr="009477BD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990" w:type="dxa"/>
          </w:tcPr>
          <w:p w14:paraId="0639142D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1170" w:type="dxa"/>
          </w:tcPr>
          <w:p w14:paraId="56C7C6E8" w14:textId="77777777" w:rsidR="0002530C" w:rsidRPr="009477BD" w:rsidRDefault="0002530C" w:rsidP="0002530C">
            <w:pPr>
              <w:jc w:val="center"/>
              <w:rPr>
                <w:rFonts w:ascii="TH SarabunPSK" w:hAnsi="TH SarabunPSK" w:cs="TH SarabunPSK"/>
                <w:cs/>
              </w:rPr>
            </w:pPr>
          </w:p>
        </w:tc>
      </w:tr>
    </w:tbl>
    <w:p w14:paraId="6802659C" w14:textId="77777777" w:rsidR="00BC5EB0" w:rsidRDefault="00BC5EB0" w:rsidP="00D8132E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22295D12" w14:textId="77777777" w:rsidR="008A5358" w:rsidRPr="009477BD" w:rsidRDefault="008A5358" w:rsidP="008A5358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ผลการประเมิน </w:t>
      </w:r>
    </w:p>
    <w:p w14:paraId="27E4372F" w14:textId="77777777" w:rsidR="00BC5EB0" w:rsidRPr="009477BD" w:rsidRDefault="008A5358" w:rsidP="00BC5EB0">
      <w:pPr>
        <w:autoSpaceDE w:val="0"/>
        <w:autoSpaceDN w:val="0"/>
        <w:adjustRightInd w:val="0"/>
        <w:spacing w:line="240" w:lineRule="atLeast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D8132E"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92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850"/>
        <w:gridCol w:w="1353"/>
        <w:gridCol w:w="1057"/>
        <w:gridCol w:w="1260"/>
        <w:gridCol w:w="1533"/>
        <w:gridCol w:w="1260"/>
      </w:tblGrid>
      <w:tr w:rsidR="008A5358" w:rsidRPr="005E07CC" w14:paraId="0ECDF28B" w14:textId="77777777" w:rsidTr="005E07CC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925DB87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C63BD3F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595FEB08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FC8873E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5AF94098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72FF6B7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761888BE" w14:textId="1ED0C1F5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D8132E" w:rsidRPr="005E07CC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E54848" w:rsidRPr="005E07CC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642DF0E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6E73E3A4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EF0F653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2D26AFC9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0327F92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</w:t>
            </w:r>
          </w:p>
          <w:p w14:paraId="6C54DDCD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ที่ได้</w:t>
            </w:r>
          </w:p>
        </w:tc>
      </w:tr>
      <w:tr w:rsidR="008A5358" w:rsidRPr="005E07CC" w14:paraId="28EB23FD" w14:textId="77777777" w:rsidTr="005E07CC">
        <w:trPr>
          <w:trHeight w:val="116"/>
        </w:trPr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DE75B9" w14:textId="77777777" w:rsidR="008A5358" w:rsidRPr="005E07CC" w:rsidRDefault="008A5358" w:rsidP="000947FE">
            <w:pPr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2.</w:t>
            </w:r>
            <w:r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</w:rPr>
              <w:t xml:space="preserve">3  </w:t>
            </w:r>
            <w:r w:rsidRPr="005E07CC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ผลงานวิชาการของอาจารย์ประจำและนักวิจัย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6E8AA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</w:rPr>
              <w:t>O</w:t>
            </w:r>
          </w:p>
        </w:tc>
        <w:tc>
          <w:tcPr>
            <w:tcW w:w="1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88CE9" w14:textId="77777777" w:rsidR="008A5358" w:rsidRPr="005E07CC" w:rsidRDefault="008A5358" w:rsidP="000947FE">
            <w:pPr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 w:hint="cs"/>
                <w:sz w:val="32"/>
                <w:szCs w:val="32"/>
                <w:cs/>
              </w:rPr>
              <w:t>ระดับคะแนนเต็ม 5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2A79B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 w:hint="cs"/>
                <w:sz w:val="32"/>
                <w:szCs w:val="32"/>
                <w:cs/>
              </w:rPr>
              <w:t>3.5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49A6F" w14:textId="77777777" w:rsidR="008A5358" w:rsidRPr="005E07CC" w:rsidRDefault="008A5358" w:rsidP="000947F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3565D8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10148" w14:textId="77777777" w:rsidR="008A5358" w:rsidRPr="005E07CC" w:rsidRDefault="008A5358" w:rsidP="000947F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FD06C10" w14:textId="77777777" w:rsidR="007F537D" w:rsidRPr="00BF7261" w:rsidRDefault="007F537D" w:rsidP="00FA044A">
      <w:pPr>
        <w:spacing w:after="200" w:line="276" w:lineRule="auto"/>
        <w:contextualSpacing/>
        <w:jc w:val="thaiDistribute"/>
        <w:rPr>
          <w:rFonts w:ascii="TH SarabunPSK" w:eastAsia="Calibri" w:hAnsi="TH SarabunPSK" w:cs="TH SarabunPSK"/>
          <w:b/>
          <w:bCs/>
          <w:sz w:val="16"/>
          <w:szCs w:val="16"/>
        </w:rPr>
      </w:pPr>
    </w:p>
    <w:p w14:paraId="67BDC327" w14:textId="77777777" w:rsidR="005E07CC" w:rsidRPr="000F5A58" w:rsidRDefault="005E07CC" w:rsidP="005E07CC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75F495D1" w14:textId="77777777" w:rsidR="005E07CC" w:rsidRPr="00CB203B" w:rsidRDefault="005E07CC" w:rsidP="005E07CC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3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43246D49" w14:textId="77777777" w:rsidR="005E07CC" w:rsidRPr="009477BD" w:rsidRDefault="005E07CC" w:rsidP="005E07CC">
      <w:pPr>
        <w:autoSpaceDE w:val="0"/>
        <w:autoSpaceDN w:val="0"/>
        <w:adjustRightInd w:val="0"/>
        <w:spacing w:line="240" w:lineRule="atLeast"/>
        <w:ind w:firstLine="72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39236A57" w14:textId="77777777" w:rsidR="00DD7830" w:rsidRDefault="00DD7830" w:rsidP="005E07CC">
      <w:pPr>
        <w:spacing w:after="200" w:line="276" w:lineRule="auto"/>
        <w:contextualSpacing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EB3544A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0B555B3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7A5A46C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C11FE44" w14:textId="77777777" w:rsidR="00E54848" w:rsidRPr="00E54848" w:rsidRDefault="00E54848" w:rsidP="00E54848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E54848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lastRenderedPageBreak/>
        <w:t xml:space="preserve">ตัวบ่งชี้ที่ </w:t>
      </w:r>
      <w:r w:rsidRPr="00E54848"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  <w:t xml:space="preserve">2.4   </w:t>
      </w:r>
      <w:r w:rsidRPr="00E54848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การส่งเสริมการจัดทำผลงานทางวิชาการรับใช้สังคมในพื้นที่บริการ </w:t>
      </w:r>
      <w:r w:rsidRPr="00E54848">
        <w:rPr>
          <w:rFonts w:ascii="TH SarabunPSK" w:eastAsia="Cordia New" w:hAnsi="TH SarabunPSK" w:cs="TH SarabunPSK"/>
          <w:sz w:val="32"/>
          <w:szCs w:val="32"/>
          <w:lang w:eastAsia="zh-CN"/>
        </w:rPr>
        <w:t>(PO2)</w:t>
      </w:r>
    </w:p>
    <w:p w14:paraId="39546C6B" w14:textId="77777777" w:rsidR="00E54848" w:rsidRPr="00E54848" w:rsidRDefault="00E54848" w:rsidP="00E54848">
      <w:pPr>
        <w:tabs>
          <w:tab w:val="left" w:pos="1440"/>
          <w:tab w:val="left" w:pos="2127"/>
        </w:tabs>
        <w:jc w:val="thaiDistribute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E54848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ชนิดของตัวบ่งชี้</w:t>
      </w:r>
      <w:r w:rsidRPr="00E54848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กระบวนการ</w:t>
      </w:r>
    </w:p>
    <w:p w14:paraId="0534F1D3" w14:textId="77777777" w:rsidR="00E54848" w:rsidRPr="00E54848" w:rsidRDefault="00E54848" w:rsidP="00E54848">
      <w:pPr>
        <w:ind w:right="174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การประเมิน</w:t>
      </w:r>
    </w:p>
    <w:p w14:paraId="5B2DD250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>1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ระบบและกลไกในการส่งเสริมสนับสนุนให้อาจารย์เข้าสู่ตำแหน่งทางวิชาการรับใช้สังคม</w:t>
      </w:r>
    </w:p>
    <w:p w14:paraId="07EA3CC7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>2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การพัฒนาอาจารย์ให้มีความเข้าใจในการผลิตผลงานวิชาการรับใช้สังคม</w:t>
      </w:r>
    </w:p>
    <w:p w14:paraId="402A5F7B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>3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จัดสรรงบประมาณเพื่อเป็นทุนวิจัยรับใช้สังคม</w:t>
      </w:r>
    </w:p>
    <w:p w14:paraId="349DCC93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>4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กิจกรรมการวิจัยหรือพัฒนาแบบมีส่วนร่วม โดยได้รับยอมรับของคนในชุมชน ก่อให้เกิดการเปลี่ยนแปลงในเชิงการพัฒนาในชุมชน</w:t>
      </w:r>
    </w:p>
    <w:p w14:paraId="24BDE38B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5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ระบวนการติดตามประเมินผล เพื่อให้เกิดความยั่งยืน</w:t>
      </w:r>
    </w:p>
    <w:p w14:paraId="23CF118E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cs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>6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การเผยแพร่ผลงานทางวิชาการรับใช้สังคม ตามเกณฑ์ที่ กพอ. กำหนด </w:t>
      </w:r>
    </w:p>
    <w:p w14:paraId="59E1480E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cs/>
          <w:lang w:eastAsia="zh-CN"/>
        </w:rPr>
      </w:pPr>
    </w:p>
    <w:tbl>
      <w:tblPr>
        <w:tblW w:w="8640" w:type="dxa"/>
        <w:tblInd w:w="2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0"/>
        <w:gridCol w:w="1710"/>
        <w:gridCol w:w="1620"/>
        <w:gridCol w:w="1800"/>
        <w:gridCol w:w="1800"/>
      </w:tblGrid>
      <w:tr w:rsidR="00E54848" w:rsidRPr="00E54848" w14:paraId="3F4973C3" w14:textId="77777777" w:rsidTr="00E54848">
        <w:trPr>
          <w:trHeight w:val="413"/>
        </w:trPr>
        <w:tc>
          <w:tcPr>
            <w:tcW w:w="1710" w:type="dxa"/>
            <w:shd w:val="clear" w:color="auto" w:fill="D9D9D9"/>
          </w:tcPr>
          <w:p w14:paraId="32962843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1</w:t>
            </w:r>
          </w:p>
        </w:tc>
        <w:tc>
          <w:tcPr>
            <w:tcW w:w="1710" w:type="dxa"/>
            <w:shd w:val="clear" w:color="auto" w:fill="D9D9D9"/>
          </w:tcPr>
          <w:p w14:paraId="459370C0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2</w:t>
            </w:r>
          </w:p>
        </w:tc>
        <w:tc>
          <w:tcPr>
            <w:tcW w:w="1620" w:type="dxa"/>
            <w:shd w:val="clear" w:color="auto" w:fill="D9D9D9"/>
          </w:tcPr>
          <w:p w14:paraId="44594A7E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3</w:t>
            </w:r>
          </w:p>
        </w:tc>
        <w:tc>
          <w:tcPr>
            <w:tcW w:w="1800" w:type="dxa"/>
            <w:shd w:val="clear" w:color="auto" w:fill="D9D9D9"/>
          </w:tcPr>
          <w:p w14:paraId="308BAE53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4</w:t>
            </w:r>
          </w:p>
        </w:tc>
        <w:tc>
          <w:tcPr>
            <w:tcW w:w="1800" w:type="dxa"/>
            <w:shd w:val="clear" w:color="auto" w:fill="D9D9D9"/>
          </w:tcPr>
          <w:p w14:paraId="79AB64DD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5</w:t>
            </w:r>
          </w:p>
        </w:tc>
      </w:tr>
      <w:tr w:rsidR="00E54848" w:rsidRPr="00E54848" w14:paraId="0A44EA37" w14:textId="77777777" w:rsidTr="00E54848">
        <w:trPr>
          <w:trHeight w:val="845"/>
        </w:trPr>
        <w:tc>
          <w:tcPr>
            <w:tcW w:w="1710" w:type="dxa"/>
          </w:tcPr>
          <w:p w14:paraId="7FEAD4E1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6EF5C228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  <w:t>1</w:t>
            </w:r>
            <w:r w:rsidRPr="00E54848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710" w:type="dxa"/>
          </w:tcPr>
          <w:p w14:paraId="652673A3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0F2F1ED7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2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620" w:type="dxa"/>
          </w:tcPr>
          <w:p w14:paraId="1DBEE3CB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มีการดำเนินการ  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3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800" w:type="dxa"/>
          </w:tcPr>
          <w:p w14:paraId="3F359360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05639F4C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4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800" w:type="dxa"/>
          </w:tcPr>
          <w:p w14:paraId="59E2DCC8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6F3CCB01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5-6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</w:tr>
    </w:tbl>
    <w:p w14:paraId="10D9F568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p w14:paraId="7D150E4A" w14:textId="77777777" w:rsidR="00E54848" w:rsidRPr="009477BD" w:rsidRDefault="00E54848" w:rsidP="00E54848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1C3598E5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>1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ระบบและกลไกในการส่งเสริมสนับสนุนให้อาจารย์เข้าสู่ตำแหน่งทางวิชาการรับใช้สังคม</w:t>
      </w:r>
    </w:p>
    <w:p w14:paraId="18281354" w14:textId="29CFB736" w:rsidR="00E54848" w:rsidRPr="00E54848" w:rsidRDefault="00E54848" w:rsidP="00E5484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F375CF6" w14:textId="58C537A0" w:rsidR="00E54848" w:rsidRPr="00E54848" w:rsidRDefault="00E54848" w:rsidP="00E54848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>2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การพัฒนาอาจารย์ให้มีความเข้าใจในการผลิตผลงานวิชาการรับใช้สังคม</w:t>
      </w:r>
    </w:p>
    <w:p w14:paraId="20F3DBEE" w14:textId="20B44BCA" w:rsidR="00E54848" w:rsidRPr="00E54848" w:rsidRDefault="00E54848" w:rsidP="00E5484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9F6260E" w14:textId="3B100A5C" w:rsidR="00E54848" w:rsidRDefault="00E54848" w:rsidP="00E54848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>3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จัดสรรงบประมาณเพื่อเป็นทุนวิจัยรับใช้สังคม</w:t>
      </w:r>
    </w:p>
    <w:p w14:paraId="716A32FA" w14:textId="3FCC4E90" w:rsidR="00E54848" w:rsidRPr="00E54848" w:rsidRDefault="00E54848" w:rsidP="00E5484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31EB504" w14:textId="77777777" w:rsidR="00E54848" w:rsidRPr="00E54848" w:rsidRDefault="00E54848" w:rsidP="00E54848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>4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กิจกรรมการวิจัยหรือพัฒนาแบบมีส่วนร่วม โดยได้รับยอมรับของคนในชุมชน ก่อให้เกิดการเปลี่ยนแปลงในเชิงการพัฒนาในชุมชน</w:t>
      </w:r>
    </w:p>
    <w:p w14:paraId="4C851DA9" w14:textId="62752055" w:rsidR="00E54848" w:rsidRPr="009477BD" w:rsidRDefault="00E54848" w:rsidP="00E5484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3AC9098" w14:textId="77777777" w:rsidR="00E54848" w:rsidRDefault="00E54848" w:rsidP="00E54848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p w14:paraId="4266561D" w14:textId="77777777" w:rsidR="00E54848" w:rsidRDefault="00E54848" w:rsidP="00E54848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p w14:paraId="1C130A56" w14:textId="1E3403DE" w:rsidR="00E54848" w:rsidRPr="00E54848" w:rsidRDefault="00E54848" w:rsidP="00E54848">
      <w:pPr>
        <w:tabs>
          <w:tab w:val="left" w:pos="567"/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lastRenderedPageBreak/>
        <w:t xml:space="preserve">5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ระบวนการติดตามประเมินผล เพื่อให้เกิดความยั่งยืน</w:t>
      </w:r>
    </w:p>
    <w:p w14:paraId="36A38F04" w14:textId="6E882A50" w:rsidR="00E54848" w:rsidRPr="00E54848" w:rsidRDefault="00E54848" w:rsidP="00E5484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1803B58" w14:textId="3BB24D31" w:rsidR="00E54848" w:rsidRPr="00E54848" w:rsidRDefault="00E54848" w:rsidP="00E54848">
      <w:pPr>
        <w:tabs>
          <w:tab w:val="left" w:pos="567"/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  <w:cs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>6.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มีการเผยแพร่ผลงานทางวิชาการรับใช้สังคม ตามเกณฑ์ที่ กพอ. กำหนด </w:t>
      </w:r>
    </w:p>
    <w:p w14:paraId="363A9E0B" w14:textId="77777777" w:rsidR="00E54848" w:rsidRPr="009477BD" w:rsidRDefault="00E54848" w:rsidP="00E54848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A23D5E6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cs/>
          <w:lang w:eastAsia="zh-CN"/>
        </w:rPr>
      </w:pPr>
    </w:p>
    <w:p w14:paraId="4BDF6097" w14:textId="77777777" w:rsidR="00E54848" w:rsidRPr="00CB203B" w:rsidRDefault="00E54848" w:rsidP="00E54848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20"/>
          <w:szCs w:val="20"/>
        </w:rPr>
      </w:pPr>
    </w:p>
    <w:p w14:paraId="53896BED" w14:textId="77777777" w:rsidR="00E54848" w:rsidRPr="009477BD" w:rsidRDefault="00E54848" w:rsidP="00E54848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59FE5297" w14:textId="77777777" w:rsidR="00E54848" w:rsidRDefault="00E54848" w:rsidP="00E54848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0F702A7" w14:textId="77777777" w:rsidR="00E54848" w:rsidRDefault="00E54848" w:rsidP="00E54848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993"/>
        <w:gridCol w:w="1134"/>
        <w:gridCol w:w="1005"/>
        <w:gridCol w:w="1204"/>
        <w:gridCol w:w="1141"/>
        <w:gridCol w:w="1165"/>
      </w:tblGrid>
      <w:tr w:rsidR="00E54848" w:rsidRPr="009477BD" w14:paraId="5CFF90E0" w14:textId="77777777" w:rsidTr="00E54848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CB34F7D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ตัวบ่งชี้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5FD1FB6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ชนิด</w:t>
            </w:r>
          </w:p>
          <w:p w14:paraId="6AB676E3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ตัวบ่งชี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4FBC046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เกณฑ์</w:t>
            </w:r>
          </w:p>
          <w:p w14:paraId="790C2726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มาตรฐาน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246E865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เป้าหมาย</w:t>
            </w:r>
          </w:p>
          <w:p w14:paraId="554E53D1" w14:textId="32CD9309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ปี 25</w:t>
            </w:r>
            <w:r w:rsidRPr="005E07CC">
              <w:rPr>
                <w:rFonts w:ascii="TH SarabunPSK" w:hAnsi="TH SarabunPSK" w:cs="TH SarabunPSK"/>
                <w:sz w:val="30"/>
                <w:szCs w:val="30"/>
              </w:rPr>
              <w:t>64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8F24CB2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ผลการ</w:t>
            </w:r>
          </w:p>
          <w:p w14:paraId="4275255A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ดำเนินงาน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326BB9F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การบรรลุ</w:t>
            </w:r>
          </w:p>
          <w:p w14:paraId="1FF89902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เป้าหมาย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F1297D4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ค่า</w:t>
            </w:r>
          </w:p>
          <w:p w14:paraId="2757590A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>คะแนนที่ได้</w:t>
            </w:r>
          </w:p>
        </w:tc>
      </w:tr>
      <w:tr w:rsidR="00E54848" w:rsidRPr="009477BD" w14:paraId="5663F367" w14:textId="77777777" w:rsidTr="00E54848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65BCB6" w14:textId="4CF77514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eastAsia="Calibri" w:hAnsi="TH SarabunPSK" w:cs="TH SarabunPSK"/>
                <w:sz w:val="30"/>
                <w:szCs w:val="30"/>
              </w:rPr>
              <w:t xml:space="preserve">2.4 </w:t>
            </w:r>
            <w:r w:rsidRPr="005E07CC">
              <w:rPr>
                <w:rFonts w:ascii="TH SarabunPSK" w:eastAsia="Calibri" w:hAnsi="TH SarabunPSK" w:cs="TH SarabunPSK"/>
                <w:sz w:val="30"/>
                <w:szCs w:val="30"/>
                <w:cs/>
              </w:rPr>
              <w:t>การส่งเสริมการจัดทำผลงานทางวิชาการรับใช้สังคมในพื้นที่บริการ (</w:t>
            </w:r>
            <w:r w:rsidRPr="005E07CC">
              <w:rPr>
                <w:rFonts w:ascii="TH SarabunPSK" w:eastAsia="Calibri" w:hAnsi="TH SarabunPSK" w:cs="TH SarabunPSK"/>
                <w:sz w:val="30"/>
                <w:szCs w:val="30"/>
              </w:rPr>
              <w:t>PO2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57C12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</w:rPr>
              <w:t>P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56BDF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5E07CC">
              <w:rPr>
                <w:rFonts w:ascii="TH SarabunPSK" w:hAnsi="TH SarabunPSK" w:cs="TH SarabunPSK"/>
                <w:sz w:val="30"/>
                <w:szCs w:val="30"/>
              </w:rPr>
              <w:t>6</w:t>
            </w:r>
            <w:r w:rsidRPr="005E07CC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 ข้อ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81FBC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62671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DB144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264CFB" w14:textId="77777777" w:rsidR="00E54848" w:rsidRPr="005E07CC" w:rsidRDefault="00E54848" w:rsidP="00E5484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</w:tbl>
    <w:p w14:paraId="537D956D" w14:textId="77777777" w:rsidR="00E54848" w:rsidRDefault="00E54848" w:rsidP="00E54848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3DA5CBA" w14:textId="77777777" w:rsidR="00E54848" w:rsidRPr="000F5A58" w:rsidRDefault="00E54848" w:rsidP="00E54848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3B241527" w14:textId="0B71186B" w:rsidR="00E54848" w:rsidRPr="00CB203B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4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724C3AE1" w14:textId="77777777" w:rsidR="00E54848" w:rsidRDefault="00E54848" w:rsidP="00E54848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17BAF0A" w14:textId="77777777" w:rsidR="00E54848" w:rsidRDefault="00E54848" w:rsidP="00E54848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BD18A28" w14:textId="77777777" w:rsidR="00E54848" w:rsidRPr="00E54848" w:rsidRDefault="00E54848" w:rsidP="00E54848">
      <w:pPr>
        <w:jc w:val="thaiDistribute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14:paraId="18A18865" w14:textId="77777777" w:rsidR="00DD7830" w:rsidRDefault="00DD7830" w:rsidP="00E54848">
      <w:pPr>
        <w:spacing w:after="200" w:line="276" w:lineRule="auto"/>
        <w:contextualSpacing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7FA5746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29F2BDF8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06EAD02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0EFFE5F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1FE316A" w14:textId="77777777" w:rsidR="00DD7830" w:rsidRDefault="00DD7830" w:rsidP="007F537D">
      <w:pPr>
        <w:spacing w:after="200" w:line="276" w:lineRule="auto"/>
        <w:contextualSpacing/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E08D446" w14:textId="77777777" w:rsidR="00DD7830" w:rsidRDefault="00DD7830" w:rsidP="00E54848">
      <w:pPr>
        <w:spacing w:after="200" w:line="276" w:lineRule="auto"/>
        <w:contextualSpacing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9CE82C5" w14:textId="4C536F9C" w:rsidR="005146A1" w:rsidRDefault="006707D3" w:rsidP="007F537D">
      <w:pPr>
        <w:spacing w:after="200" w:line="276" w:lineRule="auto"/>
        <w:contextualSpacing/>
        <w:jc w:val="center"/>
        <w:rPr>
          <w:rFonts w:ascii="TH SarabunPSK" w:hAnsi="TH SarabunPSK" w:cs="TH SarabunPSK"/>
          <w:sz w:val="36"/>
          <w:szCs w:val="36"/>
        </w:rPr>
      </w:pPr>
      <w:r>
        <w:rPr>
          <w:rFonts w:ascii="TH SarabunPSK" w:eastAsia="Calibri" w:hAnsi="TH SarabunPSK" w:cs="TH SarabunPSK"/>
          <w:b/>
          <w:bCs/>
          <w:noProof/>
          <w:sz w:val="36"/>
          <w:szCs w:val="36"/>
        </w:rPr>
        <w:lastRenderedPageBreak/>
        <w:pict w14:anchorId="37ED8A5D">
          <v:roundrect id="_x0000_s1079" style="position:absolute;left:0;text-align:left;margin-left:76.45pt;margin-top:-20.4pt;width:315.6pt;height:59.4pt;z-index:-251520000" arcsize="10923f"/>
        </w:pict>
      </w:r>
      <w:r w:rsidR="005146A1" w:rsidRPr="007F537D">
        <w:rPr>
          <w:rFonts w:ascii="TH SarabunPSK" w:eastAsia="Calibri" w:hAnsi="TH SarabunPSK" w:cs="TH SarabunPSK"/>
          <w:b/>
          <w:bCs/>
          <w:sz w:val="36"/>
          <w:szCs w:val="36"/>
          <w:cs/>
        </w:rPr>
        <w:t>องค์ประกอบที่ 3 การบริการวิชาการ</w:t>
      </w:r>
    </w:p>
    <w:p w14:paraId="627B9B0D" w14:textId="77777777" w:rsidR="00BF7261" w:rsidRPr="00BC5EB0" w:rsidRDefault="00BF7261" w:rsidP="007F537D">
      <w:pPr>
        <w:spacing w:after="200" w:line="276" w:lineRule="auto"/>
        <w:contextualSpacing/>
        <w:jc w:val="center"/>
        <w:rPr>
          <w:rFonts w:ascii="TH SarabunPSK" w:hAnsi="TH SarabunPSK" w:cs="TH SarabunPSK"/>
          <w:sz w:val="32"/>
          <w:szCs w:val="32"/>
        </w:rPr>
      </w:pPr>
    </w:p>
    <w:p w14:paraId="3AF8399C" w14:textId="77777777" w:rsidR="005146A1" w:rsidRPr="009477BD" w:rsidRDefault="005146A1" w:rsidP="005146A1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ตัวบ่งชี้ที่ 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</w:rPr>
        <w:t>3.</w:t>
      </w:r>
      <w:r w:rsidR="0043336E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1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 การบริการวิชาการแก่สังคม</w:t>
      </w:r>
      <w:r w:rsidRPr="009477BD">
        <w:rPr>
          <w:rFonts w:ascii="TH SarabunPSK" w:hAnsi="TH SarabunPSK" w:cs="TH SarabunPSK"/>
          <w:sz w:val="32"/>
          <w:szCs w:val="32"/>
          <w:cs/>
        </w:rPr>
        <w:t>(สกอ. 3.</w:t>
      </w:r>
      <w:r w:rsidR="0043336E" w:rsidRPr="009477BD">
        <w:rPr>
          <w:rFonts w:ascii="TH SarabunPSK" w:hAnsi="TH SarabunPSK" w:cs="TH SarabunPSK"/>
          <w:sz w:val="32"/>
          <w:szCs w:val="32"/>
          <w:cs/>
        </w:rPr>
        <w:t>1</w:t>
      </w:r>
      <w:r w:rsidRPr="009477BD">
        <w:rPr>
          <w:rFonts w:ascii="TH SarabunPSK" w:hAnsi="TH SarabunPSK" w:cs="TH SarabunPSK"/>
          <w:sz w:val="32"/>
          <w:szCs w:val="32"/>
          <w:cs/>
        </w:rPr>
        <w:t>)</w:t>
      </w:r>
    </w:p>
    <w:p w14:paraId="5FC6E120" w14:textId="77777777" w:rsidR="00FC50E8" w:rsidRDefault="00FC50E8" w:rsidP="00FC50E8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="00BF7261">
        <w:rPr>
          <w:rFonts w:ascii="TH SarabunPSK" w:eastAsia="Calibri" w:hAnsi="TH SarabunPSK" w:cs="TH SarabunPSK" w:hint="cs"/>
          <w:sz w:val="32"/>
          <w:szCs w:val="32"/>
          <w:cs/>
        </w:rPr>
        <w:t xml:space="preserve">   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>กระบวนการ</w:t>
      </w:r>
    </w:p>
    <w:p w14:paraId="6BB75F17" w14:textId="77777777" w:rsidR="00D8132E" w:rsidRPr="00D8132E" w:rsidRDefault="00D8132E" w:rsidP="00D8132E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D8132E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เกณฑ์มาตรฐาน </w:t>
      </w:r>
    </w:p>
    <w:p w14:paraId="74C7E6B8" w14:textId="77777777" w:rsidR="00D8132E" w:rsidRPr="00D8132E" w:rsidRDefault="00D8132E" w:rsidP="00BF7261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</w:rPr>
        <w:t xml:space="preserve">1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จัดทําแผนการบริการวิชาการประจําปีที่สอดคล้องกับความต้องการของสังคมและกําหนดตัวบ่งชี้วัดความสําเร็จในระดับแผนและโครงการบริการวิชาการแก่สังคมและเสนอกรรมการประจําคณะ เพื่อพิจารณาอนุมัติ </w:t>
      </w:r>
    </w:p>
    <w:p w14:paraId="33EB1A4E" w14:textId="77777777" w:rsidR="00D8132E" w:rsidRPr="00D8132E" w:rsidRDefault="00D8132E" w:rsidP="00BF7261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โครงการบริการวิชาการแก่สังคมตามแผน มีการจัดทําแผนการใช้ประโยชน์จากการบริการวิชาการเพื่อให้เกิดผลต่อการพัฒนานักศึกษา ชุมชน หรือสังคม</w:t>
      </w:r>
    </w:p>
    <w:p w14:paraId="5D5CE6BE" w14:textId="77777777" w:rsidR="00D8132E" w:rsidRPr="00D8132E" w:rsidRDefault="00D8132E" w:rsidP="00BF7261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</w:rPr>
        <w:t xml:space="preserve">3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โครงการบริการวิชาการแก่สังคมในข้อ </w:t>
      </w:r>
      <w:r w:rsidRPr="00D8132E">
        <w:rPr>
          <w:rFonts w:ascii="TH SarabunPSK" w:eastAsia="Calibri" w:hAnsi="TH SarabunPSK" w:cs="TH SarabunPSK"/>
          <w:sz w:val="32"/>
          <w:szCs w:val="32"/>
        </w:rPr>
        <w:t>1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 อย่างน้อยต้องมีโครงการที่บริการแบบให้เปล่า</w:t>
      </w:r>
    </w:p>
    <w:p w14:paraId="500D0102" w14:textId="77777777" w:rsidR="00D8132E" w:rsidRPr="00D8132E" w:rsidRDefault="00D8132E" w:rsidP="00BF7261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</w:rPr>
        <w:t xml:space="preserve">4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ประเมินความสําเร็จตามตัวบ่งชี้ของแผนและโครงการบริการวิชาการแก่สังคมในข้อ </w:t>
      </w:r>
      <w:r w:rsidRPr="00D8132E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และนําเสนอกรรมการประจําคณะ เพื่อพิจารณา</w:t>
      </w:r>
    </w:p>
    <w:p w14:paraId="1DEC787B" w14:textId="77777777" w:rsidR="00D8132E" w:rsidRPr="00D8132E" w:rsidRDefault="00D8132E" w:rsidP="00BF7261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</w:rPr>
        <w:t xml:space="preserve">5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นําผลการประเมินตามข้อ </w:t>
      </w:r>
      <w:r w:rsidRPr="00D8132E">
        <w:rPr>
          <w:rFonts w:ascii="TH SarabunPSK" w:eastAsia="Calibri" w:hAnsi="TH SarabunPSK" w:cs="TH SarabunPSK"/>
          <w:sz w:val="32"/>
          <w:szCs w:val="32"/>
        </w:rPr>
        <w:t>4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  มาปรับปรุงแผนหรือพัฒนาการให้บริการวิชาการสังคม</w:t>
      </w:r>
    </w:p>
    <w:p w14:paraId="13D6B67E" w14:textId="77777777" w:rsidR="00D8132E" w:rsidRPr="00D8132E" w:rsidRDefault="00D8132E" w:rsidP="00BF7261">
      <w:pPr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</w:rPr>
        <w:t xml:space="preserve">6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คณะมีส่วนร่วมในการบริการวิชาการแก่สังคมในระดับสถาบัน</w:t>
      </w:r>
    </w:p>
    <w:p w14:paraId="2F23AEE8" w14:textId="77777777" w:rsidR="00D8132E" w:rsidRPr="00D8132E" w:rsidRDefault="00D8132E" w:rsidP="00D8132E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D8132E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D8132E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D8132E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89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32"/>
        <w:gridCol w:w="1844"/>
        <w:gridCol w:w="1701"/>
        <w:gridCol w:w="1984"/>
        <w:gridCol w:w="1701"/>
      </w:tblGrid>
      <w:tr w:rsidR="00D8132E" w:rsidRPr="00D8132E" w14:paraId="0580008B" w14:textId="77777777" w:rsidTr="00BF7261">
        <w:tc>
          <w:tcPr>
            <w:tcW w:w="1732" w:type="dxa"/>
            <w:shd w:val="clear" w:color="auto" w:fill="BFBFBF"/>
          </w:tcPr>
          <w:p w14:paraId="06F9B76D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1</w:t>
            </w:r>
          </w:p>
        </w:tc>
        <w:tc>
          <w:tcPr>
            <w:tcW w:w="1844" w:type="dxa"/>
            <w:shd w:val="clear" w:color="auto" w:fill="BFBFBF"/>
          </w:tcPr>
          <w:p w14:paraId="34FE8C77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shd w:val="clear" w:color="auto" w:fill="BFBFBF"/>
          </w:tcPr>
          <w:p w14:paraId="245F9017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3</w:t>
            </w:r>
          </w:p>
        </w:tc>
        <w:tc>
          <w:tcPr>
            <w:tcW w:w="1984" w:type="dxa"/>
            <w:shd w:val="clear" w:color="auto" w:fill="BFBFBF"/>
          </w:tcPr>
          <w:p w14:paraId="01279A8D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701" w:type="dxa"/>
            <w:shd w:val="clear" w:color="auto" w:fill="BFBFBF"/>
          </w:tcPr>
          <w:p w14:paraId="6760BEAE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D8132E" w:rsidRPr="00D8132E" w14:paraId="2B031C03" w14:textId="77777777" w:rsidTr="00BF7261">
        <w:tc>
          <w:tcPr>
            <w:tcW w:w="1732" w:type="dxa"/>
          </w:tcPr>
          <w:p w14:paraId="1AA17F95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40A83B9D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  <w:t>1</w:t>
            </w:r>
            <w:r w:rsidRPr="00D8132E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844" w:type="dxa"/>
          </w:tcPr>
          <w:p w14:paraId="1103D0A0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5A6754C1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</w:tcPr>
          <w:p w14:paraId="492B46A8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 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 xml:space="preserve">3-4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  <w:tc>
          <w:tcPr>
            <w:tcW w:w="1984" w:type="dxa"/>
          </w:tcPr>
          <w:p w14:paraId="1C426D01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3B5C8E43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 xml:space="preserve">5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  <w:tc>
          <w:tcPr>
            <w:tcW w:w="1701" w:type="dxa"/>
          </w:tcPr>
          <w:p w14:paraId="68CA8471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3C47D6AA" w14:textId="77777777" w:rsidR="00D8132E" w:rsidRPr="00D8132E" w:rsidRDefault="00D8132E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 xml:space="preserve">6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</w:tr>
    </w:tbl>
    <w:p w14:paraId="31567A47" w14:textId="77777777" w:rsidR="00D8132E" w:rsidRPr="009029B1" w:rsidRDefault="00D8132E" w:rsidP="00D8132E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A86A7C7" w14:textId="77777777" w:rsidR="00BF7261" w:rsidRPr="009477BD" w:rsidRDefault="00BF7261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6ADF2BE5" w14:textId="77777777" w:rsidR="00BF7261" w:rsidRPr="009477BD" w:rsidRDefault="00BF7261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304AE">
        <w:rPr>
          <w:rFonts w:ascii="TH SarabunPSK" w:hAnsi="TH SarabunPSK" w:cs="TH SarabunPSK"/>
          <w:sz w:val="32"/>
          <w:szCs w:val="32"/>
        </w:rPr>
        <w:t>1</w:t>
      </w:r>
      <w:r w:rsidRPr="008304AE">
        <w:rPr>
          <w:rFonts w:ascii="TH SarabunPSK" w:eastAsia="Calibri" w:hAnsi="TH SarabunPSK" w:cs="TH SarabunPSK" w:hint="cs"/>
          <w:sz w:val="32"/>
          <w:szCs w:val="32"/>
          <w:cs/>
        </w:rPr>
        <w:t>.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จัดทําแผนการบริการวิชาการประจําปีที่สอดคล้องกับความต้องการของสังคมและกําหนดตัวบ่งชี้วัดความสําเร็จในระดับแผนและโครงการบริการวิชาการแก่สังคมและเสนอกรรมการประจําคณะ เพื่อพิจารณาอนุมัติ</w:t>
      </w:r>
    </w:p>
    <w:p w14:paraId="0EA3EFA6" w14:textId="77777777" w:rsidR="00BF7261" w:rsidRPr="009477BD" w:rsidRDefault="00BF7261" w:rsidP="00BF7261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22D65BB" w14:textId="77777777" w:rsidR="00BC5EB0" w:rsidRDefault="00BC5EB0" w:rsidP="00BF726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2A49A23" w14:textId="77777777" w:rsidR="00BF7261" w:rsidRPr="004665BC" w:rsidRDefault="00BF7261" w:rsidP="00BF7261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โครงการบริการวิชาการแก่สังคมตามแผน มีการจัดทําแผนการใช้ประโยชน์จากการบริการวิชาการเพื่อให้เกิดผลต่อการพัฒนานักศึกษา ชุมชน หรือสังคม</w:t>
      </w:r>
    </w:p>
    <w:p w14:paraId="5FBA1D6F" w14:textId="77777777" w:rsidR="00BF7261" w:rsidRDefault="00BF7261" w:rsidP="00BF7261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2081AAC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BF3E8D1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EE1F1B2" w14:textId="77777777" w:rsidR="00E54848" w:rsidRDefault="00E54848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737537A" w14:textId="77777777" w:rsidR="00BF7261" w:rsidRPr="009477BD" w:rsidRDefault="00BF7261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3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โครงการบริการวิชาการแก่สังคมในข้อ </w:t>
      </w:r>
      <w:r w:rsidRPr="00D8132E">
        <w:rPr>
          <w:rFonts w:ascii="TH SarabunPSK" w:eastAsia="Calibri" w:hAnsi="TH SarabunPSK" w:cs="TH SarabunPSK"/>
          <w:sz w:val="32"/>
          <w:szCs w:val="32"/>
        </w:rPr>
        <w:t>1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 อย่างน้อยต้องมีโครงการที่บริการแบบให้เปล่า</w:t>
      </w:r>
    </w:p>
    <w:p w14:paraId="108A269C" w14:textId="77777777" w:rsidR="00BF7261" w:rsidRPr="009477BD" w:rsidRDefault="00BF7261" w:rsidP="00BF726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EF7FB37" w14:textId="77777777" w:rsidR="00BC5EB0" w:rsidRDefault="00BC5EB0" w:rsidP="00BF7261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A6D2238" w14:textId="77777777" w:rsidR="00BF7261" w:rsidRDefault="00BF7261" w:rsidP="00BF7261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ประเมินความสําเร็จตามตัวบ่งชี้ของแผนและโครงการบริการวิชาการแก่สังคมในข้อ </w:t>
      </w:r>
      <w:r w:rsidRPr="00D8132E">
        <w:rPr>
          <w:rFonts w:ascii="TH SarabunPSK" w:eastAsia="Calibri" w:hAnsi="TH SarabunPSK" w:cs="TH SarabunPSK"/>
          <w:sz w:val="32"/>
          <w:szCs w:val="32"/>
        </w:rPr>
        <w:t xml:space="preserve">1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และนําเสนอกรรมการประจําคณะ เพื่อพิจารณา</w:t>
      </w:r>
    </w:p>
    <w:p w14:paraId="37C68723" w14:textId="77777777" w:rsidR="00BF7261" w:rsidRDefault="00BF7261" w:rsidP="00BF7261">
      <w:pPr>
        <w:tabs>
          <w:tab w:val="left" w:pos="56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ab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63B222B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59AA2B0" w14:textId="77777777" w:rsidR="00BF7261" w:rsidRPr="009477BD" w:rsidRDefault="00BF7261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นําผลการประเมินตามข้อ </w:t>
      </w:r>
      <w:r w:rsidRPr="00D8132E">
        <w:rPr>
          <w:rFonts w:ascii="TH SarabunPSK" w:eastAsia="Calibri" w:hAnsi="TH SarabunPSK" w:cs="TH SarabunPSK"/>
          <w:sz w:val="32"/>
          <w:szCs w:val="32"/>
        </w:rPr>
        <w:t>4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  มาปรับปรุงแผนหรือพัฒนาการให้บริการวิชาการสังคม</w:t>
      </w:r>
    </w:p>
    <w:p w14:paraId="08601654" w14:textId="77777777" w:rsidR="00BF7261" w:rsidRDefault="00BF7261" w:rsidP="00BF726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9454691" w14:textId="77777777" w:rsidR="00BC5EB0" w:rsidRDefault="00BC5EB0" w:rsidP="00BF726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1B10F68" w14:textId="77777777" w:rsidR="00BF7261" w:rsidRPr="00351DCD" w:rsidRDefault="00BF7261" w:rsidP="00BF726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คณะมีส่วนร่วมในการบริการวิชาการแก่สังคมในระดับสถาบัน</w:t>
      </w:r>
    </w:p>
    <w:p w14:paraId="20A8BD62" w14:textId="77777777" w:rsidR="00D8132E" w:rsidRDefault="00BF7261" w:rsidP="00BF7261">
      <w:pPr>
        <w:spacing w:line="20" w:lineRule="atLeast"/>
        <w:ind w:firstLine="567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4761FB6" w14:textId="77777777" w:rsidR="00BF7261" w:rsidRDefault="00BF7261" w:rsidP="00BF7261">
      <w:pPr>
        <w:spacing w:line="20" w:lineRule="atLeast"/>
        <w:ind w:firstLine="567"/>
        <w:jc w:val="thaiDistribute"/>
        <w:rPr>
          <w:rFonts w:ascii="TH SarabunPSK" w:hAnsi="TH SarabunPSK" w:cs="TH SarabunPSK"/>
          <w:color w:val="000000" w:themeColor="text1"/>
          <w:sz w:val="32"/>
          <w:szCs w:val="32"/>
        </w:rPr>
      </w:pPr>
    </w:p>
    <w:p w14:paraId="6A812D1D" w14:textId="77777777" w:rsidR="00D8132E" w:rsidRPr="00CB203B" w:rsidRDefault="00D8132E" w:rsidP="00D8132E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20"/>
          <w:szCs w:val="20"/>
        </w:rPr>
      </w:pPr>
    </w:p>
    <w:p w14:paraId="78ACA1B3" w14:textId="77777777" w:rsidR="00D8132E" w:rsidRPr="009477BD" w:rsidRDefault="00D8132E" w:rsidP="00D8132E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11C44D03" w14:textId="77777777" w:rsidR="00D8132E" w:rsidRDefault="00D8132E" w:rsidP="00D8132E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993"/>
        <w:gridCol w:w="1134"/>
        <w:gridCol w:w="1005"/>
        <w:gridCol w:w="1204"/>
        <w:gridCol w:w="1141"/>
        <w:gridCol w:w="1327"/>
      </w:tblGrid>
      <w:tr w:rsidR="005146A1" w:rsidRPr="009477BD" w14:paraId="7B627127" w14:textId="77777777" w:rsidTr="00930067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2CB1EAB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56450E7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64806C08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DBD5F00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54F252A6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F59875D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58AAEB8D" w14:textId="6A4DB1A1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D8132E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910694" w:rsidRPr="0093006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01B684D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267D10EA" w14:textId="77777777" w:rsidR="005146A1" w:rsidRPr="00930067" w:rsidRDefault="005146A1" w:rsidP="00E06E0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6FEAAAA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12E60471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D451DDF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7F97BE0A" w14:textId="77777777" w:rsidR="005146A1" w:rsidRPr="00930067" w:rsidRDefault="005146A1" w:rsidP="00E06E0E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5146A1" w:rsidRPr="009477BD" w14:paraId="2054494E" w14:textId="77777777" w:rsidTr="00930067">
        <w:tc>
          <w:tcPr>
            <w:tcW w:w="2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9BD830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eastAsia="Calibri" w:hAnsi="TH SarabunPSK" w:cs="TH SarabunPSK"/>
                <w:sz w:val="32"/>
                <w:szCs w:val="32"/>
              </w:rPr>
              <w:t>3.</w:t>
            </w:r>
            <w:r w:rsidR="0043336E"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</w:t>
            </w:r>
            <w:r w:rsidRPr="00930067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การบริการวิชาการแก่สังคม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15606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DDA93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8734AA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FC0997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8C9A9" w14:textId="77777777" w:rsidR="0010237B" w:rsidRPr="00930067" w:rsidRDefault="0010237B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D3B99" w14:textId="77777777" w:rsidR="005146A1" w:rsidRPr="00930067" w:rsidRDefault="005146A1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5C8CFE51" w14:textId="77777777" w:rsidR="000538EC" w:rsidRDefault="000538EC" w:rsidP="00191177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F886656" w14:textId="77777777" w:rsidR="00E54848" w:rsidRPr="000F5A58" w:rsidRDefault="00E54848" w:rsidP="00E54848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7ECAA504" w14:textId="77777777" w:rsidR="00E54848" w:rsidRPr="00CB203B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3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2805401F" w14:textId="77777777" w:rsidR="00D8132E" w:rsidRDefault="00D8132E" w:rsidP="008D1E5D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0CE31DC" w14:textId="77777777" w:rsidR="00BC5EB0" w:rsidRDefault="00BC5EB0" w:rsidP="008D1E5D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515B837C" w14:textId="49406EA1" w:rsidR="005F5531" w:rsidRDefault="006707D3" w:rsidP="00BF7261">
      <w:pPr>
        <w:jc w:val="center"/>
        <w:rPr>
          <w:rFonts w:ascii="TH SarabunPSK" w:hAnsi="TH SarabunPSK" w:cs="TH SarabunPSK"/>
          <w:b/>
          <w:bCs/>
          <w:kern w:val="24"/>
          <w:sz w:val="36"/>
          <w:szCs w:val="36"/>
        </w:rPr>
      </w:pPr>
      <w:r>
        <w:rPr>
          <w:rFonts w:ascii="TH SarabunPSK" w:eastAsia="Calibri" w:hAnsi="TH SarabunPSK" w:cs="TH SarabunPSK"/>
          <w:b/>
          <w:bCs/>
          <w:noProof/>
          <w:sz w:val="36"/>
          <w:szCs w:val="36"/>
        </w:rPr>
        <w:lastRenderedPageBreak/>
        <w:pict w14:anchorId="47E0ED08">
          <v:roundrect id="_x0000_s1080" style="position:absolute;left:0;text-align:left;margin-left:70.45pt;margin-top:-16.2pt;width:331.8pt;height:53.4pt;z-index:-251518976" arcsize="10923f"/>
        </w:pict>
      </w:r>
      <w:r w:rsidR="00BF7261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องค์ประกอบที่ 4 </w:t>
      </w:r>
      <w:r w:rsidR="00191177" w:rsidRPr="009477BD">
        <w:rPr>
          <w:rFonts w:ascii="TH SarabunPSK" w:eastAsia="Calibri" w:hAnsi="TH SarabunPSK" w:cs="TH SarabunPSK"/>
          <w:b/>
          <w:bCs/>
          <w:sz w:val="36"/>
          <w:szCs w:val="36"/>
          <w:cs/>
        </w:rPr>
        <w:t>การทำนุบำรุงศิลปะและวัฒนธรรม</w:t>
      </w:r>
    </w:p>
    <w:p w14:paraId="3ED01F96" w14:textId="77777777" w:rsidR="00BF7261" w:rsidRPr="009477BD" w:rsidRDefault="00BF7261" w:rsidP="00BF7261">
      <w:pPr>
        <w:jc w:val="center"/>
        <w:rPr>
          <w:rFonts w:ascii="TH SarabunPSK" w:hAnsi="TH SarabunPSK" w:cs="TH SarabunPSK"/>
          <w:b/>
          <w:bCs/>
          <w:kern w:val="24"/>
          <w:sz w:val="36"/>
          <w:szCs w:val="36"/>
        </w:rPr>
      </w:pPr>
    </w:p>
    <w:p w14:paraId="51589AC7" w14:textId="77777777" w:rsidR="00191177" w:rsidRPr="009477BD" w:rsidRDefault="00191177" w:rsidP="00191177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 xml:space="preserve">ตัวบ่งชี้ที่ 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</w:rPr>
        <w:t>4.</w:t>
      </w:r>
      <w:r w:rsidR="0043336E"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1</w:t>
      </w:r>
      <w:r w:rsidR="00BF7261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</w:t>
      </w: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ระบบและกลไกการทำนุบำรุงศิลปะและวัฒนธรรม</w:t>
      </w:r>
      <w:r w:rsidRPr="009477BD">
        <w:rPr>
          <w:rFonts w:ascii="TH SarabunPSK" w:hAnsi="TH SarabunPSK" w:cs="TH SarabunPSK"/>
          <w:sz w:val="32"/>
          <w:szCs w:val="32"/>
          <w:cs/>
        </w:rPr>
        <w:t>(สกอ. 4.</w:t>
      </w:r>
      <w:r w:rsidR="0043336E" w:rsidRPr="009477BD">
        <w:rPr>
          <w:rFonts w:ascii="TH SarabunPSK" w:hAnsi="TH SarabunPSK" w:cs="TH SarabunPSK"/>
          <w:sz w:val="32"/>
          <w:szCs w:val="32"/>
          <w:cs/>
        </w:rPr>
        <w:t>1</w:t>
      </w:r>
      <w:r w:rsidRPr="009477BD">
        <w:rPr>
          <w:rFonts w:ascii="TH SarabunPSK" w:hAnsi="TH SarabunPSK" w:cs="TH SarabunPSK"/>
          <w:sz w:val="32"/>
          <w:szCs w:val="32"/>
          <w:cs/>
        </w:rPr>
        <w:t>)</w:t>
      </w:r>
    </w:p>
    <w:p w14:paraId="4F36A39A" w14:textId="77777777" w:rsidR="00FC50E8" w:rsidRDefault="00FC50E8" w:rsidP="00FC50E8">
      <w:pPr>
        <w:tabs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Pr="009477BD">
        <w:rPr>
          <w:rFonts w:ascii="TH SarabunPSK" w:eastAsia="Calibri" w:hAnsi="TH SarabunPSK" w:cs="TH SarabunPSK"/>
          <w:sz w:val="32"/>
          <w:szCs w:val="32"/>
          <w:cs/>
        </w:rPr>
        <w:t xml:space="preserve">  กระบวนการ</w:t>
      </w:r>
    </w:p>
    <w:p w14:paraId="7E2F2694" w14:textId="77777777" w:rsidR="00BF7261" w:rsidRPr="00BF7261" w:rsidRDefault="00BF7261" w:rsidP="00FC50E8">
      <w:pPr>
        <w:tabs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71E80196" w14:textId="77777777" w:rsidR="00D8132E" w:rsidRPr="00D8132E" w:rsidRDefault="00D8132E" w:rsidP="00D8132E">
      <w:pPr>
        <w:tabs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D8132E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มาตรฐาน</w:t>
      </w:r>
    </w:p>
    <w:p w14:paraId="6C91C137" w14:textId="77777777" w:rsidR="00D8132E" w:rsidRPr="00D8132E" w:rsidRDefault="00D8132E" w:rsidP="00BF7261">
      <w:pPr>
        <w:tabs>
          <w:tab w:val="left" w:pos="2268"/>
          <w:tab w:val="left" w:pos="2880"/>
        </w:tabs>
        <w:ind w:left="1530" w:hanging="96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1. กําหนดผู้รับผิดชอบในการทํานุบํารุงศิลปะและวัฒนธรรม   </w:t>
      </w:r>
    </w:p>
    <w:p w14:paraId="2EAE4036" w14:textId="77777777" w:rsidR="00D8132E" w:rsidRPr="00D8132E" w:rsidRDefault="00D8132E" w:rsidP="00BF7261">
      <w:pPr>
        <w:tabs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2. จัดทําแผนด้านทํานุบํารุงศิลปะและวัฒนธรรม และกําหนดตัวบ่งชี้วัดความสําเร็จตามวัตถุประสงค์ ของแผน รวมทั้งจัดสรรงบประมาณเพื่อให้สามารถดําเนินการได้ตามแผน </w:t>
      </w:r>
    </w:p>
    <w:p w14:paraId="6DE21A60" w14:textId="77777777" w:rsidR="00D8132E" w:rsidRPr="00D8132E" w:rsidRDefault="00D8132E" w:rsidP="00BF7261">
      <w:pPr>
        <w:tabs>
          <w:tab w:val="left" w:pos="2268"/>
          <w:tab w:val="left" w:pos="2880"/>
        </w:tabs>
        <w:ind w:left="1530" w:hanging="96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3. กํากับติดตามให้มีการดําเนินงานตามแผนด้านทํานุบํารุงศิลปะและวัฒนธรรม </w:t>
      </w:r>
    </w:p>
    <w:p w14:paraId="161ACF03" w14:textId="77777777" w:rsidR="00D8132E" w:rsidRPr="00D8132E" w:rsidRDefault="00D8132E" w:rsidP="00BF7261">
      <w:pPr>
        <w:tabs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4. ประเมินความสําเร็จตามตัวบ่งชี้ที่วัดความสําเร็จตามวัตถุประสงค์ของแผนด้านทํานุบํารุงศิลปะและวัฒนธรรม </w:t>
      </w:r>
    </w:p>
    <w:p w14:paraId="1D845C91" w14:textId="77777777" w:rsidR="00D8132E" w:rsidRPr="00D8132E" w:rsidRDefault="00D8132E" w:rsidP="00BF7261">
      <w:pPr>
        <w:tabs>
          <w:tab w:val="left" w:pos="2268"/>
          <w:tab w:val="left" w:pos="2880"/>
        </w:tabs>
        <w:ind w:left="1530" w:hanging="96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5. นําผลการประเมินไปปรับปรุงแผนหรือกิจกรรมด้านทํานุบํารุงศิลปะและวัฒนธรรม </w:t>
      </w:r>
    </w:p>
    <w:p w14:paraId="79DFDC2C" w14:textId="77777777" w:rsidR="00D8132E" w:rsidRPr="00D8132E" w:rsidRDefault="00D8132E" w:rsidP="00BF7261">
      <w:pPr>
        <w:tabs>
          <w:tab w:val="left" w:pos="2268"/>
          <w:tab w:val="left" w:pos="2880"/>
        </w:tabs>
        <w:ind w:left="1530" w:hanging="96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6. </w:t>
      </w:r>
      <w:r w:rsidR="00BF7261" w:rsidRPr="00D8132E">
        <w:rPr>
          <w:rFonts w:ascii="TH SarabunPSK" w:eastAsia="Calibri" w:hAnsi="TH SarabunPSK" w:cs="TH SarabunPSK"/>
          <w:sz w:val="32"/>
          <w:szCs w:val="32"/>
          <w:cs/>
        </w:rPr>
        <w:t>นําผลการประเมินไปปรับปรุงแผนหรือกิจกรรมด้านทํานุบํารุงศิลปะและวัฒนธรรม</w:t>
      </w:r>
    </w:p>
    <w:p w14:paraId="1C0E785A" w14:textId="77777777" w:rsidR="00D8132E" w:rsidRPr="00D8132E" w:rsidRDefault="00D8132E" w:rsidP="00BF7261">
      <w:pPr>
        <w:tabs>
          <w:tab w:val="left" w:pos="2268"/>
          <w:tab w:val="left" w:pos="2880"/>
        </w:tabs>
        <w:ind w:left="1530" w:hanging="963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7. กําหนดหรือสร้างมาตรฐานด้านศิลปะและวัฒนธรรมซึ่งเป็นที่ยอมรับในระดับชาติ  </w:t>
      </w:r>
    </w:p>
    <w:p w14:paraId="722BCB9D" w14:textId="77777777" w:rsidR="00D8132E" w:rsidRPr="00D8132E" w:rsidRDefault="00D8132E" w:rsidP="00D8132E">
      <w:pPr>
        <w:tabs>
          <w:tab w:val="left" w:pos="2268"/>
        </w:tabs>
        <w:ind w:right="-180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52F4BB6" w14:textId="77777777" w:rsidR="00D8132E" w:rsidRPr="00D8132E" w:rsidRDefault="00D8132E" w:rsidP="00D8132E">
      <w:pPr>
        <w:tabs>
          <w:tab w:val="left" w:pos="2268"/>
        </w:tabs>
        <w:ind w:right="-180"/>
        <w:rPr>
          <w:rFonts w:ascii="TH SarabunPSK" w:eastAsia="Calibri" w:hAnsi="TH SarabunPSK" w:cs="TH SarabunPSK"/>
          <w:sz w:val="32"/>
          <w:szCs w:val="32"/>
        </w:rPr>
      </w:pPr>
      <w:r w:rsidRPr="00D8132E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D8132E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D8132E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8973" w:type="dxa"/>
        <w:tblInd w:w="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3"/>
        <w:gridCol w:w="1844"/>
        <w:gridCol w:w="1701"/>
        <w:gridCol w:w="1984"/>
        <w:gridCol w:w="1701"/>
      </w:tblGrid>
      <w:tr w:rsidR="00D8132E" w:rsidRPr="00D8132E" w14:paraId="591E3F8D" w14:textId="77777777" w:rsidTr="00341C31"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52783A64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6964EDC9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60032198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732C9B6F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1153DBA7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D8132E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D8132E" w:rsidRPr="00D8132E" w14:paraId="69712102" w14:textId="77777777" w:rsidTr="00341C31"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78F2AA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530259EB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  <w:t>1</w:t>
            </w:r>
            <w:r w:rsidRPr="00D8132E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407772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7033198B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 xml:space="preserve">2 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7CE1F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 xml:space="preserve"> 3 – 4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5B795D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004BD99A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E7A350" w14:textId="77777777" w:rsidR="00D8132E" w:rsidRPr="00D8132E" w:rsidRDefault="00D8132E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</w:rPr>
              <w:t xml:space="preserve">6 -7 </w:t>
            </w:r>
            <w:r w:rsidRPr="00D8132E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</w:tr>
    </w:tbl>
    <w:p w14:paraId="340C3600" w14:textId="77777777" w:rsidR="00D8132E" w:rsidRDefault="00D8132E" w:rsidP="00FC50E8">
      <w:pPr>
        <w:tabs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</w:p>
    <w:p w14:paraId="53806388" w14:textId="77777777" w:rsidR="00D8132E" w:rsidRPr="00D8132E" w:rsidRDefault="00D8132E" w:rsidP="00D8132E">
      <w:pPr>
        <w:rPr>
          <w:rFonts w:ascii="TH SarabunPSK" w:hAnsi="TH SarabunPSK" w:cs="TH SarabunPSK"/>
          <w:sz w:val="16"/>
          <w:szCs w:val="16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7F7747D2" w14:textId="77777777" w:rsidR="00BF7261" w:rsidRPr="009477BD" w:rsidRDefault="00BF7261" w:rsidP="00E54848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304AE">
        <w:rPr>
          <w:rFonts w:ascii="TH SarabunPSK" w:hAnsi="TH SarabunPSK" w:cs="TH SarabunPSK"/>
          <w:sz w:val="32"/>
          <w:szCs w:val="32"/>
        </w:rPr>
        <w:t>1</w:t>
      </w:r>
      <w:r w:rsidRPr="008304AE">
        <w:rPr>
          <w:rFonts w:ascii="TH SarabunPSK" w:eastAsia="Calibri" w:hAnsi="TH SarabunPSK" w:cs="TH SarabunPSK" w:hint="cs"/>
          <w:sz w:val="32"/>
          <w:szCs w:val="32"/>
          <w:cs/>
        </w:rPr>
        <w:t>.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กําหนดผู้รับผิดชอบในการทํานุบํารุงศิลปะและวัฒนธรรม   </w:t>
      </w:r>
    </w:p>
    <w:p w14:paraId="1E0B4751" w14:textId="77777777" w:rsidR="00BF7261" w:rsidRPr="009477BD" w:rsidRDefault="00BF7261" w:rsidP="00BF726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1BBA400" w14:textId="77777777" w:rsidR="00BC5EB0" w:rsidRDefault="00BC5EB0" w:rsidP="00BF726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68F68F9" w14:textId="77777777" w:rsidR="00BF7261" w:rsidRDefault="00BF7261" w:rsidP="00E54848">
      <w:pPr>
        <w:ind w:firstLine="567"/>
        <w:jc w:val="thaiDistribute"/>
        <w:rPr>
          <w:rFonts w:ascii="TH SarabunPSK" w:eastAsia="SimSun" w:hAnsi="TH SarabunPSK" w:cs="TH SarabunPSK"/>
          <w:sz w:val="30"/>
          <w:szCs w:val="30"/>
          <w:lang w:eastAsia="zh-CN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จัดทําแผนด้านทํานุบํารุงศิลปะและวัฒนธรรม และกําหนดตัวบ่งชี้วัดความสําเร็จตามวัตถุประสงค์ ของแผน รวมทั้งจัดสรรงบประมาณเพื่อให้สามารถดําเนินการได้ตามแผน </w:t>
      </w:r>
    </w:p>
    <w:p w14:paraId="46BACB2F" w14:textId="77777777" w:rsidR="00BF7261" w:rsidRDefault="00BF7261" w:rsidP="00BF7261">
      <w:pPr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711A2CB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A9EFB9F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027CD3D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1F98C22" w14:textId="77777777" w:rsidR="00BF7261" w:rsidRPr="009477BD" w:rsidRDefault="00BF7261" w:rsidP="00E54848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3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กํากับติดตามให้มีการดําเนินงานตามแผนด้านทํานุบํารุงศิลปะและวัฒนธรรม</w:t>
      </w:r>
    </w:p>
    <w:p w14:paraId="7D81A833" w14:textId="77777777" w:rsidR="00BF7261" w:rsidRPr="009477BD" w:rsidRDefault="00BF7261" w:rsidP="00BF726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21EA10A" w14:textId="77777777" w:rsidR="00BC5EB0" w:rsidRDefault="00BC5EB0" w:rsidP="00BF7261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C14E7DC" w14:textId="77777777" w:rsidR="00BF7261" w:rsidRDefault="00BF7261" w:rsidP="00E54848">
      <w:pPr>
        <w:tabs>
          <w:tab w:val="left" w:pos="2160"/>
        </w:tabs>
        <w:ind w:firstLine="567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ประเมินความสําเร็จตามตัวบ่งชี้ที่วัดความสําเร็จตามวัตถุประสงค์ของแผนด้านทํานุบํารุงศิลปะและวัฒนธรรม</w:t>
      </w:r>
    </w:p>
    <w:p w14:paraId="690F93B3" w14:textId="77777777" w:rsidR="00BF7261" w:rsidRDefault="00BF7261" w:rsidP="00BF7261">
      <w:pPr>
        <w:tabs>
          <w:tab w:val="left" w:pos="56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ab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5A21D63" w14:textId="77777777" w:rsidR="00BC5EB0" w:rsidRDefault="00BC5EB0" w:rsidP="00BF726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74E0CE6" w14:textId="77777777" w:rsidR="00BF7261" w:rsidRPr="009477BD" w:rsidRDefault="00BF7261" w:rsidP="00E54848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นําผลการประเมินไปปรับปรุงแผนหรือกิจกรรมด้านทํานุบํารุงศิลปะและวัฒนธรรม</w:t>
      </w:r>
    </w:p>
    <w:p w14:paraId="5851944B" w14:textId="77777777" w:rsidR="00BF7261" w:rsidRDefault="00BF7261" w:rsidP="00BF726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CB2D8B0" w14:textId="77777777" w:rsidR="00BC5EB0" w:rsidRDefault="00BC5EB0" w:rsidP="00BF726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42FB0CE" w14:textId="77777777" w:rsidR="00BF7261" w:rsidRPr="00351DCD" w:rsidRDefault="00BF7261" w:rsidP="00E54848">
      <w:pPr>
        <w:ind w:firstLine="567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>นําผลการประเมินไปปรับปรุงแผนหรือกิจกรรมด้านทํานุบํารุงศิลปะและวัฒนธรรม</w:t>
      </w:r>
    </w:p>
    <w:p w14:paraId="349E92A6" w14:textId="77777777" w:rsidR="00D8132E" w:rsidRDefault="00BF7261" w:rsidP="00BF7261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26CAC8B" w14:textId="77777777" w:rsidR="00BC5EB0" w:rsidRDefault="00BC5EB0" w:rsidP="00BF726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E2419D9" w14:textId="77777777" w:rsidR="00BF7261" w:rsidRPr="00351DCD" w:rsidRDefault="00BF7261" w:rsidP="00E54848">
      <w:pPr>
        <w:ind w:firstLine="567"/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7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D8132E">
        <w:rPr>
          <w:rFonts w:ascii="TH SarabunPSK" w:eastAsia="Calibri" w:hAnsi="TH SarabunPSK" w:cs="TH SarabunPSK"/>
          <w:sz w:val="32"/>
          <w:szCs w:val="32"/>
          <w:cs/>
        </w:rPr>
        <w:t xml:space="preserve">กําหนดหรือสร้างมาตรฐานด้านศิลปะและวัฒนธรรมซึ่งเป็นที่ยอมรับในระดับชาติ  </w:t>
      </w:r>
    </w:p>
    <w:p w14:paraId="2A00935E" w14:textId="77777777" w:rsidR="00BF7261" w:rsidRPr="009477BD" w:rsidRDefault="00BF7261" w:rsidP="00BF7261">
      <w:pPr>
        <w:autoSpaceDE w:val="0"/>
        <w:autoSpaceDN w:val="0"/>
        <w:spacing w:line="0" w:lineRule="atLeast"/>
        <w:ind w:firstLine="1143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880CF34" w14:textId="77777777" w:rsidR="00D8132E" w:rsidRPr="00CB203B" w:rsidRDefault="00D8132E" w:rsidP="00D8132E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20"/>
          <w:szCs w:val="20"/>
        </w:rPr>
      </w:pPr>
    </w:p>
    <w:p w14:paraId="0099E8AB" w14:textId="77777777" w:rsidR="00D8132E" w:rsidRPr="009477BD" w:rsidRDefault="00D8132E" w:rsidP="00D8132E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2B7F9574" w14:textId="77777777" w:rsidR="00E93591" w:rsidRPr="00BC5EB0" w:rsidRDefault="00D8132E" w:rsidP="00BC5EB0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9"/>
        <w:gridCol w:w="944"/>
        <w:gridCol w:w="1162"/>
        <w:gridCol w:w="1062"/>
        <w:gridCol w:w="1170"/>
        <w:gridCol w:w="1038"/>
        <w:gridCol w:w="1377"/>
      </w:tblGrid>
      <w:tr w:rsidR="00191177" w:rsidRPr="00E54848" w14:paraId="5BA404F2" w14:textId="77777777" w:rsidTr="00E54848"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89558DC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47ECD78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3F9D5926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71D7A8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346AFB22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7311C8C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0220EE7F" w14:textId="4EAD1279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B22BDC" w:rsidRPr="005E07CC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E54848" w:rsidRPr="005E07CC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46A2420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36F8BCFD" w14:textId="77777777" w:rsidR="00191177" w:rsidRPr="005E07CC" w:rsidRDefault="00191177" w:rsidP="00426730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F770CD3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1533EF78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47688F8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52713250" w14:textId="77777777" w:rsidR="00191177" w:rsidRPr="005E07CC" w:rsidRDefault="00191177" w:rsidP="00426730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191177" w:rsidRPr="00E54848" w14:paraId="5DD9B6C8" w14:textId="77777777" w:rsidTr="00E54848"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EA89B" w14:textId="77777777" w:rsidR="00191177" w:rsidRPr="005E07CC" w:rsidRDefault="00191177" w:rsidP="00692E62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eastAsia="Calibri" w:hAnsi="TH SarabunPSK" w:cs="TH SarabunPSK"/>
                <w:sz w:val="32"/>
                <w:szCs w:val="32"/>
              </w:rPr>
              <w:t>4.</w:t>
            </w:r>
            <w:r w:rsidR="0043336E"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1</w:t>
            </w: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ระบบและกลไกการทำนุบำรุงศิลปะและวัฒนธรรม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72357" w14:textId="77777777" w:rsidR="00191177" w:rsidRPr="00E54848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54848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3A311" w14:textId="77777777" w:rsidR="00191177" w:rsidRPr="00E54848" w:rsidRDefault="00471048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54848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="00191177" w:rsidRPr="00E5484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E36A38" w14:textId="77777777" w:rsidR="00191177" w:rsidRPr="00E54848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E8BCF" w14:textId="77777777" w:rsidR="00191177" w:rsidRPr="00E54848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F65725" w14:textId="77777777" w:rsidR="00191177" w:rsidRPr="00E54848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A0334" w14:textId="77777777" w:rsidR="00191177" w:rsidRPr="00E54848" w:rsidRDefault="00191177" w:rsidP="00692E62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</w:tbl>
    <w:p w14:paraId="549CA2F6" w14:textId="77777777" w:rsidR="00E54848" w:rsidRDefault="00E54848" w:rsidP="00E54848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6D71C451" w14:textId="77777777" w:rsidR="00E54848" w:rsidRPr="000F5A58" w:rsidRDefault="00E54848" w:rsidP="00E54848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40854B0A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4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56C979D2" w14:textId="77777777" w:rsidR="00E54848" w:rsidRPr="00E54848" w:rsidRDefault="00E54848" w:rsidP="00E54848">
      <w:pPr>
        <w:rPr>
          <w:rFonts w:ascii="TH SarabunPSK" w:eastAsia="Calibri" w:hAnsi="TH SarabunPSK" w:cs="TH SarabunPSK"/>
          <w:b/>
          <w:bCs/>
          <w:sz w:val="20"/>
          <w:szCs w:val="20"/>
        </w:rPr>
      </w:pPr>
      <w:r w:rsidRPr="00E54848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lastRenderedPageBreak/>
        <w:t xml:space="preserve">ตัวบ่งชี้ที่ </w:t>
      </w:r>
      <w:r w:rsidRPr="00E54848"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  <w:t xml:space="preserve">4.2  </w:t>
      </w:r>
      <w:r w:rsidRPr="00E54848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การทำนุบำรุงและเผยแพร่ศิลปะและวัฒนธรรมท้องถิ่นสู่สาธารณชน (มรภ.อบ. 4.2)</w:t>
      </w:r>
    </w:p>
    <w:p w14:paraId="0A534F73" w14:textId="77777777" w:rsidR="00E54848" w:rsidRPr="00E54848" w:rsidRDefault="00E54848" w:rsidP="00E54848">
      <w:pPr>
        <w:rPr>
          <w:rFonts w:ascii="TH SarabunPSK" w:eastAsia="Calibri" w:hAnsi="TH SarabunPSK" w:cs="TH SarabunPSK"/>
          <w:b/>
          <w:bCs/>
          <w:sz w:val="20"/>
          <w:szCs w:val="20"/>
        </w:rPr>
      </w:pPr>
      <w:r w:rsidRPr="00E54848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ชนิดของตัวบ่งชี้</w:t>
      </w:r>
      <w:r w:rsidRPr="00E54848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</w:t>
      </w:r>
      <w:r w:rsidRPr="00E54848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>กระบวนการ</w:t>
      </w:r>
    </w:p>
    <w:p w14:paraId="33A92DC1" w14:textId="35F9D4B4" w:rsidR="00E54848" w:rsidRPr="00E54848" w:rsidRDefault="00E54848" w:rsidP="00E54848">
      <w:pPr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 w:rsidR="005700DB"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มาตรฐาน</w:t>
      </w:r>
    </w:p>
    <w:p w14:paraId="7C4D09AB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1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มีการรวบรวมข้อมูลอย่างเป็นระบบจากผลการดำเนินการด้านศิลปะและวัฒนธรรมที่คณะดำเนินการโดยให้มีเนื้อหาการบูรณาการด้านศิลปะและวัฒนธรรมหรือภูมิปัญญาท้องถิ่น </w:t>
      </w:r>
    </w:p>
    <w:p w14:paraId="3278ED0B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2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สร้างองค์ความรู้ หรือ นวัตกรรม ที่บูรณาการงานด้านศิลปะและวัฒนธรรมและภูมิปัญญาท้องถิ่นโดยกระบวนการวิจัยหรือการพัฒนานวัตกรรม หรือการสังเคราะห์ วิเคราะห์ข้อมูล</w:t>
      </w:r>
    </w:p>
    <w:p w14:paraId="642A85A7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3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มีการเผยแพร่ข้อมูลด้านศิลปะและวัฒนธรรมหรือภูมิปัญญาท้องถิ่น </w:t>
      </w:r>
    </w:p>
    <w:p w14:paraId="4E563C85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4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บูรณาการองค์ความรู้ด้านศิลปะและวัฒนธรรมหรือภูมิปัญญาท้องถิ่น ในรายวิชาของหลักสูตร หรือมีการจัดหลักสูตรระยะสั้น เพื่อการเผยแพร่องค์ความรู้ต่อสาธารณชน</w:t>
      </w:r>
    </w:p>
    <w:p w14:paraId="5D5CA6E3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5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ประสานเครือข่ายความร่วมมือกับหน่วยงานต่างๆ และมีการร่วมกันดำเนินกิจกรรมความร่วมมือเพื่อส่งเสริมและเผยแพร่งานทางด้านศิลปะและวัฒนธรรม</w:t>
      </w:r>
    </w:p>
    <w:p w14:paraId="716E4DD2" w14:textId="77777777" w:rsidR="00F636DC" w:rsidRDefault="00F636DC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67B33DF" w14:textId="6F700A1C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D8132E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</w:p>
    <w:p w14:paraId="7F81D0F1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tbl>
      <w:tblPr>
        <w:tblpPr w:leftFromText="180" w:rightFromText="180" w:vertAnchor="text" w:horzAnchor="margin" w:tblpXSpec="center" w:tblpY="-298"/>
        <w:tblOverlap w:val="never"/>
        <w:tblW w:w="87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85"/>
        <w:gridCol w:w="1800"/>
        <w:gridCol w:w="1710"/>
        <w:gridCol w:w="1710"/>
        <w:gridCol w:w="1620"/>
      </w:tblGrid>
      <w:tr w:rsidR="00E54848" w:rsidRPr="00E54848" w14:paraId="7427C9C6" w14:textId="77777777" w:rsidTr="00E54848">
        <w:tc>
          <w:tcPr>
            <w:tcW w:w="1885" w:type="dxa"/>
            <w:shd w:val="clear" w:color="auto" w:fill="FFFFFF"/>
            <w:vAlign w:val="center"/>
          </w:tcPr>
          <w:p w14:paraId="3239B313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1</w:t>
            </w:r>
          </w:p>
        </w:tc>
        <w:tc>
          <w:tcPr>
            <w:tcW w:w="1800" w:type="dxa"/>
            <w:shd w:val="clear" w:color="auto" w:fill="FFFFFF"/>
            <w:vAlign w:val="center"/>
          </w:tcPr>
          <w:p w14:paraId="6A97ADC0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2</w:t>
            </w:r>
          </w:p>
        </w:tc>
        <w:tc>
          <w:tcPr>
            <w:tcW w:w="1710" w:type="dxa"/>
            <w:shd w:val="clear" w:color="auto" w:fill="FFFFFF"/>
            <w:vAlign w:val="center"/>
          </w:tcPr>
          <w:p w14:paraId="57F19463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3</w:t>
            </w:r>
          </w:p>
        </w:tc>
        <w:tc>
          <w:tcPr>
            <w:tcW w:w="1710" w:type="dxa"/>
            <w:shd w:val="clear" w:color="auto" w:fill="FFFFFF"/>
            <w:vAlign w:val="center"/>
          </w:tcPr>
          <w:p w14:paraId="69D67A8C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4</w:t>
            </w:r>
          </w:p>
        </w:tc>
        <w:tc>
          <w:tcPr>
            <w:tcW w:w="1620" w:type="dxa"/>
            <w:shd w:val="clear" w:color="auto" w:fill="FFFFFF"/>
            <w:vAlign w:val="center"/>
          </w:tcPr>
          <w:p w14:paraId="64282BDE" w14:textId="77777777" w:rsidR="00E54848" w:rsidRPr="00E54848" w:rsidRDefault="00E54848" w:rsidP="00E54848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E54848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5</w:t>
            </w:r>
          </w:p>
        </w:tc>
      </w:tr>
      <w:tr w:rsidR="00E54848" w:rsidRPr="00E54848" w14:paraId="15045E67" w14:textId="77777777" w:rsidTr="00E54848">
        <w:tc>
          <w:tcPr>
            <w:tcW w:w="1885" w:type="dxa"/>
            <w:vAlign w:val="center"/>
          </w:tcPr>
          <w:p w14:paraId="3574A0E0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564C733C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  <w:t>1</w:t>
            </w:r>
            <w:r w:rsidRPr="00E54848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800" w:type="dxa"/>
            <w:vAlign w:val="center"/>
          </w:tcPr>
          <w:p w14:paraId="4DEDB809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33BA190C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2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710" w:type="dxa"/>
            <w:vAlign w:val="center"/>
          </w:tcPr>
          <w:p w14:paraId="055FAACB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4227E186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3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710" w:type="dxa"/>
            <w:vAlign w:val="center"/>
          </w:tcPr>
          <w:p w14:paraId="0F0398DD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180C1F31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4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620" w:type="dxa"/>
            <w:vAlign w:val="center"/>
          </w:tcPr>
          <w:p w14:paraId="24156A87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64A47AB5" w14:textId="77777777" w:rsidR="00E54848" w:rsidRPr="00E54848" w:rsidRDefault="00E54848" w:rsidP="00E54848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E54848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5 </w:t>
            </w:r>
            <w:r w:rsidRPr="00E54848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</w:tr>
    </w:tbl>
    <w:p w14:paraId="69196202" w14:textId="77777777" w:rsidR="00F636DC" w:rsidRPr="00D8132E" w:rsidRDefault="00F636DC" w:rsidP="00F636DC">
      <w:pPr>
        <w:rPr>
          <w:rFonts w:ascii="TH SarabunPSK" w:hAnsi="TH SarabunPSK" w:cs="TH SarabunPSK"/>
          <w:sz w:val="16"/>
          <w:szCs w:val="16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3F7592F3" w14:textId="77777777" w:rsidR="00F636DC" w:rsidRDefault="00F636DC" w:rsidP="00F636DC">
      <w:pPr>
        <w:tabs>
          <w:tab w:val="left" w:pos="720"/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1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รวบรวมข้อมูลอย่างเป็นระบบจากผลการดำเนินการด้านศิลปะและวัฒนธรรมที่คณะดำเนินการโดยให้มีเนื้อหาการบูรณาการด้านศิลปะและวัฒนธรรมหรือภูมิปัญญาท้องถิ่น</w:t>
      </w:r>
    </w:p>
    <w:p w14:paraId="3F72628C" w14:textId="7CAA2440" w:rsidR="00F636DC" w:rsidRPr="00E54848" w:rsidRDefault="00F636DC" w:rsidP="00F636DC">
      <w:pPr>
        <w:tabs>
          <w:tab w:val="left" w:pos="720"/>
          <w:tab w:val="left" w:pos="2268"/>
          <w:tab w:val="left" w:pos="2880"/>
        </w:tabs>
        <w:ind w:firstLine="1134"/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 xml:space="preserve"> </w:t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23B79CA" w14:textId="77777777" w:rsidR="00F636DC" w:rsidRDefault="00F636DC" w:rsidP="00F636DC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2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สร้างองค์ความรู้ หรือ นวัตกรรม ที่บูรณาการงานด้านศิลปะและวัฒนธรรมและภูมิปัญญาท้องถิ่นโดยกระบวนการวิจัยหรือการพัฒนานวัตกรรม หรือการสังเคราะห์ วิเคราะห์ข้อมูล</w:t>
      </w:r>
    </w:p>
    <w:p w14:paraId="59EF188F" w14:textId="5217BF05" w:rsidR="00F636DC" w:rsidRPr="00E54848" w:rsidRDefault="00F636DC" w:rsidP="00F636DC">
      <w:pPr>
        <w:tabs>
          <w:tab w:val="left" w:pos="720"/>
          <w:tab w:val="left" w:pos="2268"/>
          <w:tab w:val="left" w:pos="2880"/>
        </w:tabs>
        <w:ind w:firstLine="1134"/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EBC078F" w14:textId="074E4C57" w:rsidR="00F636DC" w:rsidRDefault="00F636DC" w:rsidP="00F636DC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 xml:space="preserve">3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เผยแพร่ข้อมูลด้านศิลปะแ</w:t>
      </w:r>
      <w:r>
        <w:rPr>
          <w:rFonts w:ascii="TH SarabunPSK" w:eastAsia="Calibri" w:hAnsi="TH SarabunPSK" w:cs="TH SarabunPSK"/>
          <w:sz w:val="32"/>
          <w:szCs w:val="32"/>
          <w:cs/>
          <w:lang w:eastAsia="zh-CN"/>
        </w:rPr>
        <w:t>ละวัฒนธรรมหรือภูมิปัญญาท้องถิ่น</w:t>
      </w:r>
    </w:p>
    <w:p w14:paraId="3556DB68" w14:textId="366BF218" w:rsidR="00F636DC" w:rsidRPr="00E54848" w:rsidRDefault="00F636DC" w:rsidP="00F636DC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AAA9E26" w14:textId="77777777" w:rsidR="00F636DC" w:rsidRDefault="00F636DC" w:rsidP="00F636DC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</w:r>
    </w:p>
    <w:p w14:paraId="6E7AD63C" w14:textId="0E82062D" w:rsidR="00F636DC" w:rsidRDefault="00F636DC" w:rsidP="00F636DC">
      <w:pPr>
        <w:tabs>
          <w:tab w:val="left" w:pos="567"/>
          <w:tab w:val="left" w:pos="2268"/>
          <w:tab w:val="left" w:pos="2880"/>
        </w:tabs>
        <w:ind w:firstLine="567"/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lastRenderedPageBreak/>
        <w:t xml:space="preserve">4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บูรณาการองค์ความรู้ด้านศิลปะและวัฒนธรรมหรือภูมิปัญญาท้องถิ่น ในรายวิชาของหลักสูตร หรือมีการจัดหลักสูตรระยะสั้น เพื่อการเผยแพร่องค์ความรู้ต่อสาธารณชน</w:t>
      </w:r>
    </w:p>
    <w:p w14:paraId="66334A0C" w14:textId="712ED09C" w:rsidR="00F636DC" w:rsidRPr="00E54848" w:rsidRDefault="00F636DC" w:rsidP="00F636DC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9799B1A" w14:textId="77777777" w:rsidR="00F636DC" w:rsidRDefault="00F636DC" w:rsidP="00F636DC">
      <w:pPr>
        <w:tabs>
          <w:tab w:val="left" w:pos="567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 w:rsidRPr="00E54848">
        <w:rPr>
          <w:rFonts w:ascii="TH SarabunPSK" w:eastAsia="Calibri" w:hAnsi="TH SarabunPSK" w:cs="TH SarabunPSK"/>
          <w:sz w:val="32"/>
          <w:szCs w:val="32"/>
          <w:lang w:eastAsia="zh-CN"/>
        </w:rPr>
        <w:tab/>
        <w:t xml:space="preserve">5. </w:t>
      </w:r>
      <w:r w:rsidRPr="00E54848">
        <w:rPr>
          <w:rFonts w:ascii="TH SarabunPSK" w:eastAsia="Calibri" w:hAnsi="TH SarabunPSK" w:cs="TH SarabunPSK"/>
          <w:sz w:val="32"/>
          <w:szCs w:val="32"/>
          <w:cs/>
          <w:lang w:eastAsia="zh-CN"/>
        </w:rPr>
        <w:t>มีการประสานเครือข่ายความร่วมมือกับหน่วยงานต่างๆ และมีการร่วมกันดำเนินกิจกรรมความร่วมมือเพื่อส่งเสริมและเผยแพร่งานทางด้านศิลปะและวัฒนธรรม</w:t>
      </w:r>
    </w:p>
    <w:p w14:paraId="2C05DCCC" w14:textId="77F435C7" w:rsidR="00F636DC" w:rsidRPr="00E54848" w:rsidRDefault="00F636DC" w:rsidP="00F636DC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3A6576E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p w14:paraId="17ABA285" w14:textId="77777777" w:rsidR="00F636DC" w:rsidRPr="009477BD" w:rsidRDefault="00F636DC" w:rsidP="00F636D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2E867846" w14:textId="77777777" w:rsidR="00F636DC" w:rsidRDefault="00F636DC" w:rsidP="00F636D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C2A8274" w14:textId="77777777" w:rsidR="00F636DC" w:rsidRPr="00BC5EB0" w:rsidRDefault="00F636DC" w:rsidP="00F636DC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0"/>
        <w:gridCol w:w="944"/>
        <w:gridCol w:w="1162"/>
        <w:gridCol w:w="1062"/>
        <w:gridCol w:w="1170"/>
        <w:gridCol w:w="1038"/>
        <w:gridCol w:w="1377"/>
      </w:tblGrid>
      <w:tr w:rsidR="00F636DC" w:rsidRPr="00E54848" w14:paraId="3247DE39" w14:textId="77777777" w:rsidTr="00F636DC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7C0D27E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B582D66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40D2852F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74C41D3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73862F1D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DCA6836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590CE969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F633C7B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7D1424A1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8CE2E8D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68DC86A6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F268DAE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35164452" w14:textId="77777777" w:rsidR="00F636DC" w:rsidRPr="00930067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F636DC" w:rsidRPr="00E54848" w14:paraId="011416C3" w14:textId="77777777" w:rsidTr="00F636DC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501C8" w14:textId="5E8C495F" w:rsidR="00F636DC" w:rsidRPr="005E07CC" w:rsidRDefault="00F636DC" w:rsidP="00BA575C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5E07CC">
              <w:rPr>
                <w:rFonts w:ascii="TH SarabunPSK" w:eastAsia="Calibri" w:hAnsi="TH SarabunPSK" w:cs="TH SarabunPSK"/>
                <w:sz w:val="32"/>
                <w:szCs w:val="32"/>
              </w:rPr>
              <w:t xml:space="preserve">4.2  </w:t>
            </w:r>
            <w:r w:rsidRPr="005E07C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การทำนุบำรุงและเผยแพร่ศิลปะและวัฒนธรรมท้องถิ่นสู่สาธารณชน (มรภ.อบ. </w:t>
            </w:r>
            <w:r w:rsidRPr="005E07CC">
              <w:rPr>
                <w:rFonts w:ascii="TH SarabunPSK" w:eastAsia="Calibri" w:hAnsi="TH SarabunPSK" w:cs="TH SarabunPSK"/>
                <w:sz w:val="32"/>
                <w:szCs w:val="32"/>
              </w:rPr>
              <w:t>4.2)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21DAA" w14:textId="77777777" w:rsidR="00F636DC" w:rsidRPr="00E54848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E54848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8CB96" w14:textId="516F223B" w:rsidR="00F636DC" w:rsidRPr="00E54848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E5484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7289D" w14:textId="77777777" w:rsidR="00F636DC" w:rsidRPr="00E54848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CDD0D2" w14:textId="77777777" w:rsidR="00F636DC" w:rsidRPr="00E54848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0F490" w14:textId="77777777" w:rsidR="00F636DC" w:rsidRPr="00E54848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2FDED" w14:textId="77777777" w:rsidR="00F636DC" w:rsidRPr="00E54848" w:rsidRDefault="00F636DC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</w:tbl>
    <w:p w14:paraId="7AB9EA03" w14:textId="77777777" w:rsidR="00F636DC" w:rsidRDefault="00F636DC" w:rsidP="00F636DC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</w:p>
    <w:p w14:paraId="4953779E" w14:textId="77777777" w:rsidR="00F636DC" w:rsidRPr="000F5A58" w:rsidRDefault="00F636DC" w:rsidP="00F636DC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2220B773" w14:textId="05F05EB7" w:rsidR="00F636DC" w:rsidRDefault="00F636DC" w:rsidP="00F636DC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4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7F74F1C5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p w14:paraId="446C1877" w14:textId="77777777" w:rsidR="00E54848" w:rsidRPr="00E54848" w:rsidRDefault="00E54848" w:rsidP="00E54848">
      <w:pPr>
        <w:tabs>
          <w:tab w:val="left" w:pos="720"/>
          <w:tab w:val="left" w:pos="2268"/>
          <w:tab w:val="left" w:pos="2880"/>
        </w:tabs>
        <w:jc w:val="thaiDistribute"/>
        <w:rPr>
          <w:rFonts w:ascii="TH SarabunPSK" w:eastAsia="Calibri" w:hAnsi="TH SarabunPSK" w:cs="TH SarabunPSK"/>
          <w:sz w:val="32"/>
          <w:szCs w:val="32"/>
          <w:lang w:eastAsia="zh-CN"/>
        </w:rPr>
      </w:pPr>
    </w:p>
    <w:p w14:paraId="18249987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4F228192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79D19A59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791B4024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25789001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1D3931A2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3631E154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329E2650" w14:textId="77777777" w:rsidR="00E54848" w:rsidRDefault="00E54848" w:rsidP="00E54848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</w:p>
    <w:p w14:paraId="04460F25" w14:textId="77777777" w:rsidR="00BF7261" w:rsidRDefault="00BF7261" w:rsidP="00E76B52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EBFB4EB" w14:textId="2FAC6C19" w:rsidR="00E76B52" w:rsidRDefault="006707D3" w:rsidP="00BF7261">
      <w:pPr>
        <w:jc w:val="center"/>
        <w:rPr>
          <w:rFonts w:ascii="TH SarabunPSK" w:hAnsi="TH SarabunPSK" w:cs="TH SarabunPSK"/>
          <w:b/>
          <w:bCs/>
          <w:kern w:val="24"/>
          <w:sz w:val="36"/>
          <w:szCs w:val="36"/>
        </w:rPr>
      </w:pPr>
      <w:r>
        <w:rPr>
          <w:rFonts w:ascii="TH SarabunPSK" w:eastAsia="Calibri" w:hAnsi="TH SarabunPSK" w:cs="TH SarabunPSK"/>
          <w:b/>
          <w:bCs/>
          <w:noProof/>
          <w:sz w:val="36"/>
          <w:szCs w:val="36"/>
        </w:rPr>
        <w:lastRenderedPageBreak/>
        <w:pict w14:anchorId="04BBC9D6">
          <v:roundrect id="_x0000_s1081" style="position:absolute;left:0;text-align:left;margin-left:71.05pt;margin-top:-21.6pt;width:327pt;height:57.6pt;z-index:-251517952" arcsize="10923f"/>
        </w:pict>
      </w:r>
      <w:r w:rsidR="00E76B52" w:rsidRPr="009477BD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องค์ประกอบที่ 5 </w:t>
      </w:r>
      <w:r w:rsidR="00E76B52" w:rsidRPr="009477BD">
        <w:rPr>
          <w:rFonts w:ascii="TH SarabunPSK" w:eastAsia="Calibri" w:hAnsi="TH SarabunPSK" w:cs="TH SarabunPSK"/>
          <w:b/>
          <w:bCs/>
          <w:kern w:val="24"/>
          <w:sz w:val="36"/>
          <w:szCs w:val="36"/>
          <w:cs/>
        </w:rPr>
        <w:t>การบริหาร</w:t>
      </w:r>
      <w:r w:rsidR="00E76B52" w:rsidRPr="009477BD">
        <w:rPr>
          <w:rFonts w:ascii="TH SarabunPSK" w:hAnsi="TH SarabunPSK" w:cs="TH SarabunPSK"/>
          <w:b/>
          <w:bCs/>
          <w:kern w:val="24"/>
          <w:sz w:val="36"/>
          <w:szCs w:val="36"/>
          <w:cs/>
        </w:rPr>
        <w:t>จัดการ</w:t>
      </w:r>
    </w:p>
    <w:p w14:paraId="6B8C50DE" w14:textId="77777777" w:rsidR="00BF7261" w:rsidRPr="009477BD" w:rsidRDefault="00BF7261" w:rsidP="00E76B52">
      <w:pPr>
        <w:rPr>
          <w:rFonts w:ascii="TH SarabunPSK" w:hAnsi="TH SarabunPSK" w:cs="TH SarabunPSK"/>
          <w:b/>
          <w:bCs/>
          <w:kern w:val="24"/>
          <w:sz w:val="36"/>
          <w:szCs w:val="36"/>
        </w:rPr>
      </w:pPr>
    </w:p>
    <w:p w14:paraId="01074904" w14:textId="77777777" w:rsidR="00E76B52" w:rsidRPr="009477BD" w:rsidRDefault="00E76B52" w:rsidP="00BC5EB0">
      <w:pPr>
        <w:ind w:left="1260" w:hanging="1260"/>
        <w:rPr>
          <w:rFonts w:ascii="TH SarabunPSK" w:hAnsi="TH SarabunPSK" w:cs="TH SarabunPSK"/>
          <w:b/>
          <w:bCs/>
          <w:kern w:val="24"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 xml:space="preserve">ตัวบ่งชี้ที่ </w:t>
      </w:r>
      <w:r w:rsidRPr="009477BD">
        <w:rPr>
          <w:rFonts w:ascii="TH SarabunPSK" w:hAnsi="TH SarabunPSK" w:cs="TH SarabunPSK"/>
          <w:b/>
          <w:bCs/>
          <w:kern w:val="24"/>
          <w:sz w:val="32"/>
          <w:szCs w:val="32"/>
        </w:rPr>
        <w:t>5.</w:t>
      </w:r>
      <w:r w:rsidR="0043336E"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>1</w:t>
      </w:r>
      <w:r w:rsidR="00BC5EB0">
        <w:rPr>
          <w:rFonts w:ascii="TH SarabunPSK" w:eastAsia="Calibri" w:hAnsi="TH SarabunPSK" w:cs="TH SarabunPSK" w:hint="cs"/>
          <w:b/>
          <w:bCs/>
          <w:kern w:val="24"/>
          <w:sz w:val="32"/>
          <w:szCs w:val="32"/>
          <w:cs/>
        </w:rPr>
        <w:t xml:space="preserve"> </w:t>
      </w:r>
      <w:r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การบริหารของสถาบันเพื่อการกำกับติดตามผลลัพธ์ตามพันธกิจ กลุ่มสถาบัน และเอกลักษณ์ของสถาบัน</w:t>
      </w: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 xml:space="preserve"> (สกอ.5.</w:t>
      </w:r>
      <w:r w:rsidR="0043336E"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>1</w:t>
      </w: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t>)</w:t>
      </w:r>
    </w:p>
    <w:p w14:paraId="0F88D561" w14:textId="77777777" w:rsidR="00FC50E8" w:rsidRDefault="00FC50E8" w:rsidP="00571A75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="00BF7261">
        <w:rPr>
          <w:rFonts w:ascii="TH SarabunPSK" w:eastAsia="Calibri" w:hAnsi="TH SarabunPSK" w:cs="TH SarabunPSK" w:hint="cs"/>
          <w:sz w:val="32"/>
          <w:szCs w:val="32"/>
          <w:cs/>
        </w:rPr>
        <w:t xml:space="preserve">   </w:t>
      </w:r>
      <w:r w:rsidRPr="009477BD">
        <w:rPr>
          <w:rFonts w:ascii="TH SarabunPSK" w:eastAsia="Calibri" w:hAnsi="TH SarabunPSK" w:cs="TH SarabunPSK" w:hint="cs"/>
          <w:sz w:val="32"/>
          <w:szCs w:val="32"/>
          <w:cs/>
        </w:rPr>
        <w:t>กระบวนการ</w:t>
      </w:r>
    </w:p>
    <w:p w14:paraId="0F6EA330" w14:textId="77777777" w:rsidR="00BF7261" w:rsidRPr="00BF7261" w:rsidRDefault="00BF7261" w:rsidP="00571A75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22772937" w14:textId="77777777" w:rsidR="00B22BDC" w:rsidRPr="00B22BDC" w:rsidRDefault="00B22BDC" w:rsidP="00B22BDC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B22BD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มาตรฐาน</w:t>
      </w:r>
    </w:p>
    <w:p w14:paraId="5074EAB9" w14:textId="77777777" w:rsidR="00B22BDC" w:rsidRPr="00B22BDC" w:rsidRDefault="00B22BDC" w:rsidP="00BF7261">
      <w:pPr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1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พัฒนาแผนกลยุทธ์จากผลการวิเคราะห์</w:t>
      </w:r>
      <w:r w:rsidRPr="00B22BDC">
        <w:rPr>
          <w:rFonts w:ascii="TH SarabunPSK" w:eastAsia="Calibri" w:hAnsi="TH SarabunPSK" w:cs="TH SarabunPSK"/>
          <w:sz w:val="32"/>
          <w:szCs w:val="32"/>
        </w:rPr>
        <w:t xml:space="preserve"> SWOT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โดยเชื่อมโยงกับวิสัยทัศน์ของคณะและสอดคล้องกับวิสัยทัศน์ของคณะสถาบันรวมทั้งสอดคล้องกับกลุ่มสถาบันและเอกลักษณ์ของคณะและพัฒนาไปสู่แผนกลยุทธ์ทางการเงินและแผนปฏิบัติการประจำปีตามกรอบเวลาเพื่อให้บรรลุผลตามตัวบ่งชี้และเป้าหมายของแผนกลยุทธ์และเสนอผู้บริหารระดับสถาบันเพื่อพิจารณาอนุมัติ</w:t>
      </w:r>
    </w:p>
    <w:p w14:paraId="305DA532" w14:textId="77777777" w:rsidR="00B22BDC" w:rsidRPr="00B22BDC" w:rsidRDefault="00B22BDC" w:rsidP="00BF7261">
      <w:pPr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การวิเคราะห์ข้อมูลทางการเงินที่ประกอบไปด้วยต้นทุนต่อหน่วยในแต่ละหลักสูตรสัดส่วนค่าใช้จ่ายเพื่อพัฒนานักศึกษาอาจารย์บุคลากรการจัดการเรียนการสอนอย่างต่อเนื่องเพื่อวิเคราะห์ความคุ้มค่าของการบริหารหลักสูตรประสิทธิภาพประสิทธิผลในการผลิตบัณฑิตและโอกาสในการแข่งขัน</w:t>
      </w:r>
    </w:p>
    <w:p w14:paraId="13973334" w14:textId="77777777" w:rsidR="00B22BDC" w:rsidRPr="00B22BDC" w:rsidRDefault="00B22BDC" w:rsidP="00BF7261">
      <w:pPr>
        <w:autoSpaceDE w:val="0"/>
        <w:autoSpaceDN w:val="0"/>
        <w:adjustRightInd w:val="0"/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3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งานตามแผนบริหารความเสี่ยงที่เป็นผลจากการวิเคราะห์และระบุปัจจัยเสี่ยงที่เกิดจากปัจจัยภายนอกหรือปัจจัยที่ไม่สามารถควบคุมได้ที่ส่งผลต่อการดำเนินงานตามพันธกิจของคณะและให้ระดับความเสี่ยงลดลงจากเดิม</w:t>
      </w:r>
    </w:p>
    <w:p w14:paraId="2A9402AC" w14:textId="77777777" w:rsidR="00B22BDC" w:rsidRPr="00B22BDC" w:rsidRDefault="00B22BDC" w:rsidP="00BF7261">
      <w:pPr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4. </w:t>
      </w:r>
      <w:r w:rsidR="00341C31" w:rsidRPr="00B22BDC">
        <w:rPr>
          <w:rFonts w:ascii="TH SarabunPSK" w:eastAsia="Calibri" w:hAnsi="TH SarabunPSK" w:cs="TH SarabunPSK"/>
          <w:sz w:val="32"/>
          <w:szCs w:val="32"/>
          <w:cs/>
        </w:rPr>
        <w:t>ดำเนินงานตามแผนบริหารความเสี่ยงที่เป็นผลจากการวิเคราะห์และระบุปัจจัยเสี่ยงที่เกิดจากปัจจัยภายนอกหรือปัจจัยที่ไม่สามารถควบคุมได้ที่ส่งผลต่อการดำเนินงานตามพันธกิจของคณะและให้ระดับความเสี่ยงลดลงจากเดิม</w:t>
      </w:r>
    </w:p>
    <w:p w14:paraId="0B373D7B" w14:textId="77777777" w:rsidR="00B22BDC" w:rsidRPr="00B22BDC" w:rsidRDefault="00B22BDC" w:rsidP="00BF7261">
      <w:pPr>
        <w:autoSpaceDE w:val="0"/>
        <w:autoSpaceDN w:val="0"/>
        <w:adjustRightInd w:val="0"/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5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ค้นหาแนวปฏิบัติที่ดีจากความรู้ทั้งที่มีอยู่ในตัวบุคคลทักษะของผู้มีประสบการณ์ตรงและแหล่งเรียนรู้อื่นๆตามประเด็นความรู้อย่างน้อยครอบคลุมพันธกิจด้านการผลิตบัณฑิตและด้านการวิจัยจัดเก็บอย่างเป็นระบบโดยเผยแพร่ออกมาเป็นลายลักษณ์อักษรและนำมาปรับใช้ในการปฏิบัติงานจริง</w:t>
      </w:r>
    </w:p>
    <w:p w14:paraId="613E459D" w14:textId="77777777" w:rsidR="00B22BDC" w:rsidRPr="00B22BDC" w:rsidRDefault="00B22BDC" w:rsidP="00BF7261">
      <w:pPr>
        <w:autoSpaceDE w:val="0"/>
        <w:autoSpaceDN w:val="0"/>
        <w:adjustRightInd w:val="0"/>
        <w:ind w:firstLine="567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6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การกำกับติดตามผลการดำเนินงานตามแผนการบริหารและแผนพัฒนาบุคลากรสายวิชาการและสายสนับสนุน</w:t>
      </w:r>
    </w:p>
    <w:p w14:paraId="2D017F23" w14:textId="77777777" w:rsidR="00B22BDC" w:rsidRPr="00B22BDC" w:rsidRDefault="00B22BDC" w:rsidP="00BF7261">
      <w:pPr>
        <w:autoSpaceDE w:val="0"/>
        <w:autoSpaceDN w:val="0"/>
        <w:adjustRightInd w:val="0"/>
        <w:ind w:firstLine="56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7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งานด้านการประกันคุณภาพการศึกษาภายในตามระบบและกลไกที่เหมาะสมและสอดคล้องกับพันธกิจและพัฒนาการของคณะที่ได้ปรับให้การดำเนินงานด้านการประกันคุณภาพเป็นส่วนหนึ่งของการบริหารงานคณะตามปกติที่ประกอบด้วยการควบคุมคุณภาพการตรวจสอบคุณภาพและการประเมินคุณภาพ</w:t>
      </w:r>
    </w:p>
    <w:p w14:paraId="2D773928" w14:textId="77777777" w:rsidR="00B22BDC" w:rsidRPr="00B22BDC" w:rsidRDefault="00B22BDC" w:rsidP="00B22BDC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1D88C65" w14:textId="77777777" w:rsidR="00B22BDC" w:rsidRPr="00B22BDC" w:rsidRDefault="00B22BDC" w:rsidP="00B22BDC">
      <w:pPr>
        <w:tabs>
          <w:tab w:val="left" w:pos="1701"/>
        </w:tabs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B22BD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B22BDC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B22BDC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8973" w:type="dxa"/>
        <w:tblInd w:w="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3"/>
        <w:gridCol w:w="1844"/>
        <w:gridCol w:w="1701"/>
        <w:gridCol w:w="1984"/>
        <w:gridCol w:w="1701"/>
      </w:tblGrid>
      <w:tr w:rsidR="00B22BDC" w:rsidRPr="00B22BDC" w14:paraId="03290443" w14:textId="77777777" w:rsidTr="00BF7261">
        <w:tc>
          <w:tcPr>
            <w:tcW w:w="1743" w:type="dxa"/>
            <w:shd w:val="clear" w:color="auto" w:fill="BFBFBF"/>
          </w:tcPr>
          <w:p w14:paraId="7B8EE8DD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1</w:t>
            </w:r>
          </w:p>
        </w:tc>
        <w:tc>
          <w:tcPr>
            <w:tcW w:w="1844" w:type="dxa"/>
            <w:shd w:val="clear" w:color="auto" w:fill="BFBFBF"/>
          </w:tcPr>
          <w:p w14:paraId="34884EE3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shd w:val="clear" w:color="auto" w:fill="BFBFBF"/>
          </w:tcPr>
          <w:p w14:paraId="6C4723D1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</w:pP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>คะแนน 3</w:t>
            </w:r>
          </w:p>
        </w:tc>
        <w:tc>
          <w:tcPr>
            <w:tcW w:w="1984" w:type="dxa"/>
            <w:shd w:val="clear" w:color="auto" w:fill="BFBFBF"/>
          </w:tcPr>
          <w:p w14:paraId="00360277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701" w:type="dxa"/>
            <w:shd w:val="clear" w:color="auto" w:fill="BFBFBF"/>
          </w:tcPr>
          <w:p w14:paraId="33093452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</w:rPr>
              <w:t xml:space="preserve">คะแนน </w:t>
            </w:r>
            <w:r w:rsidRPr="00B22BDC">
              <w:rPr>
                <w:rFonts w:ascii="TH SarabunPSK" w:eastAsia="Calibri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B22BDC" w:rsidRPr="00B22BDC" w14:paraId="413E6436" w14:textId="77777777" w:rsidTr="00BF7261">
        <w:tc>
          <w:tcPr>
            <w:tcW w:w="1743" w:type="dxa"/>
          </w:tcPr>
          <w:p w14:paraId="5795315D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1193B161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  <w:t>1</w:t>
            </w:r>
            <w:r w:rsidRPr="00B22BD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844" w:type="dxa"/>
          </w:tcPr>
          <w:p w14:paraId="6A0892A1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65EE13C3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2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</w:tcPr>
          <w:p w14:paraId="7979018B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 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3-4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984" w:type="dxa"/>
          </w:tcPr>
          <w:p w14:paraId="323D2C4E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6FD97B15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5-6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</w:tcPr>
          <w:p w14:paraId="0553D12A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7B8BE789" w14:textId="77777777" w:rsidR="00B22BDC" w:rsidRPr="00B22BDC" w:rsidRDefault="00B22BDC" w:rsidP="00BB2815">
            <w:pPr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7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</w:tr>
    </w:tbl>
    <w:p w14:paraId="119745C2" w14:textId="77777777" w:rsidR="00B22BDC" w:rsidRDefault="00B22BDC" w:rsidP="00571A75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</w:p>
    <w:p w14:paraId="735BEAA8" w14:textId="77777777" w:rsidR="00BC5EB0" w:rsidRDefault="00BC5EB0" w:rsidP="00B22BDC">
      <w:pPr>
        <w:rPr>
          <w:rFonts w:ascii="TH SarabunPSK" w:eastAsia="Calibri" w:hAnsi="TH SarabunPSK" w:cs="TH SarabunPSK"/>
          <w:sz w:val="32"/>
          <w:szCs w:val="32"/>
        </w:rPr>
      </w:pPr>
    </w:p>
    <w:p w14:paraId="28461E4D" w14:textId="77777777" w:rsidR="00B22BDC" w:rsidRPr="00D8132E" w:rsidRDefault="00B22BDC" w:rsidP="00B22BDC">
      <w:pPr>
        <w:rPr>
          <w:rFonts w:ascii="TH SarabunPSK" w:hAnsi="TH SarabunPSK" w:cs="TH SarabunPSK"/>
          <w:sz w:val="16"/>
          <w:szCs w:val="16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25053FC6" w14:textId="77777777" w:rsidR="00341C31" w:rsidRPr="009477BD" w:rsidRDefault="00341C31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304AE">
        <w:rPr>
          <w:rFonts w:ascii="TH SarabunPSK" w:hAnsi="TH SarabunPSK" w:cs="TH SarabunPSK"/>
          <w:sz w:val="32"/>
          <w:szCs w:val="32"/>
        </w:rPr>
        <w:t>1</w:t>
      </w:r>
      <w:r w:rsidRPr="008304AE">
        <w:rPr>
          <w:rFonts w:ascii="TH SarabunPSK" w:eastAsia="Calibri" w:hAnsi="TH SarabunPSK" w:cs="TH SarabunPSK" w:hint="cs"/>
          <w:sz w:val="32"/>
          <w:szCs w:val="32"/>
          <w:cs/>
        </w:rPr>
        <w:t>.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พัฒนาแผนกลยุทธ์จากผลการวิเคราะห์</w:t>
      </w:r>
      <w:r w:rsidRPr="00B22BDC">
        <w:rPr>
          <w:rFonts w:ascii="TH SarabunPSK" w:eastAsia="Calibri" w:hAnsi="TH SarabunPSK" w:cs="TH SarabunPSK"/>
          <w:sz w:val="32"/>
          <w:szCs w:val="32"/>
        </w:rPr>
        <w:t xml:space="preserve"> SWOT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โดยเชื่อมโยงกับวิสัยทัศน์ของคณะและสอดคล้องกับวิสัยทัศน์ของคณะสถาบันรวมทั้งสอดคล้องกับกลุ่มสถาบันและเอกลักษณ์ของคณะและพัฒนาไปสู่แผนกลยุทธ์ทางการเงินและแผนปฏิบัติการประจำปีตามกรอบเวลาเพื่อให้บรรลุผลตามตัวบ่งชี้และเป้าหมายของแผนกลยุทธ์และเสนอผู้บริหารระดับสถาบันเพื่อพิจารณาอนุมัติ</w:t>
      </w:r>
    </w:p>
    <w:p w14:paraId="556C5390" w14:textId="77777777" w:rsidR="00341C31" w:rsidRPr="009477BD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7CEA3D7" w14:textId="77777777" w:rsidR="00BC5EB0" w:rsidRDefault="00BC5EB0" w:rsidP="00341C3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D70317F" w14:textId="77777777" w:rsidR="00341C31" w:rsidRDefault="00341C31" w:rsidP="00341C31">
      <w:pPr>
        <w:jc w:val="thaiDistribute"/>
        <w:rPr>
          <w:rFonts w:ascii="TH SarabunPSK" w:eastAsia="SimSun" w:hAnsi="TH SarabunPSK" w:cs="TH SarabunPSK"/>
          <w:sz w:val="30"/>
          <w:szCs w:val="30"/>
          <w:lang w:eastAsia="zh-CN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การวิเคราะห์ข้อมูลทางการเงินที่ประกอบไปด้วยต้นทุนต่อหน่วยในแต่ละหลักสูตรสัดส่วนค่าใช้จ่ายเพื่อพัฒนานักศึกษาอาจารย์บุคลากรการจัดการเรียนการสอนอย่างต่อเนื่องเพื่อวิเคราะห์ความคุ้มค่าของการบริหารหลักสูตรประสิทธิภาพประสิทธิผลในการผลิตบัณฑิตและโอกาสในการแข่งขัน</w:t>
      </w:r>
    </w:p>
    <w:p w14:paraId="24278611" w14:textId="77777777" w:rsidR="00341C31" w:rsidRDefault="00341C31" w:rsidP="00341C31">
      <w:pPr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B4F051B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183A8DC" w14:textId="77777777" w:rsidR="00341C31" w:rsidRPr="009477BD" w:rsidRDefault="00341C31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งานตามแผนบริหารความเสี่ยงที่เป็นผลจากการวิเคราะห์และระบุปัจจัยเสี่ยงที่เกิดจากปัจจัยภายนอกหรือปัจจัยที่ไม่สามารถควบคุมได้ที่ส่งผลต่อการดำเนินงานตามพันธกิจของคณะและให้ระดับความเสี่ยงลดลงจากเดิม</w:t>
      </w:r>
    </w:p>
    <w:p w14:paraId="72F1E7C5" w14:textId="77777777" w:rsidR="00341C31" w:rsidRPr="009477BD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5556754" w14:textId="77777777" w:rsidR="00BC5EB0" w:rsidRDefault="00BC5EB0" w:rsidP="00341C31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869D79B" w14:textId="77777777" w:rsidR="00341C31" w:rsidRDefault="00341C31" w:rsidP="00341C31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งานตามแผนบริหารความเสี่ยงที่เป็นผลจากการวิเคราะห์และระบุปัจจัยเสี่ยงที่เกิดจากปัจจัยภายนอกหรือปัจจัยที่ไม่สามารถควบคุมได้ที่ส่งผลต่อการดำเนินงานตามพันธกิจของคณะและให้ระดับความเสี่ยงลดลงจากเดิม</w:t>
      </w:r>
    </w:p>
    <w:p w14:paraId="0F814A33" w14:textId="77777777" w:rsidR="00341C31" w:rsidRDefault="00341C31" w:rsidP="00341C31">
      <w:pPr>
        <w:tabs>
          <w:tab w:val="left" w:pos="56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ab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E0847CA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EB6F23D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5B77F0B1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3598AAC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3D29B031" w14:textId="77777777" w:rsidR="00341C31" w:rsidRPr="009477BD" w:rsidRDefault="00341C31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5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ค้นหาแนวปฏิบัติที่ดีจากความรู้ทั้งที่มีอยู่ในตัวบุคคลทักษะของผู้มีประสบการณ์ตรงและแหล่งเรียนรู้อื่นๆตามประเด็นความรู้อย่างน้อยครอบคลุมพันธกิจด้านการผลิตบัณฑิตและด้านการวิจัยจัดเก็บอย่างเป็นระบบโดยเผยแพร่ออกมาเป็นลายลักษณ์อักษรและนำมาปรับใช้ในการปฏิบัติงานจริง</w:t>
      </w:r>
    </w:p>
    <w:p w14:paraId="03591B20" w14:textId="77777777" w:rsidR="00341C31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C724D81" w14:textId="77777777" w:rsidR="00BC5EB0" w:rsidRDefault="00BC5EB0" w:rsidP="00341C31">
      <w:pPr>
        <w:autoSpaceDE w:val="0"/>
        <w:autoSpaceDN w:val="0"/>
        <w:adjustRightInd w:val="0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8140E28" w14:textId="77777777" w:rsidR="00341C31" w:rsidRPr="00B22BDC" w:rsidRDefault="00341C31" w:rsidP="00341C31">
      <w:pPr>
        <w:autoSpaceDE w:val="0"/>
        <w:autoSpaceDN w:val="0"/>
        <w:adjustRightInd w:val="0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การกำกับติดตามผลการดำเนินงานตามแผนการบริหารและแผนพัฒนาบุคลากรสายวิชาการและสายสนับสนุน</w:t>
      </w:r>
    </w:p>
    <w:p w14:paraId="546FC229" w14:textId="77777777" w:rsidR="00341C31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E78907C" w14:textId="77777777" w:rsidR="0046390B" w:rsidRDefault="0046390B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</w:p>
    <w:p w14:paraId="524BCCF9" w14:textId="77777777" w:rsidR="00341C31" w:rsidRPr="00351DCD" w:rsidRDefault="00341C31" w:rsidP="00341C3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7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ดำเนินงานด้านการประกันคุณภาพการศึกษาภายในตามระบบและกลไกที่เหมาะสมและสอดคล้องกับพันธกิจและพัฒนาการของคณะที่ได้ปรับให้การดำเนินงานด้านการประกันคุณภาพเป็นส่วนหนึ่งของการบริหารงานคณะตามปกติที่ประกอบด้วยการควบคุมคุณภาพการตรวจสอบคุณภาพและการประเมินคุณภาพ</w:t>
      </w:r>
    </w:p>
    <w:p w14:paraId="410343D3" w14:textId="77777777" w:rsidR="00B22BDC" w:rsidRPr="009477BD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A0D8392" w14:textId="77777777" w:rsidR="00B22BDC" w:rsidRPr="00CB203B" w:rsidRDefault="00B22BDC" w:rsidP="00B22BD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20"/>
          <w:szCs w:val="20"/>
        </w:rPr>
      </w:pPr>
    </w:p>
    <w:p w14:paraId="337D3974" w14:textId="77777777" w:rsidR="00B22BDC" w:rsidRPr="009477BD" w:rsidRDefault="00B22BDC" w:rsidP="00B22BD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6611E091" w14:textId="77777777" w:rsidR="00B22BDC" w:rsidRDefault="00B22BDC" w:rsidP="00B22BDC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6E11B2D" w14:textId="77777777" w:rsidR="008F10F2" w:rsidRPr="009477BD" w:rsidRDefault="008F10F2" w:rsidP="00B22BD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</w:p>
    <w:tbl>
      <w:tblPr>
        <w:tblW w:w="9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43"/>
        <w:gridCol w:w="993"/>
        <w:gridCol w:w="1057"/>
        <w:gridCol w:w="1038"/>
        <w:gridCol w:w="1145"/>
        <w:gridCol w:w="1077"/>
        <w:gridCol w:w="1241"/>
      </w:tblGrid>
      <w:tr w:rsidR="00E76B52" w:rsidRPr="00F636DC" w14:paraId="526B4A3D" w14:textId="77777777" w:rsidTr="00F636DC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DC7AE5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636C18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2636CACF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F0F24DE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23061EEF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CDD78D6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1771848F" w14:textId="39BB32B2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B22BDC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F636DC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8F71B1E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3AD83E71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14E0484D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7B425DE1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3C186B83" w14:textId="77777777" w:rsidR="000D2861" w:rsidRPr="00930067" w:rsidRDefault="00E76B52" w:rsidP="000D2861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คะแนน</w:t>
            </w:r>
          </w:p>
          <w:p w14:paraId="0FE1544A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ที่ได้</w:t>
            </w:r>
          </w:p>
        </w:tc>
      </w:tr>
      <w:tr w:rsidR="00E76B52" w:rsidRPr="00F636DC" w14:paraId="0B1073A1" w14:textId="77777777" w:rsidTr="00F636DC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BD834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>5.</w:t>
            </w:r>
            <w:r w:rsidR="0043336E" w:rsidRPr="0093006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1</w:t>
            </w:r>
            <w:r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>การบริหารของสถาบันเพื่อการกำกับติดตามผลลัพธ์ตามพันธกิจ กลุ่มสถาบัน และเอกลักษณ์ของสถาบัน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23F1F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C6864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DC641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B8440" w14:textId="77777777" w:rsidR="00E76B52" w:rsidRPr="00930067" w:rsidRDefault="00E76B52" w:rsidP="00042BA4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D86E3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C5AB3" w14:textId="77777777" w:rsidR="00E76B52" w:rsidRPr="00930067" w:rsidRDefault="00E76B52" w:rsidP="00042BA4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14:paraId="11308F94" w14:textId="77777777" w:rsidR="00E85F33" w:rsidRPr="0046390B" w:rsidRDefault="00E85F33" w:rsidP="00475EDA">
      <w:pPr>
        <w:rPr>
          <w:rFonts w:ascii="TH SarabunPSK" w:hAnsi="TH SarabunPSK" w:cs="TH SarabunPSK"/>
          <w:b/>
          <w:bCs/>
          <w:kern w:val="24"/>
          <w:sz w:val="16"/>
          <w:szCs w:val="16"/>
        </w:rPr>
      </w:pPr>
    </w:p>
    <w:p w14:paraId="6EDB94C1" w14:textId="77777777" w:rsidR="00F636DC" w:rsidRPr="000F5A58" w:rsidRDefault="00F636DC" w:rsidP="00F636DC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78E6B555" w14:textId="77777777" w:rsidR="00F636DC" w:rsidRPr="00CB203B" w:rsidRDefault="00F636DC" w:rsidP="00F636DC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5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0F00DB10" w14:textId="77777777" w:rsidR="00B22BDC" w:rsidRPr="009477BD" w:rsidRDefault="00B22BDC" w:rsidP="00475EDA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2EE0B46E" w14:textId="77777777" w:rsidR="00BC5EB0" w:rsidRDefault="00BC5EB0" w:rsidP="00E76B52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7D769B9A" w14:textId="77777777" w:rsidR="00BC5EB0" w:rsidRDefault="00BC5EB0" w:rsidP="00E76B52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4A3C5343" w14:textId="77777777" w:rsidR="00BA2D3E" w:rsidRDefault="00BA2D3E" w:rsidP="00E76B52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</w:p>
    <w:p w14:paraId="197EA2C3" w14:textId="77777777" w:rsidR="00E76B52" w:rsidRPr="00B22BDC" w:rsidRDefault="00475EDA" w:rsidP="00E76B52">
      <w:pPr>
        <w:rPr>
          <w:rFonts w:ascii="TH SarabunPSK" w:hAnsi="TH SarabunPSK" w:cs="TH SarabunPSK"/>
          <w:b/>
          <w:bCs/>
          <w:kern w:val="24"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kern w:val="24"/>
          <w:sz w:val="32"/>
          <w:szCs w:val="32"/>
          <w:cs/>
        </w:rPr>
        <w:lastRenderedPageBreak/>
        <w:t xml:space="preserve">ตัวบ่งชี้ที่ </w:t>
      </w:r>
      <w:r w:rsidRPr="009477BD">
        <w:rPr>
          <w:rFonts w:ascii="TH SarabunPSK" w:hAnsi="TH SarabunPSK" w:cs="TH SarabunPSK"/>
          <w:b/>
          <w:bCs/>
          <w:kern w:val="24"/>
          <w:sz w:val="32"/>
          <w:szCs w:val="32"/>
        </w:rPr>
        <w:t xml:space="preserve">5.2  </w:t>
      </w:r>
      <w:r w:rsidR="00E76B52" w:rsidRPr="009477BD">
        <w:rPr>
          <w:rFonts w:ascii="TH SarabunPSK" w:eastAsia="Calibri" w:hAnsi="TH SarabunPSK" w:cs="TH SarabunPSK"/>
          <w:b/>
          <w:bCs/>
          <w:kern w:val="24"/>
          <w:sz w:val="32"/>
          <w:szCs w:val="32"/>
          <w:cs/>
        </w:rPr>
        <w:t>ระบบกำกับการประกันคุณภาพหลักสูตร</w:t>
      </w:r>
    </w:p>
    <w:p w14:paraId="2A36DA40" w14:textId="77777777" w:rsidR="00780B8B" w:rsidRDefault="00780B8B" w:rsidP="00780B8B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9477BD">
        <w:rPr>
          <w:rFonts w:ascii="TH SarabunPSK" w:eastAsia="Calibri" w:hAnsi="TH SarabunPSK" w:cs="TH SarabunPSK"/>
          <w:b/>
          <w:bCs/>
          <w:sz w:val="32"/>
          <w:szCs w:val="32"/>
          <w:cs/>
        </w:rPr>
        <w:t>ชนิดของตัวบ่งชี้</w:t>
      </w:r>
      <w:r w:rsidR="00341C31"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 xml:space="preserve">   </w:t>
      </w:r>
      <w:r w:rsidRPr="009477BD">
        <w:rPr>
          <w:rFonts w:ascii="TH SarabunPSK" w:eastAsia="Calibri" w:hAnsi="TH SarabunPSK" w:cs="TH SarabunPSK" w:hint="cs"/>
          <w:sz w:val="32"/>
          <w:szCs w:val="32"/>
          <w:cs/>
        </w:rPr>
        <w:t>กระบวนการ</w:t>
      </w:r>
    </w:p>
    <w:p w14:paraId="155F80B3" w14:textId="77777777" w:rsidR="00341C31" w:rsidRPr="00341C31" w:rsidRDefault="00341C31" w:rsidP="00780B8B">
      <w:pPr>
        <w:tabs>
          <w:tab w:val="left" w:pos="1701"/>
        </w:tabs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0BD91664" w14:textId="77777777" w:rsidR="00B22BDC" w:rsidRPr="00B22BDC" w:rsidRDefault="00B22BDC" w:rsidP="00B22BDC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 w:rsidRPr="00B22BD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มาตรฐาน</w:t>
      </w:r>
    </w:p>
    <w:p w14:paraId="223CB91F" w14:textId="77777777" w:rsidR="00B22BDC" w:rsidRPr="00B22BDC" w:rsidRDefault="00B22BDC" w:rsidP="00341C31">
      <w:pPr>
        <w:ind w:left="90" w:firstLine="47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1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ระบบและกลไกในการกํากับการดําเนินการประกันคุณภาพหลักสูตรให้เป็นไปตามองค์ประกอบการประกันคุณภาพหลักสูตร </w:t>
      </w:r>
    </w:p>
    <w:p w14:paraId="0E9695FC" w14:textId="77777777" w:rsidR="00B22BDC" w:rsidRPr="00B22BDC" w:rsidRDefault="00B22BDC" w:rsidP="00341C31">
      <w:pPr>
        <w:ind w:left="90" w:firstLine="47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2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คณะกรรมการกํากับ ติดตามการดําเนินงานให้เป็นไปตามระบบที่กําหนดในข้อ </w:t>
      </w:r>
      <w:r w:rsidRPr="00B22BDC">
        <w:rPr>
          <w:rFonts w:ascii="TH SarabunPSK" w:eastAsia="Calibri" w:hAnsi="TH SarabunPSK" w:cs="TH SarabunPSK"/>
          <w:sz w:val="32"/>
          <w:szCs w:val="32"/>
        </w:rPr>
        <w:t>1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 และรายงานผลการติดตามให้กรรมการประจําคณะเพื่อพิจารณาทุกภาคการศึกษา </w:t>
      </w:r>
    </w:p>
    <w:p w14:paraId="42048F1B" w14:textId="77777777" w:rsidR="00B22BDC" w:rsidRPr="00B22BDC" w:rsidRDefault="00B22BDC" w:rsidP="00341C31">
      <w:pPr>
        <w:ind w:left="90" w:firstLine="47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3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การจัดสรรทรัพยากรเพื่อสนับสนุนการดําเนินงานของหลักสูตรให้เกิดผลตามองค์ประกอบการประกันคุณภาพหลักสูตร </w:t>
      </w:r>
    </w:p>
    <w:p w14:paraId="43F2DF3E" w14:textId="77777777" w:rsidR="00B22BDC" w:rsidRPr="00B22BDC" w:rsidRDefault="00B22BDC" w:rsidP="00341C31">
      <w:pPr>
        <w:ind w:left="90" w:firstLine="47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4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การประเมินคุณภาพหลักสูตรตามกําหนดเวลาทุกหลักสูตร และรายงานผลการประเมินให้กรรมการประจําคณะเพื่อพิจารณา  </w:t>
      </w:r>
    </w:p>
    <w:p w14:paraId="576B1E98" w14:textId="77777777" w:rsidR="00B22BDC" w:rsidRPr="00B22BDC" w:rsidRDefault="00B22BDC" w:rsidP="00341C31">
      <w:pPr>
        <w:ind w:left="90" w:firstLine="47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5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นําผลการประเมินและข้อเสนอแนะจากกรรมการประจําคณะมาปรับปรุงหลักสูตรให้มีคุณภาพดีขึ้นอย่างต่อเนื่อง</w:t>
      </w:r>
    </w:p>
    <w:p w14:paraId="43819B97" w14:textId="77777777" w:rsidR="00B22BDC" w:rsidRDefault="00B22BDC" w:rsidP="00341C31">
      <w:pPr>
        <w:ind w:left="90" w:firstLine="477"/>
        <w:jc w:val="thaiDistribute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sz w:val="32"/>
          <w:szCs w:val="32"/>
        </w:rPr>
        <w:t xml:space="preserve">6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มีผลการประเมินคุณภาพทุกหลักสูตรผ่านองค์ประกอบที่</w:t>
      </w:r>
      <w:r w:rsidRPr="00B22BDC">
        <w:rPr>
          <w:rFonts w:ascii="TH SarabunPSK" w:eastAsia="Calibri" w:hAnsi="TH SarabunPSK" w:cs="TH SarabunPSK"/>
          <w:sz w:val="32"/>
          <w:szCs w:val="32"/>
        </w:rPr>
        <w:t xml:space="preserve"> 1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การกำกับมาตรฐาน</w:t>
      </w:r>
    </w:p>
    <w:p w14:paraId="5E3AB8AF" w14:textId="77777777" w:rsidR="0046390B" w:rsidRPr="0046390B" w:rsidRDefault="0046390B" w:rsidP="00341C31">
      <w:pPr>
        <w:ind w:left="90" w:firstLine="477"/>
        <w:jc w:val="thaiDistribute"/>
        <w:rPr>
          <w:rFonts w:ascii="TH SarabunPSK" w:eastAsia="Calibri" w:hAnsi="TH SarabunPSK" w:cs="TH SarabunPSK"/>
          <w:sz w:val="16"/>
          <w:szCs w:val="16"/>
        </w:rPr>
      </w:pPr>
    </w:p>
    <w:p w14:paraId="0DCC00B2" w14:textId="77777777" w:rsidR="00B22BDC" w:rsidRPr="00B22BDC" w:rsidRDefault="00B22BDC" w:rsidP="00B22BDC">
      <w:pPr>
        <w:tabs>
          <w:tab w:val="left" w:pos="2268"/>
        </w:tabs>
        <w:ind w:right="-180"/>
        <w:rPr>
          <w:rFonts w:ascii="TH SarabunPSK" w:eastAsia="Calibri" w:hAnsi="TH SarabunPSK" w:cs="TH SarabunPSK"/>
          <w:sz w:val="32"/>
          <w:szCs w:val="32"/>
        </w:rPr>
      </w:pPr>
      <w:r w:rsidRPr="00B22BDC">
        <w:rPr>
          <w:rFonts w:ascii="TH SarabunPSK" w:eastAsia="Calibri" w:hAnsi="TH SarabunPSK" w:cs="TH SarabunPSK"/>
          <w:b/>
          <w:bCs/>
          <w:sz w:val="32"/>
          <w:szCs w:val="32"/>
          <w:cs/>
        </w:rPr>
        <w:t>เกณฑ์การประเมิน</w:t>
      </w:r>
      <w:r w:rsidRPr="00B22BDC">
        <w:rPr>
          <w:rFonts w:ascii="TH SarabunPSK" w:eastAsia="Calibri" w:hAnsi="TH SarabunPSK" w:cs="TH SarabunPSK"/>
          <w:b/>
          <w:bCs/>
          <w:sz w:val="32"/>
          <w:szCs w:val="32"/>
        </w:rPr>
        <w:tab/>
      </w:r>
      <w:r w:rsidRPr="00B22BDC">
        <w:rPr>
          <w:rFonts w:ascii="TH SarabunPSK" w:eastAsia="Calibri" w:hAnsi="TH SarabunPSK" w:cs="TH SarabunPSK"/>
          <w:b/>
          <w:bCs/>
          <w:sz w:val="32"/>
          <w:szCs w:val="32"/>
        </w:rPr>
        <w:tab/>
      </w:r>
    </w:p>
    <w:tbl>
      <w:tblPr>
        <w:tblW w:w="8690" w:type="dxa"/>
        <w:tblInd w:w="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3"/>
        <w:gridCol w:w="1844"/>
        <w:gridCol w:w="1701"/>
        <w:gridCol w:w="1842"/>
        <w:gridCol w:w="1560"/>
      </w:tblGrid>
      <w:tr w:rsidR="00B22BDC" w:rsidRPr="00B22BDC" w14:paraId="051A5178" w14:textId="77777777" w:rsidTr="00341C31"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hideMark/>
          </w:tcPr>
          <w:p w14:paraId="66436E73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ะแนน 1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hideMark/>
          </w:tcPr>
          <w:p w14:paraId="43F11E0C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ะแนน 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hideMark/>
          </w:tcPr>
          <w:p w14:paraId="141A9E42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คะแนน 3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hideMark/>
          </w:tcPr>
          <w:p w14:paraId="5C361308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คะแนน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hideMark/>
          </w:tcPr>
          <w:p w14:paraId="2184F792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คะแนน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</w:p>
        </w:tc>
      </w:tr>
      <w:tr w:rsidR="00B22BDC" w:rsidRPr="00B22BDC" w14:paraId="612C4C7D" w14:textId="77777777" w:rsidTr="00341C31"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B40943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มีการดำเนินการ </w:t>
            </w:r>
          </w:p>
          <w:p w14:paraId="5ED430AC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pacing w:val="-4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pacing w:val="-4"/>
                <w:sz w:val="32"/>
                <w:szCs w:val="32"/>
              </w:rPr>
              <w:t>1</w:t>
            </w:r>
            <w:r w:rsidRPr="00B22BDC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5C0E74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1FA3350F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 xml:space="preserve">2 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374DC6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 xml:space="preserve"> 3-4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AF9028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มีการดำเนินการ</w:t>
            </w:r>
          </w:p>
          <w:p w14:paraId="6939FF3C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5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17D2E" w14:textId="77777777" w:rsidR="00B22BDC" w:rsidRPr="00B22BDC" w:rsidRDefault="00B22BDC" w:rsidP="00BB28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 xml:space="preserve">มีการดำเนินการ 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</w:rPr>
              <w:t>6</w:t>
            </w:r>
            <w:r w:rsidRPr="00B22BDC">
              <w:rPr>
                <w:rFonts w:ascii="TH SarabunPSK" w:eastAsia="Calibri" w:hAnsi="TH SarabunPSK" w:cs="TH SarabunPSK"/>
                <w:sz w:val="32"/>
                <w:szCs w:val="32"/>
                <w:cs/>
              </w:rPr>
              <w:t>ข้อ</w:t>
            </w:r>
          </w:p>
        </w:tc>
      </w:tr>
    </w:tbl>
    <w:p w14:paraId="7B7F3E22" w14:textId="77777777" w:rsidR="00BC5EB0" w:rsidRDefault="00BC5EB0" w:rsidP="00B22BDC">
      <w:pPr>
        <w:rPr>
          <w:rFonts w:ascii="TH SarabunPSK" w:hAnsi="TH SarabunPSK" w:cs="TH SarabunPSK"/>
          <w:b/>
          <w:bCs/>
          <w:sz w:val="32"/>
          <w:szCs w:val="32"/>
        </w:rPr>
      </w:pPr>
    </w:p>
    <w:p w14:paraId="5B7F9FAD" w14:textId="77777777" w:rsidR="00B22BDC" w:rsidRPr="00D8132E" w:rsidRDefault="00B22BDC" w:rsidP="00B22BDC">
      <w:pPr>
        <w:rPr>
          <w:rFonts w:ascii="TH SarabunPSK" w:hAnsi="TH SarabunPSK" w:cs="TH SarabunPSK"/>
          <w:sz w:val="16"/>
          <w:szCs w:val="16"/>
          <w:cs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>ผลการดำเนินงาน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 :</w:t>
      </w:r>
    </w:p>
    <w:p w14:paraId="4A1D9D78" w14:textId="77777777" w:rsidR="00341C31" w:rsidRPr="009477BD" w:rsidRDefault="00341C31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8304AE">
        <w:rPr>
          <w:rFonts w:ascii="TH SarabunPSK" w:hAnsi="TH SarabunPSK" w:cs="TH SarabunPSK"/>
          <w:sz w:val="32"/>
          <w:szCs w:val="32"/>
        </w:rPr>
        <w:t>1</w:t>
      </w:r>
      <w:r w:rsidRPr="008304AE">
        <w:rPr>
          <w:rFonts w:ascii="TH SarabunPSK" w:eastAsia="Calibri" w:hAnsi="TH SarabunPSK" w:cs="TH SarabunPSK" w:hint="cs"/>
          <w:sz w:val="32"/>
          <w:szCs w:val="32"/>
          <w:cs/>
        </w:rPr>
        <w:t>.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มีระบบและกลไกในการกํากับการดําเนินการประกันคุณภาพหลักสูตรให้เป็นไปตามองค์ประกอบการประกันคุณภาพหลักสูตร</w:t>
      </w:r>
    </w:p>
    <w:p w14:paraId="6D2ED477" w14:textId="77777777" w:rsidR="00341C31" w:rsidRPr="009477BD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899CB32" w14:textId="77777777" w:rsidR="00BC5EB0" w:rsidRDefault="00BC5EB0" w:rsidP="00341C31">
      <w:pPr>
        <w:jc w:val="thaiDistribute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F1521A4" w14:textId="77777777" w:rsidR="00341C31" w:rsidRDefault="00341C31" w:rsidP="00341C31">
      <w:pPr>
        <w:jc w:val="thaiDistribute"/>
        <w:rPr>
          <w:rFonts w:ascii="TH SarabunPSK" w:eastAsia="SimSun" w:hAnsi="TH SarabunPSK" w:cs="TH SarabunPSK"/>
          <w:sz w:val="30"/>
          <w:szCs w:val="30"/>
          <w:lang w:eastAsia="zh-CN"/>
        </w:rPr>
      </w:pPr>
      <w:r w:rsidRPr="00351DCD">
        <w:rPr>
          <w:rFonts w:ascii="TH SarabunPSK" w:eastAsia="Calibri" w:hAnsi="TH SarabunPSK" w:cs="TH SarabunPSK"/>
          <w:b/>
          <w:bCs/>
          <w:sz w:val="32"/>
          <w:szCs w:val="32"/>
        </w:rPr>
        <w:t>2</w:t>
      </w:r>
      <w:r>
        <w:rPr>
          <w:rFonts w:ascii="TH SarabunPSK" w:eastAsia="Calibri" w:hAnsi="TH SarabunPSK" w:cs="TH SarabunPSK"/>
          <w:b/>
          <w:bCs/>
          <w:sz w:val="32"/>
          <w:szCs w:val="32"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คณะกรรมการกํากับ ติดตามการดําเนินงานให้เป็นไปตามระบบที่กําหนดในข้อ </w:t>
      </w:r>
      <w:r w:rsidRPr="00B22BDC">
        <w:rPr>
          <w:rFonts w:ascii="TH SarabunPSK" w:eastAsia="Calibri" w:hAnsi="TH SarabunPSK" w:cs="TH SarabunPSK"/>
          <w:sz w:val="32"/>
          <w:szCs w:val="32"/>
        </w:rPr>
        <w:t>1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 และรายงานผลการติดตามให้กรรมการประจําคณะเพื่อพิจารณาทุกภาคการศึกษา</w:t>
      </w:r>
    </w:p>
    <w:p w14:paraId="68B880AB" w14:textId="77777777" w:rsidR="00341C31" w:rsidRDefault="00341C31" w:rsidP="00341C31">
      <w:pPr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92D1623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21B6F36A" w14:textId="77777777" w:rsidR="00BC5EB0" w:rsidRDefault="00BC5EB0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02A4F3EA" w14:textId="77777777" w:rsidR="00341C31" w:rsidRPr="009477BD" w:rsidRDefault="00341C31" w:rsidP="00341C31">
      <w:pPr>
        <w:autoSpaceDE w:val="0"/>
        <w:autoSpaceDN w:val="0"/>
        <w:spacing w:line="0" w:lineRule="atLeast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3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การจัดสรรทรัพยากรเพื่อสนับสนุนการดําเนินงานของหลักสูตรให้เกิดผลตามองค์ประกอบการประกันคุณภาพหลักสูตร </w:t>
      </w: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D2E19A6" w14:textId="77777777" w:rsidR="00BC5EB0" w:rsidRDefault="00BC5EB0" w:rsidP="00341C31">
      <w:pPr>
        <w:tabs>
          <w:tab w:val="left" w:pos="2160"/>
        </w:tabs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C9AAD47" w14:textId="77777777" w:rsidR="00341C31" w:rsidRDefault="00341C31" w:rsidP="00341C31">
      <w:pPr>
        <w:tabs>
          <w:tab w:val="left" w:pos="2160"/>
        </w:tabs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4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 xml:space="preserve">มีการประเมินคุณภาพหลักสูตรตามกําหนดเวลาทุกหลักสูตร และรายงานผลการประเมินให้กรรมการประจําคณะเพื่อพิจารณา  </w:t>
      </w:r>
    </w:p>
    <w:p w14:paraId="14F66191" w14:textId="77777777" w:rsidR="00341C31" w:rsidRDefault="00341C31" w:rsidP="00341C31">
      <w:pPr>
        <w:tabs>
          <w:tab w:val="left" w:pos="567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ab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B09A7A1" w14:textId="77777777" w:rsidR="00BC5EB0" w:rsidRDefault="00BC5EB0" w:rsidP="00341C31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4C70AEEB" w14:textId="77777777" w:rsidR="00341C31" w:rsidRPr="00B22BDC" w:rsidRDefault="00341C31" w:rsidP="00341C31">
      <w:pPr>
        <w:jc w:val="thaiDistribute"/>
        <w:rPr>
          <w:rFonts w:ascii="TH SarabunPSK" w:eastAsia="Calibri" w:hAnsi="TH SarabunPSK" w:cs="TH SarabunPSK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นําผลการประเมินและข้อเสนอแนะจากกรรมการประจําคณะมาปรับปรุงหลักสูตรให้มีคุณภาพดีขึ้นอย่างต่อเนื่อง</w:t>
      </w:r>
    </w:p>
    <w:p w14:paraId="19F348A3" w14:textId="77777777" w:rsidR="00341C31" w:rsidRDefault="00341C31" w:rsidP="00341C3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53651D5" w14:textId="77777777" w:rsidR="00BC5EB0" w:rsidRDefault="00BC5EB0" w:rsidP="00341C31">
      <w:pPr>
        <w:autoSpaceDE w:val="0"/>
        <w:autoSpaceDN w:val="0"/>
        <w:adjustRightInd w:val="0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FEE3032" w14:textId="77777777" w:rsidR="00341C31" w:rsidRDefault="00341C31" w:rsidP="00341C31">
      <w:pPr>
        <w:autoSpaceDE w:val="0"/>
        <w:autoSpaceDN w:val="0"/>
        <w:adjustRightInd w:val="0"/>
        <w:rPr>
          <w:rFonts w:ascii="TH SarabunPSK" w:eastAsia="SimSun" w:hAnsi="TH SarabunPSK" w:cs="TH SarabunPSK"/>
          <w:sz w:val="30"/>
          <w:szCs w:val="30"/>
          <w:lang w:eastAsia="zh-CN"/>
        </w:rPr>
      </w:pPr>
      <w:r>
        <w:rPr>
          <w:rFonts w:ascii="TH SarabunPSK" w:eastAsia="Calibri" w:hAnsi="TH SarabunPSK" w:cs="TH SarabunPSK"/>
          <w:b/>
          <w:bCs/>
          <w:sz w:val="32"/>
          <w:szCs w:val="32"/>
        </w:rPr>
        <w:t>6</w:t>
      </w:r>
      <w:r>
        <w:rPr>
          <w:rFonts w:ascii="TH SarabunPSK" w:eastAsia="Calibri" w:hAnsi="TH SarabunPSK" w:cs="TH SarabunPSK" w:hint="cs"/>
          <w:sz w:val="32"/>
          <w:szCs w:val="32"/>
          <w:cs/>
        </w:rPr>
        <w:t xml:space="preserve">.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มีผลการประเมินคุณภาพทุกหลักสูตรผ่านองค์ประกอบที่</w:t>
      </w:r>
      <w:r w:rsidRPr="00B22BDC">
        <w:rPr>
          <w:rFonts w:ascii="TH SarabunPSK" w:eastAsia="Calibri" w:hAnsi="TH SarabunPSK" w:cs="TH SarabunPSK"/>
          <w:sz w:val="32"/>
          <w:szCs w:val="32"/>
        </w:rPr>
        <w:t xml:space="preserve"> 1 </w:t>
      </w:r>
      <w:r w:rsidRPr="00B22BDC">
        <w:rPr>
          <w:rFonts w:ascii="TH SarabunPSK" w:eastAsia="Calibri" w:hAnsi="TH SarabunPSK" w:cs="TH SarabunPSK"/>
          <w:sz w:val="32"/>
          <w:szCs w:val="32"/>
          <w:cs/>
        </w:rPr>
        <w:t>การกำกับมาตรฐาน</w:t>
      </w:r>
    </w:p>
    <w:p w14:paraId="5FBBC381" w14:textId="77777777" w:rsidR="00341C31" w:rsidRDefault="00341C31" w:rsidP="00341C31">
      <w:pPr>
        <w:autoSpaceDE w:val="0"/>
        <w:autoSpaceDN w:val="0"/>
        <w:adjustRightInd w:val="0"/>
        <w:ind w:firstLine="567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108845F" w14:textId="77777777" w:rsidR="00341C31" w:rsidRDefault="00341C31" w:rsidP="00B22BD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1ECB2B8C" w14:textId="77777777" w:rsidR="00B22BDC" w:rsidRPr="009477BD" w:rsidRDefault="00B22BDC" w:rsidP="00B22BDC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73525713" w14:textId="77777777" w:rsidR="00B22BDC" w:rsidRDefault="00B22BDC" w:rsidP="00B22BDC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tbl>
      <w:tblPr>
        <w:tblW w:w="9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1"/>
        <w:gridCol w:w="949"/>
        <w:gridCol w:w="1164"/>
        <w:gridCol w:w="1063"/>
        <w:gridCol w:w="1145"/>
        <w:gridCol w:w="1134"/>
        <w:gridCol w:w="1392"/>
      </w:tblGrid>
      <w:tr w:rsidR="00E76B52" w:rsidRPr="00F636DC" w14:paraId="217C79C8" w14:textId="77777777" w:rsidTr="000423B0"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35D1A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778930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55D6A8A3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069E1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3BBAAF76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A09BA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4483DF77" w14:textId="66FD80AC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="00BA2D3E"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F636DC" w:rsidRPr="0093006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0A93B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0A08FD7A" w14:textId="77777777" w:rsidR="00E76B52" w:rsidRPr="00930067" w:rsidRDefault="00E76B52" w:rsidP="0039556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0D7E9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5397CE06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C7A7DB" w14:textId="77777777" w:rsidR="00E76B52" w:rsidRPr="00930067" w:rsidRDefault="00E76B52" w:rsidP="00FF6C98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637F30B5" w14:textId="77777777" w:rsidR="00E76B52" w:rsidRPr="00930067" w:rsidRDefault="00E76B52" w:rsidP="00395567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E76B52" w:rsidRPr="00F636DC" w14:paraId="2667B0BE" w14:textId="77777777" w:rsidTr="00B22BDC">
        <w:trPr>
          <w:trHeight w:val="1178"/>
        </w:trPr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8B8F6" w14:textId="77777777" w:rsidR="00E76B52" w:rsidRPr="00930067" w:rsidRDefault="00B22BDC" w:rsidP="00341C31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>5.2</w:t>
            </w:r>
            <w:r w:rsidR="00E76B52" w:rsidRPr="00930067">
              <w:rPr>
                <w:rFonts w:ascii="TH SarabunPSK" w:eastAsia="Calibri" w:hAnsi="TH SarabunPSK" w:cs="TH SarabunPSK"/>
                <w:kern w:val="24"/>
                <w:sz w:val="32"/>
                <w:szCs w:val="32"/>
                <w:cs/>
              </w:rPr>
              <w:t xml:space="preserve"> ระบบกำกับการประกันคุณภาพหลักสูตร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BC7DE6" w14:textId="77777777" w:rsidR="00E76B52" w:rsidRPr="00930067" w:rsidRDefault="00E76B52" w:rsidP="00341C3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36B3CC" w14:textId="77777777" w:rsidR="00E76B52" w:rsidRPr="00930067" w:rsidRDefault="00E76B52" w:rsidP="00341C3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9C91BE" w14:textId="77777777" w:rsidR="00E76B52" w:rsidRPr="00930067" w:rsidRDefault="00E76B52" w:rsidP="00341C3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010CC" w14:textId="77777777" w:rsidR="00E76B52" w:rsidRPr="00930067" w:rsidRDefault="00E76B52" w:rsidP="00341C3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135BB" w14:textId="77777777" w:rsidR="00E76B52" w:rsidRPr="00930067" w:rsidRDefault="00E76B52" w:rsidP="00341C3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715B0" w14:textId="77777777" w:rsidR="00E76B52" w:rsidRPr="00930067" w:rsidRDefault="00E76B52" w:rsidP="00341C31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72F43E84" w14:textId="77777777" w:rsidR="00832194" w:rsidRPr="009477BD" w:rsidRDefault="00832194" w:rsidP="0046390B">
      <w:pPr>
        <w:rPr>
          <w:rFonts w:ascii="TH SarabunPSK" w:eastAsia="Calibri" w:hAnsi="TH SarabunPSK" w:cs="TH SarabunPSK"/>
          <w:sz w:val="32"/>
          <w:szCs w:val="32"/>
        </w:rPr>
      </w:pPr>
    </w:p>
    <w:p w14:paraId="5D8CB7AF" w14:textId="77777777" w:rsidR="00F636DC" w:rsidRPr="000F5A58" w:rsidRDefault="00F636DC" w:rsidP="00F636DC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7A6FA81C" w14:textId="77777777" w:rsidR="00F636DC" w:rsidRPr="00CB203B" w:rsidRDefault="00F636DC" w:rsidP="00F636DC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5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2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1F0F3176" w14:textId="77777777" w:rsidR="00C52AE9" w:rsidRPr="009477BD" w:rsidRDefault="00C52AE9" w:rsidP="00AC1CDD">
      <w:pPr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24E937BD" w14:textId="77777777" w:rsidR="00C52AE9" w:rsidRPr="009477BD" w:rsidRDefault="00C52AE9" w:rsidP="00AC1CDD">
      <w:pPr>
        <w:jc w:val="center"/>
        <w:rPr>
          <w:rFonts w:ascii="TH SarabunPSK" w:eastAsia="Calibri" w:hAnsi="TH SarabunPSK" w:cs="TH SarabunPSK"/>
          <w:sz w:val="32"/>
          <w:szCs w:val="32"/>
        </w:rPr>
      </w:pPr>
    </w:p>
    <w:p w14:paraId="7DD60F17" w14:textId="180DD4ED" w:rsidR="003B0081" w:rsidRPr="003B0081" w:rsidRDefault="006707D3" w:rsidP="003B0081">
      <w:pPr>
        <w:jc w:val="center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>
        <w:rPr>
          <w:rFonts w:ascii="TH SarabunPSK" w:eastAsia="Cordia New" w:hAnsi="TH SarabunPSK" w:cs="TH SarabunPSK"/>
          <w:b/>
          <w:bCs/>
          <w:noProof/>
          <w:sz w:val="36"/>
          <w:szCs w:val="36"/>
        </w:rPr>
        <w:lastRenderedPageBreak/>
        <w:pict w14:anchorId="65AE4D68">
          <v:roundrect id="_x0000_s1082" style="position:absolute;left:0;text-align:left;margin-left:80.05pt;margin-top:-18.6pt;width:308.4pt;height:55.8pt;z-index:-251516928" arcsize="10923f"/>
        </w:pic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cs/>
          <w:lang w:eastAsia="zh-CN"/>
        </w:rPr>
        <w:t xml:space="preserve">องค์ประกอบที่ 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  <w:t xml:space="preserve">6 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cs/>
          <w:lang w:eastAsia="zh-CN"/>
        </w:rPr>
        <w:t xml:space="preserve"> การพัฒนาทรัพยากรมนุษย์ในพื้นที่</w:t>
      </w:r>
    </w:p>
    <w:p w14:paraId="220C0629" w14:textId="77777777" w:rsidR="00C52AE9" w:rsidRPr="009477BD" w:rsidRDefault="00C52AE9" w:rsidP="00AC1CDD">
      <w:pPr>
        <w:jc w:val="center"/>
        <w:rPr>
          <w:rFonts w:ascii="TH SarabunPSK" w:eastAsia="Calibri" w:hAnsi="TH SarabunPSK" w:cs="TH SarabunPSK"/>
          <w:sz w:val="32"/>
          <w:szCs w:val="32"/>
          <w:cs/>
        </w:rPr>
      </w:pPr>
    </w:p>
    <w:p w14:paraId="425504B9" w14:textId="77777777" w:rsidR="00B046D4" w:rsidRDefault="00B046D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67E8ABA" w14:textId="77777777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 xml:space="preserve">ตัวบ่งชี้ที่ </w:t>
      </w:r>
      <w:r w:rsidRPr="003B0081"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  <w:t xml:space="preserve">6.1 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การพัฒนาทรัพยากรมนุษย์ในพื้นที่ด้วยการเรียนรู้ตลอดชีวิต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(PE2, PE3, PO1, PO3)</w:t>
      </w:r>
    </w:p>
    <w:p w14:paraId="0F9CB1AD" w14:textId="77777777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ชนิดของตัวบ่งชี้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กระบวนการ</w:t>
      </w:r>
    </w:p>
    <w:p w14:paraId="46280BB6" w14:textId="47FE1D6B" w:rsidR="003B0081" w:rsidRPr="003B0081" w:rsidRDefault="003B0081" w:rsidP="003B0081">
      <w:pPr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มาตรฐาน</w:t>
      </w:r>
    </w:p>
    <w:p w14:paraId="095615E5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1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ระบบและกลไกในการพัฒนาทรัพยากรมนุษย์ในพื้นที่เพื่อการเรียนรู้ตลอดชีวิต</w:t>
      </w:r>
    </w:p>
    <w:p w14:paraId="46929E53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2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จัดทำแผนในการพัฒนาทรัพยากรมนุษย์ในพื้นที่เพื่อการเรียนรู้ตลอดชีวิต ตามความต้องการของพื้นที่</w:t>
      </w:r>
    </w:p>
    <w:p w14:paraId="01D0AF79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3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พัฒนาหลักสูตรเพื่อส่งเสริมการเรียนรู้และฝึกอบรมอย่างเป็นระบบ ที่ตอบสนองต่อการพัฒนาเชิง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Curriculum Area Mapping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โดยการมีส่วนร่วมจากปราชญ์ชุมชน หรือองค์กรหรือหน่วยงานใน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PO1) </w:t>
      </w:r>
    </w:p>
    <w:p w14:paraId="3DE855DA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4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ดำเนินการจัดการเรียนรู้และฝึกอบรมอย่างเป็นระบบ ที่ตอบสนองต่อการพัฒนาเชิง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Curriculum Area Mapping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โดยได้รับความร่วมมือจากปราชญ์ชุมชน หรือองค์กรหรือหน่วยงานใน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PO3) </w:t>
      </w:r>
    </w:p>
    <w:p w14:paraId="15325C13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5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ดำเนินงานตามแผนพัฒนาทรัพยากรมนุษย์ ในพื้นที่ด้วยการเรียนรู้ตลอดชีวิต</w:t>
      </w:r>
    </w:p>
    <w:p w14:paraId="48030125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6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มีการประเมินผลการดำเนินงาน ในข้อ 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3-4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โดยให้ปราชญ์ชุมชน หรือองค์กรหรือหน่วยงานในพื้นที่มีส่วนร่วมในการประเมิน</w:t>
      </w:r>
    </w:p>
    <w:p w14:paraId="364FC3C8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14"/>
          <w:szCs w:val="14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7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ประเมินผลความสำเร็จของแผนการพัฒนาทรัพยากรมนุษย์ในพื้นที่ด้วยการเรียนรู้ตลอดชีวิตตามตัวบ่งชี้ เพื่อปรับปรุงการดำเนินงานในการพัฒนาทรัพยากรมนุษย์ในพื้นที่ต่อไป</w:t>
      </w:r>
    </w:p>
    <w:p w14:paraId="5651DB60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14"/>
          <w:szCs w:val="14"/>
          <w:lang w:eastAsia="zh-CN"/>
        </w:rPr>
      </w:pPr>
    </w:p>
    <w:p w14:paraId="17B28B1F" w14:textId="730BA8DB" w:rsidR="003B0081" w:rsidRPr="003B0081" w:rsidRDefault="003B0081" w:rsidP="003B0081">
      <w:pPr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การประเมิน</w:t>
      </w:r>
    </w:p>
    <w:p w14:paraId="2D16933E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14"/>
          <w:szCs w:val="14"/>
          <w:lang w:eastAsia="zh-CN"/>
        </w:rPr>
      </w:pPr>
    </w:p>
    <w:tbl>
      <w:tblPr>
        <w:tblW w:w="90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71"/>
        <w:gridCol w:w="1806"/>
        <w:gridCol w:w="1638"/>
        <w:gridCol w:w="1830"/>
        <w:gridCol w:w="1752"/>
      </w:tblGrid>
      <w:tr w:rsidR="003B0081" w:rsidRPr="003B0081" w14:paraId="62EF41AA" w14:textId="77777777" w:rsidTr="00BA575C">
        <w:trPr>
          <w:jc w:val="center"/>
        </w:trPr>
        <w:tc>
          <w:tcPr>
            <w:tcW w:w="2071" w:type="dxa"/>
            <w:shd w:val="clear" w:color="auto" w:fill="D9D9D9"/>
          </w:tcPr>
          <w:p w14:paraId="561B8538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1</w:t>
            </w:r>
          </w:p>
        </w:tc>
        <w:tc>
          <w:tcPr>
            <w:tcW w:w="1806" w:type="dxa"/>
            <w:shd w:val="clear" w:color="auto" w:fill="D9D9D9"/>
          </w:tcPr>
          <w:p w14:paraId="78D28B0F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2</w:t>
            </w:r>
          </w:p>
        </w:tc>
        <w:tc>
          <w:tcPr>
            <w:tcW w:w="1638" w:type="dxa"/>
            <w:shd w:val="clear" w:color="auto" w:fill="D9D9D9"/>
          </w:tcPr>
          <w:p w14:paraId="402DB6DC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3</w:t>
            </w:r>
          </w:p>
        </w:tc>
        <w:tc>
          <w:tcPr>
            <w:tcW w:w="1830" w:type="dxa"/>
            <w:shd w:val="clear" w:color="auto" w:fill="D9D9D9"/>
          </w:tcPr>
          <w:p w14:paraId="34CCEBDE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4</w:t>
            </w:r>
          </w:p>
        </w:tc>
        <w:tc>
          <w:tcPr>
            <w:tcW w:w="1752" w:type="dxa"/>
            <w:shd w:val="clear" w:color="auto" w:fill="D9D9D9"/>
          </w:tcPr>
          <w:p w14:paraId="3481643D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5</w:t>
            </w:r>
          </w:p>
        </w:tc>
      </w:tr>
      <w:tr w:rsidR="003B0081" w:rsidRPr="003B0081" w14:paraId="601481AD" w14:textId="77777777" w:rsidTr="00BA575C">
        <w:trPr>
          <w:jc w:val="center"/>
        </w:trPr>
        <w:tc>
          <w:tcPr>
            <w:tcW w:w="2071" w:type="dxa"/>
          </w:tcPr>
          <w:p w14:paraId="0FB6F7DE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794FC2B5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  <w:t>1-2</w:t>
            </w: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806" w:type="dxa"/>
          </w:tcPr>
          <w:p w14:paraId="03ED8967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4ABCDA68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3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638" w:type="dxa"/>
          </w:tcPr>
          <w:p w14:paraId="4A13A524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มีการดำเนินการ  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4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830" w:type="dxa"/>
          </w:tcPr>
          <w:p w14:paraId="6EB33C5A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6D1F4693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5-6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752" w:type="dxa"/>
          </w:tcPr>
          <w:p w14:paraId="63E3553C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2349C4ED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7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</w:tr>
    </w:tbl>
    <w:p w14:paraId="0DBFB1ED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14"/>
          <w:szCs w:val="14"/>
          <w:lang w:eastAsia="zh-CN"/>
        </w:rPr>
      </w:pPr>
    </w:p>
    <w:p w14:paraId="0E19900A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14"/>
          <w:szCs w:val="14"/>
          <w:lang w:eastAsia="zh-CN"/>
        </w:rPr>
      </w:pPr>
    </w:p>
    <w:p w14:paraId="52A2FF07" w14:textId="4B386056" w:rsidR="0046390B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ผลการดำเนินงาน</w:t>
      </w:r>
    </w:p>
    <w:p w14:paraId="26BE52E2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1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ระบบและกลไกในการพัฒนาทรัพยากรมนุษย์ในพื้นที่เพื่อการเรียนรู้ตลอดชีวิต</w:t>
      </w:r>
    </w:p>
    <w:p w14:paraId="42BE7A0B" w14:textId="77777777" w:rsid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D74BE8A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2159D544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0E576759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6E7E5D4C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lastRenderedPageBreak/>
        <w:t xml:space="preserve">2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จัดทำแผนในการพัฒนาทรัพยากรมนุษย์ในพื้นที่เพื่อการเรียนรู้ตลอดชีวิต ตามความต้องการของพื้นที่</w:t>
      </w:r>
    </w:p>
    <w:p w14:paraId="205CBD88" w14:textId="1604BB6A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0CE2B78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3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พัฒนาหลักสูตรเพื่อส่งเสริมการเรียนรู้และฝึกอบรมอย่างเป็นระบบ ที่ตอบสนองต่อการพัฒนาเชิง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Curriculum Area Mapping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โดยการมีส่วนร่วมจากปราชญ์ชุมชน หรือองค์กรหรือหน่วยงานใน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PO1) </w:t>
      </w:r>
    </w:p>
    <w:p w14:paraId="79859DD4" w14:textId="77777777" w:rsid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5C03387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00663BA4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4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ดำเนินการจัดการเรียนรู้และฝึกอบรมอย่างเป็นระบบ ที่ตอบสนองต่อการพัฒนาเชิง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Curriculum Area Mapping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โดยได้รับความร่วมมือจากปราชญ์ชุมชน หรือองค์กรหรือหน่วยงานในพื้นที่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PO3) </w:t>
      </w:r>
    </w:p>
    <w:p w14:paraId="4E968C7A" w14:textId="61B65FCC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D0ABA06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5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ดำเนินงานตามแผนพัฒนาทรัพยากรมนุษย์ ในพื้นที่ด้วยการเรียนรู้ตลอดชีวิต</w:t>
      </w:r>
    </w:p>
    <w:p w14:paraId="2C8608CD" w14:textId="51501128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F8F6D67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6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มีการประเมินผลการดำเนินงาน ในข้อ 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3-4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โดยให้ปราชญ์ชุมชน หรือองค์กรหรือหน่วยงานในพื้นที่มีส่วนร่วมในการประเมิน</w:t>
      </w:r>
    </w:p>
    <w:p w14:paraId="07AF1D93" w14:textId="14EF822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C64E81A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14"/>
          <w:szCs w:val="14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7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ประเมินผลความสำเร็จของแผนการพัฒนาทรัพยากรมนุษย์ในพื้นที่ด้วยการเรียนรู้ตลอดชีวิตตามตัวบ่งชี้ เพื่อปรับปรุงการดำเนินงานในการพัฒนาทรัพยากรมนุษย์ในพื้นที่ต่อไป</w:t>
      </w:r>
    </w:p>
    <w:p w14:paraId="4360BFF3" w14:textId="77777777" w:rsid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CD4ABEB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A248C69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72B7221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8C661F5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DA8EB84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4E33DAE" w14:textId="77777777" w:rsidR="003B0081" w:rsidRPr="009477BD" w:rsidRDefault="003B0081" w:rsidP="003B0081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3CC20AF6" w14:textId="77777777" w:rsidR="003B0081" w:rsidRDefault="003B0081" w:rsidP="003B0081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A28A7C2" w14:textId="77777777" w:rsidR="003B0081" w:rsidRDefault="003B0081" w:rsidP="003B0081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9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1"/>
        <w:gridCol w:w="949"/>
        <w:gridCol w:w="1164"/>
        <w:gridCol w:w="1063"/>
        <w:gridCol w:w="1145"/>
        <w:gridCol w:w="1134"/>
        <w:gridCol w:w="1392"/>
      </w:tblGrid>
      <w:tr w:rsidR="003B0081" w:rsidRPr="00F636DC" w14:paraId="4534D985" w14:textId="77777777" w:rsidTr="00BA575C"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B5588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7D3E43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07CA73EC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DE791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0239A6C8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FF8EE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77BDBE18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28465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3E0E0343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002BF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27963853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B80F3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738EB7FA" w14:textId="77777777" w:rsidR="003B0081" w:rsidRPr="00F636DC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3B0081" w:rsidRPr="00F636DC" w14:paraId="5FF8824E" w14:textId="77777777" w:rsidTr="00BA575C">
        <w:trPr>
          <w:trHeight w:val="1178"/>
        </w:trPr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89AC25" w14:textId="7C0BD492" w:rsidR="003B0081" w:rsidRPr="00930067" w:rsidRDefault="003B0081" w:rsidP="00BA575C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 xml:space="preserve">6.1  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การพัฒนาทรัพยากรมนุษย์ในพื้นที่ด้วยการเรียนรู้ตลอดชีวิต (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>PE2, PE3, PO1, PO3)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DBF57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C2336A" w14:textId="71BBA445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B35EF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0F627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01853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2000A" w14:textId="77777777" w:rsidR="003B0081" w:rsidRPr="00F636DC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14:paraId="5BABE225" w14:textId="77777777" w:rsidR="003B0081" w:rsidRPr="009477BD" w:rsidRDefault="003B0081" w:rsidP="003B0081">
      <w:pPr>
        <w:rPr>
          <w:rFonts w:ascii="TH SarabunPSK" w:eastAsia="Calibri" w:hAnsi="TH SarabunPSK" w:cs="TH SarabunPSK"/>
          <w:sz w:val="32"/>
          <w:szCs w:val="32"/>
        </w:rPr>
      </w:pPr>
    </w:p>
    <w:p w14:paraId="6C0F9049" w14:textId="77777777" w:rsidR="003B0081" w:rsidRPr="000F5A58" w:rsidRDefault="003B0081" w:rsidP="003B0081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2C1F4179" w14:textId="32F0AE0C" w:rsidR="003B0081" w:rsidRPr="00CB203B" w:rsidRDefault="003B0081" w:rsidP="003B0081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6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521E96DE" w14:textId="77777777" w:rsidR="0046390B" w:rsidRDefault="0046390B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A8EAEFE" w14:textId="77777777" w:rsidR="0046390B" w:rsidRDefault="0046390B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EDC3923" w14:textId="77777777" w:rsidR="0046390B" w:rsidRDefault="0046390B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188DF16" w14:textId="77777777" w:rsidR="0046390B" w:rsidRDefault="0046390B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AE333FF" w14:textId="77777777" w:rsidR="0046390B" w:rsidRDefault="0046390B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4E91C7" w14:textId="77777777" w:rsidR="0046390B" w:rsidRDefault="0046390B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ADC694B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4C04C46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03ACDCF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AF63066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1ABADB9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2344D07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B7BCF94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7D71690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1897C30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26E0A3D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28BA6F8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29145A5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A29A4B6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B9FDB71" w14:textId="77777777" w:rsidR="00930067" w:rsidRDefault="00930067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AA07E74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160CFCC" w14:textId="3A108C71" w:rsidR="003B0081" w:rsidRPr="003B0081" w:rsidRDefault="006707D3" w:rsidP="003B0081">
      <w:pPr>
        <w:jc w:val="center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>
        <w:rPr>
          <w:rFonts w:ascii="TH SarabunPSK" w:eastAsia="Cordia New" w:hAnsi="TH SarabunPSK" w:cs="TH SarabunPSK"/>
          <w:b/>
          <w:bCs/>
          <w:noProof/>
          <w:sz w:val="36"/>
          <w:szCs w:val="36"/>
        </w:rPr>
        <w:lastRenderedPageBreak/>
        <w:pict w14:anchorId="27E8A1E5">
          <v:roundrect id="_x0000_s1083" style="position:absolute;left:0;text-align:left;margin-left:77.05pt;margin-top:-14.4pt;width:333pt;height:56.4pt;z-index:-251515904" arcsize="10923f"/>
        </w:pic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cs/>
          <w:lang w:eastAsia="zh-CN"/>
        </w:rPr>
        <w:t xml:space="preserve">องค์ประกอบที่ 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  <w:t xml:space="preserve">7 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cs/>
          <w:lang w:eastAsia="zh-CN"/>
        </w:rPr>
        <w:t>การสร้างเครือข่ายความร่วมมือ</w:t>
      </w:r>
    </w:p>
    <w:p w14:paraId="7A202C0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45FF5ED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7B732BA" w14:textId="77777777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 xml:space="preserve">ตัวบ่งชี้ที่ </w:t>
      </w:r>
      <w:r w:rsidRPr="003B0081"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  <w:t xml:space="preserve">7.1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การสร้างเครือข่ายความร่วมมือเพื่อการพัฒนาชุมชนท้องถิ่น</w:t>
      </w:r>
    </w:p>
    <w:p w14:paraId="1A21BB7A" w14:textId="77777777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ชนิดของตัวบ่งชี้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กระบวนการ</w:t>
      </w:r>
    </w:p>
    <w:p w14:paraId="5028B893" w14:textId="7E02D82C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มาตรฐาน</w:t>
      </w:r>
    </w:p>
    <w:p w14:paraId="453DCED2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1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ระบบและกลไกในการสร้างเครือข่ายความร่วมมือในการดำเนินงานตามพันธกิจเพื่อการพัฒนาชุมชนท้องถิ่นของคณะ</w:t>
      </w:r>
    </w:p>
    <w:p w14:paraId="6F342BF2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2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ทำบันทึกข้อตกลงความร่วมมือที่เป็นลายลักษณ์อักษร ที่สะท้อนเจตนารมณ์ในการดำเนินงานร่วมกัน</w:t>
      </w:r>
    </w:p>
    <w:p w14:paraId="3F86E511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3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แผนปฏิบัติการในการดำเนินงานภายใต้บันทึกข้อตกลงความร่วมมือ</w:t>
      </w:r>
    </w:p>
    <w:p w14:paraId="350E8449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4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บูรณาการงบประมาณจากภาครัฐและเอกชนในการดำเนินงานตามพันธกิจเพื่อการพัฒนาชุมชนท้องถิ่นของคณะ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PO4)</w:t>
      </w:r>
    </w:p>
    <w:p w14:paraId="08F5A676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5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ร่วมทุนในการดำเนินงานที่เป็นตัวเงินหรือไม่ใช่ตัวเงิน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in-cash/in-kind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ในการดำเนินงานตามพันธกิจเพื่อการพัฒนาชุมชนท้องถิ่นของคณะ ตามรายละเอียดในข้อ 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2</w:t>
      </w:r>
    </w:p>
    <w:p w14:paraId="52FFAA59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6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มีการดำเนินกิจกรรมตามบันทึกข้อตกลงความร่วมมือในข้อ 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2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ตามพันธกิจเพื่อการพัฒนาชุมชนท้องถิ่นของคณะอย่างเป็นรูปธรรม</w:t>
      </w:r>
    </w:p>
    <w:p w14:paraId="3536FBFD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7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ประเมินผลแผนปฏิบัติการในการดำเนินงานตามบันทึกข้อตกลงความร่วมมือเพื่อปรับปรุงการดำเนินงานในการพัฒนาเครือข่ายความร่วมมือต่อไป</w:t>
      </w:r>
    </w:p>
    <w:p w14:paraId="196DE2B8" w14:textId="33C67070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การประเมิน</w:t>
      </w:r>
    </w:p>
    <w:tbl>
      <w:tblPr>
        <w:tblW w:w="84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75"/>
        <w:gridCol w:w="1710"/>
        <w:gridCol w:w="1569"/>
        <w:gridCol w:w="1562"/>
        <w:gridCol w:w="1589"/>
      </w:tblGrid>
      <w:tr w:rsidR="003B0081" w:rsidRPr="003B0081" w14:paraId="37331BF1" w14:textId="77777777" w:rsidTr="003B0081">
        <w:trPr>
          <w:trHeight w:val="435"/>
          <w:jc w:val="center"/>
        </w:trPr>
        <w:tc>
          <w:tcPr>
            <w:tcW w:w="1975" w:type="dxa"/>
            <w:shd w:val="clear" w:color="auto" w:fill="D9D9D9"/>
          </w:tcPr>
          <w:p w14:paraId="279F5D19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คะแนน 1</w:t>
            </w:r>
          </w:p>
        </w:tc>
        <w:tc>
          <w:tcPr>
            <w:tcW w:w="1710" w:type="dxa"/>
            <w:shd w:val="clear" w:color="auto" w:fill="D9D9D9"/>
          </w:tcPr>
          <w:p w14:paraId="27C36106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คะแนน 2</w:t>
            </w:r>
          </w:p>
        </w:tc>
        <w:tc>
          <w:tcPr>
            <w:tcW w:w="1569" w:type="dxa"/>
            <w:shd w:val="clear" w:color="auto" w:fill="D9D9D9"/>
          </w:tcPr>
          <w:p w14:paraId="0D6DEDF6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คะแนน 3</w:t>
            </w:r>
          </w:p>
        </w:tc>
        <w:tc>
          <w:tcPr>
            <w:tcW w:w="1562" w:type="dxa"/>
            <w:shd w:val="clear" w:color="auto" w:fill="D9D9D9"/>
          </w:tcPr>
          <w:p w14:paraId="4D4EB47B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คะแนน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4</w:t>
            </w:r>
          </w:p>
        </w:tc>
        <w:tc>
          <w:tcPr>
            <w:tcW w:w="1589" w:type="dxa"/>
            <w:shd w:val="clear" w:color="auto" w:fill="D9D9D9"/>
          </w:tcPr>
          <w:p w14:paraId="5F6EC2C6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คะแนน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5</w:t>
            </w:r>
          </w:p>
        </w:tc>
      </w:tr>
      <w:tr w:rsidR="003B0081" w:rsidRPr="003B0081" w14:paraId="2CB8EBF3" w14:textId="77777777" w:rsidTr="003B0081">
        <w:trPr>
          <w:trHeight w:val="899"/>
          <w:jc w:val="center"/>
        </w:trPr>
        <w:tc>
          <w:tcPr>
            <w:tcW w:w="1975" w:type="dxa"/>
          </w:tcPr>
          <w:p w14:paraId="3EC3C99D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781A5670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  <w:t>1-2</w:t>
            </w: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710" w:type="dxa"/>
          </w:tcPr>
          <w:p w14:paraId="2572EEB1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453BB446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3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569" w:type="dxa"/>
          </w:tcPr>
          <w:p w14:paraId="1E7FAF35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มีการดำเนินการ  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4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562" w:type="dxa"/>
          </w:tcPr>
          <w:p w14:paraId="23714C90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4C92EEA7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5-6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589" w:type="dxa"/>
          </w:tcPr>
          <w:p w14:paraId="3BDA5B4E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42ED829F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7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</w:tr>
    </w:tbl>
    <w:p w14:paraId="4D40891E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506A702B" w14:textId="73083863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  <w:r>
        <w:rPr>
          <w:rFonts w:ascii="TH SarabunPSK" w:eastAsia="Calibri" w:hAnsi="TH SarabunPSK" w:cs="TH SarabunPSK" w:hint="cs"/>
          <w:b/>
          <w:bCs/>
          <w:sz w:val="32"/>
          <w:szCs w:val="32"/>
          <w:cs/>
        </w:rPr>
        <w:t>ผลการดำเนินงาน</w:t>
      </w:r>
    </w:p>
    <w:p w14:paraId="2FDD24E9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1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ระบบและกลไกในการสร้างเครือข่ายความร่วมมือในการดำเนินงานตามพันธกิจเพื่อการพัฒนาชุมชนท้องถิ่นของคณะ</w:t>
      </w:r>
    </w:p>
    <w:p w14:paraId="22C7B68C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289622F4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6582E449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697CB97B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51DDBBC9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lastRenderedPageBreak/>
        <w:t xml:space="preserve">2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ทำบันทึกข้อตกลงความร่วมมือที่เป็นลายลักษณ์อักษร ที่สะท้อนเจตนารมณ์ในการดำเนินงานร่วมกัน</w:t>
      </w:r>
    </w:p>
    <w:p w14:paraId="0058B0CA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2B2CC69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4279F040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3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แผนปฏิบัติการในการดำเนินงานภายใต้บันทึกข้อตกลงความร่วมมือ</w:t>
      </w:r>
    </w:p>
    <w:p w14:paraId="0DF472B3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0E4A0A9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5B02A61C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4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บูรณาการงบประมาณจากภาครัฐและเอกชนในการดำเนินงานตามพันธกิจเพื่อการพัฒนาชุมชนท้องถิ่นของคณะ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PO4)</w:t>
      </w:r>
    </w:p>
    <w:p w14:paraId="54F82E2F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5E107E1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0FAB585E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5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ร่วมทุนในการดำเนินงานที่เป็นตัวเงินหรือไม่ใช่ตัวเงิน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in-cash/in-kind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ในการดำเนินงานตามพันธกิจเพื่อการพัฒนาชุมชนท้องถิ่นของคณะ ตามรายละเอียดในข้อ 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2</w:t>
      </w:r>
    </w:p>
    <w:p w14:paraId="2AD13520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010AD32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3B69B99C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6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มีการดำเนินกิจกรรมตามบันทึกข้อตกลงความร่วมมือในข้อ 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>2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ตามพันธกิจเพื่อการพัฒนาชุมชนท้องถิ่นของคณะอย่างเป็นรูปธรรม</w:t>
      </w:r>
    </w:p>
    <w:p w14:paraId="2B2183A6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6EFDDEC" w14:textId="77777777" w:rsidR="003B0081" w:rsidRDefault="003B0081" w:rsidP="003B0081">
      <w:pPr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1D682FF8" w14:textId="620256A2" w:rsidR="003B0081" w:rsidRDefault="003B0081" w:rsidP="003B0081">
      <w:pPr>
        <w:ind w:firstLine="709"/>
        <w:rPr>
          <w:rFonts w:ascii="TH SarabunPSK" w:eastAsia="Calibri" w:hAnsi="TH SarabunPSK" w:cs="TH SarabunPSK"/>
          <w:b/>
          <w:bCs/>
          <w:sz w:val="32"/>
          <w:szCs w:val="32"/>
          <w:cs/>
        </w:rPr>
      </w:pP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7.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มีการประเมินผลแผนปฏิบัติการในการดำเนินงานตามบันทึกข้อตกลงความร่วมมือเพื่อปรับปรุงการดำเนินงานในการพัฒนาเครือข่ายความร่วมมือต่อไป</w:t>
      </w:r>
    </w:p>
    <w:p w14:paraId="64CF4208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1E5E111E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9C36A2B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67D210E" w14:textId="77777777" w:rsidR="003B0081" w:rsidRPr="009477BD" w:rsidRDefault="003B0081" w:rsidP="003B0081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4969E8BB" w14:textId="77777777" w:rsidR="003B0081" w:rsidRDefault="003B0081" w:rsidP="003B0081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F12352E" w14:textId="77777777" w:rsidR="003B0081" w:rsidRDefault="003B0081" w:rsidP="003B0081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9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1"/>
        <w:gridCol w:w="949"/>
        <w:gridCol w:w="1164"/>
        <w:gridCol w:w="1063"/>
        <w:gridCol w:w="1145"/>
        <w:gridCol w:w="1134"/>
        <w:gridCol w:w="1392"/>
      </w:tblGrid>
      <w:tr w:rsidR="003B0081" w:rsidRPr="00F636DC" w14:paraId="1A559674" w14:textId="77777777" w:rsidTr="00BA575C"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F3173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68FFD7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5F2BA6B5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A75229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3607B1A8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74DCD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44B08E29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4A88D2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7A6FB687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A5BDF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4A63332F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F5C40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1472FCB6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3B0081" w:rsidRPr="00F636DC" w14:paraId="6A0A019A" w14:textId="77777777" w:rsidTr="00BA575C">
        <w:trPr>
          <w:trHeight w:val="1178"/>
        </w:trPr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79ACCA" w14:textId="319B9DE2" w:rsidR="003B0081" w:rsidRPr="00930067" w:rsidRDefault="003B0081" w:rsidP="00BA575C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 xml:space="preserve">7.1 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การสร้างเครือข่ายความร่วมมือเพื่อการพัฒนาชุมชนท้องถิ่น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E6BA9E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921531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3D1D1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510AD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D76D7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50694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1CEC66BC" w14:textId="77777777" w:rsidR="003B0081" w:rsidRPr="009477BD" w:rsidRDefault="003B0081" w:rsidP="003B0081">
      <w:pPr>
        <w:rPr>
          <w:rFonts w:ascii="TH SarabunPSK" w:eastAsia="Calibri" w:hAnsi="TH SarabunPSK" w:cs="TH SarabunPSK"/>
          <w:sz w:val="32"/>
          <w:szCs w:val="32"/>
        </w:rPr>
      </w:pPr>
    </w:p>
    <w:p w14:paraId="342E0274" w14:textId="77777777" w:rsidR="003B0081" w:rsidRPr="000F5A58" w:rsidRDefault="003B0081" w:rsidP="003B0081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6420F2E8" w14:textId="60D86CD6" w:rsidR="003B0081" w:rsidRPr="00CB203B" w:rsidRDefault="003B0081" w:rsidP="003B0081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7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78CCA4EC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DDFDF81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08E35BF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AB0D115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C51CD4D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E251AE6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085DC44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A602080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4CBBBD2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6F141A8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0707FC1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6E1F205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50E7AAA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784A539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6C350E7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E03758C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5C16E9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8BBDAC4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9C4511E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B68C36B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4D1D9957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39084A9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9C7B491" w14:textId="7D671968" w:rsidR="003B0081" w:rsidRPr="003B0081" w:rsidRDefault="006707D3" w:rsidP="003B0081">
      <w:pPr>
        <w:jc w:val="center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>
        <w:rPr>
          <w:rFonts w:ascii="TH SarabunPSK" w:eastAsia="Cordia New" w:hAnsi="TH SarabunPSK" w:cs="TH SarabunPSK"/>
          <w:b/>
          <w:bCs/>
          <w:noProof/>
          <w:sz w:val="36"/>
          <w:szCs w:val="36"/>
        </w:rPr>
        <w:lastRenderedPageBreak/>
        <w:pict w14:anchorId="774698FF">
          <v:roundrect id="_x0000_s1084" style="position:absolute;left:0;text-align:left;margin-left:89.65pt;margin-top:-21.6pt;width:293.4pt;height:58.2pt;z-index:-251514880" arcsize="10923f"/>
        </w:pic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cs/>
          <w:lang w:eastAsia="zh-CN"/>
        </w:rPr>
        <w:t xml:space="preserve">องค์ประกอบที่ 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  <w:t xml:space="preserve">8 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cs/>
          <w:lang w:eastAsia="zh-CN"/>
        </w:rPr>
        <w:t>การพัฒนาที่ยั่งยืน (</w:t>
      </w:r>
      <w:r w:rsidR="003B0081" w:rsidRPr="003B0081"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  <w:t>SDG)</w:t>
      </w:r>
    </w:p>
    <w:p w14:paraId="5A3E0A01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912B490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66929C7" w14:textId="77777777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 xml:space="preserve">ตัวบ่งชี้ที่ </w:t>
      </w:r>
      <w:r w:rsidRPr="003B0081"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  <w:t>8.1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การดำเนินงานเพื่อบรรลุเป้าหมายการพัฒนาที่ยั่งยืน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(PE4)</w:t>
      </w:r>
    </w:p>
    <w:p w14:paraId="6B74B0F9" w14:textId="77777777" w:rsidR="003B0081" w:rsidRP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b/>
          <w:bCs/>
          <w:sz w:val="36"/>
          <w:szCs w:val="36"/>
          <w:lang w:eastAsia="zh-CN"/>
        </w:rPr>
      </w:pPr>
      <w:r w:rsidRPr="003B0081"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ชนิดของตัวบ่งชี้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 กระบวนการ</w:t>
      </w:r>
    </w:p>
    <w:p w14:paraId="3190A763" w14:textId="280C422B" w:rsidR="003B0081" w:rsidRPr="003B0081" w:rsidRDefault="003B0081" w:rsidP="003B0081">
      <w:pPr>
        <w:jc w:val="thaiDistribute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มาตรฐาน</w:t>
      </w:r>
    </w:p>
    <w:p w14:paraId="15724F0B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1. มีการพัฒนาระบบและกลไกในการดำเนินงานเพื่อบรรลุเป้าหมายการพัฒนาที่ยั่งยืนของคณะ</w:t>
      </w:r>
    </w:p>
    <w:p w14:paraId="5D4F16CF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2. มีการจัดทำแผนการดำเนินงานเพื่อบรรลุเป้าหมายการพัฒนาที่ยั่งยืนที่สอดรับกับพันธกิจของคณะ</w:t>
      </w:r>
    </w:p>
    <w:p w14:paraId="3E2AFDC8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3. มีการดำเนินโครงการ/กิจกรรมที่เป็นรูปธรรม และสอดรับกับเป้าหมายการพัฒนาที่ยั่งยืนในรอบปี อย่างน้อย 1 เป้าหมาย</w:t>
      </w:r>
    </w:p>
    <w:p w14:paraId="1256C1CB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4. มีการประเมินผลโครงการ/กิจกรรม ที่ดำเนินการในข้อ 3 ในลักษณะของการประเมินผลลัพธ์และผลกระทบ</w:t>
      </w:r>
    </w:p>
    <w:p w14:paraId="25553DF2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5. จัดทำรายงานผลการดำเนินงานเพื่อบรรลุเป้าหมายการพัฒนาที่ยั่งยืนของคณะ ที่เป็นผลการดำเนินโครงการ/กิจกรรมในรอบปี</w:t>
      </w:r>
    </w:p>
    <w:p w14:paraId="52364567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6. มีการประเมินแผนการดำเนินงานตามเป้าหมายการพัฒนาที่ยั่งยืน</w:t>
      </w:r>
    </w:p>
    <w:p w14:paraId="07116E1E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7. มีการเผยแพร่ผลการดำเนินงานหรือแนวปฏิบัติที่ดี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Best Practice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ผ่านสื่อดิจิทัล/เว็บไซต์ของหน่วยงาน โดยให้มีการเผยแพร่ในวงกว้าง</w:t>
      </w:r>
    </w:p>
    <w:p w14:paraId="42BA2561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8. มีการทบทวนหรือถอดบทเรียนผลการดำเนินงานโครงการ/กิจกรรมเพื่อนำไปปรับปรุงการดำเนินงานในรอบปีถัดไป</w:t>
      </w:r>
    </w:p>
    <w:p w14:paraId="7A38C1B7" w14:textId="7C812387" w:rsidR="003B0081" w:rsidRPr="003B0081" w:rsidRDefault="003B0081" w:rsidP="003B0081">
      <w:pPr>
        <w:jc w:val="thaiDistribute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เกณฑ์</w:t>
      </w:r>
      <w:r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การประเมิน</w:t>
      </w:r>
    </w:p>
    <w:tbl>
      <w:tblPr>
        <w:tblW w:w="8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58"/>
        <w:gridCol w:w="1593"/>
        <w:gridCol w:w="1686"/>
        <w:gridCol w:w="1562"/>
        <w:gridCol w:w="1589"/>
      </w:tblGrid>
      <w:tr w:rsidR="003B0081" w:rsidRPr="003B0081" w14:paraId="25253FEE" w14:textId="77777777" w:rsidTr="003B0081">
        <w:trPr>
          <w:jc w:val="center"/>
        </w:trPr>
        <w:tc>
          <w:tcPr>
            <w:tcW w:w="1858" w:type="dxa"/>
            <w:shd w:val="clear" w:color="auto" w:fill="FFFFFF"/>
          </w:tcPr>
          <w:p w14:paraId="6E6C949F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1</w:t>
            </w:r>
          </w:p>
        </w:tc>
        <w:tc>
          <w:tcPr>
            <w:tcW w:w="1593" w:type="dxa"/>
            <w:shd w:val="clear" w:color="auto" w:fill="FFFFFF"/>
          </w:tcPr>
          <w:p w14:paraId="568E7D70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2</w:t>
            </w:r>
          </w:p>
        </w:tc>
        <w:tc>
          <w:tcPr>
            <w:tcW w:w="1686" w:type="dxa"/>
            <w:shd w:val="clear" w:color="auto" w:fill="FFFFFF"/>
          </w:tcPr>
          <w:p w14:paraId="336F1E42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>คะแนน 3</w:t>
            </w:r>
          </w:p>
        </w:tc>
        <w:tc>
          <w:tcPr>
            <w:tcW w:w="1562" w:type="dxa"/>
            <w:shd w:val="clear" w:color="auto" w:fill="FFFFFF"/>
          </w:tcPr>
          <w:p w14:paraId="48E8AB62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4</w:t>
            </w:r>
          </w:p>
        </w:tc>
        <w:tc>
          <w:tcPr>
            <w:tcW w:w="1589" w:type="dxa"/>
            <w:shd w:val="clear" w:color="auto" w:fill="FFFFFF"/>
          </w:tcPr>
          <w:p w14:paraId="2103AD8A" w14:textId="77777777" w:rsidR="003B0081" w:rsidRPr="003B0081" w:rsidRDefault="003B0081" w:rsidP="003B0081">
            <w:pPr>
              <w:spacing w:after="160" w:line="259" w:lineRule="auto"/>
              <w:jc w:val="center"/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cs/>
                <w:lang w:eastAsia="zh-CN"/>
              </w:rPr>
              <w:t xml:space="preserve">คะแนน </w:t>
            </w:r>
            <w:r w:rsidRPr="003B0081">
              <w:rPr>
                <w:rFonts w:ascii="TH SarabunPSK" w:eastAsia="Calibri" w:hAnsi="TH SarabunPSK" w:cs="TH SarabunPSK"/>
                <w:b/>
                <w:bCs/>
                <w:sz w:val="32"/>
                <w:szCs w:val="32"/>
                <w:lang w:eastAsia="zh-CN"/>
              </w:rPr>
              <w:t>5</w:t>
            </w:r>
          </w:p>
        </w:tc>
      </w:tr>
      <w:tr w:rsidR="003B0081" w:rsidRPr="003B0081" w14:paraId="0DB16206" w14:textId="77777777" w:rsidTr="003B0081">
        <w:trPr>
          <w:jc w:val="center"/>
        </w:trPr>
        <w:tc>
          <w:tcPr>
            <w:tcW w:w="1858" w:type="dxa"/>
          </w:tcPr>
          <w:p w14:paraId="21125B2A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58401B98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lang w:eastAsia="zh-CN"/>
              </w:rPr>
              <w:t>1-2</w:t>
            </w:r>
            <w:r w:rsidRPr="003B0081">
              <w:rPr>
                <w:rFonts w:ascii="TH SarabunPSK" w:eastAsia="Calibri" w:hAnsi="TH SarabunPSK" w:cs="TH SarabunPSK"/>
                <w:spacing w:val="-4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593" w:type="dxa"/>
          </w:tcPr>
          <w:p w14:paraId="2E6F7F0B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0669A742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>3-4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 ข้อ</w:t>
            </w:r>
          </w:p>
        </w:tc>
        <w:tc>
          <w:tcPr>
            <w:tcW w:w="1686" w:type="dxa"/>
          </w:tcPr>
          <w:p w14:paraId="1E4255C9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 xml:space="preserve">มีการดำเนินการ  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5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562" w:type="dxa"/>
          </w:tcPr>
          <w:p w14:paraId="71E1CC72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7E6D15BD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6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  <w:tc>
          <w:tcPr>
            <w:tcW w:w="1589" w:type="dxa"/>
          </w:tcPr>
          <w:p w14:paraId="39E7FC41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มีการดำเนินการ</w:t>
            </w:r>
          </w:p>
          <w:p w14:paraId="13C5288D" w14:textId="77777777" w:rsidR="003B0081" w:rsidRPr="003B0081" w:rsidRDefault="003B0081" w:rsidP="003B0081">
            <w:pPr>
              <w:spacing w:line="259" w:lineRule="auto"/>
              <w:jc w:val="center"/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</w:pPr>
            <w:r w:rsidRPr="003B0081">
              <w:rPr>
                <w:rFonts w:ascii="TH SarabunPSK" w:eastAsia="Calibri" w:hAnsi="TH SarabunPSK" w:cs="TH SarabunPSK"/>
                <w:sz w:val="32"/>
                <w:szCs w:val="32"/>
                <w:lang w:eastAsia="zh-CN"/>
              </w:rPr>
              <w:t xml:space="preserve">7-8 </w:t>
            </w:r>
            <w:r w:rsidRPr="003B0081">
              <w:rPr>
                <w:rFonts w:ascii="TH SarabunPSK" w:eastAsia="Calibri" w:hAnsi="TH SarabunPSK" w:cs="TH SarabunPSK"/>
                <w:sz w:val="32"/>
                <w:szCs w:val="32"/>
                <w:cs/>
                <w:lang w:eastAsia="zh-CN"/>
              </w:rPr>
              <w:t>ข้อ</w:t>
            </w:r>
          </w:p>
        </w:tc>
      </w:tr>
    </w:tbl>
    <w:p w14:paraId="690A2784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459ADAA7" w14:textId="14236451" w:rsidR="003B0081" w:rsidRPr="003B0081" w:rsidRDefault="003B0081" w:rsidP="003B0081">
      <w:pPr>
        <w:jc w:val="thaiDistribute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ผลการดำเนินงาน</w:t>
      </w:r>
    </w:p>
    <w:p w14:paraId="3DD62403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1. มีการพัฒนาระบบและกลไกในการดำเนินงานเพื่อบรรลุเป้าหมายการพัฒนาที่ยั่งยืนของคณะ</w:t>
      </w:r>
    </w:p>
    <w:p w14:paraId="48851E07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4E17653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5B304DF8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2. มีการจัดทำแผนการดำเนินงานเพื่อบรรลุเป้าหมายการพัฒนาที่ยั่งยืนที่สอดรับกับพันธกิจของคณะ</w:t>
      </w:r>
    </w:p>
    <w:p w14:paraId="16D475D9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35DDBE26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672C1CDA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3. มีการดำเนินโครงการ/กิจกรรมที่เป็นรูปธรรม และสอดรับกับเป้าหมายการพัฒนาที่ยั่งยืนในรอบปี อย่างน้อย 1 เป้าหมาย</w:t>
      </w:r>
    </w:p>
    <w:p w14:paraId="455142FD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FB9C897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225BB768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4. มีการประเมินผลโครงการ/กิจกรรม ที่ดำเนินการในข้อ 3 ในลักษณะของการประเมินผลลัพธ์และผลกระทบ</w:t>
      </w:r>
    </w:p>
    <w:p w14:paraId="2E863B40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983C0BF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3397CCF3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5. จัดทำรายงานผลการดำเนินงานเพื่อบรรลุเป้าหมายการพัฒนาที่ยั่งยืนของคณะ ที่เป็นผลการดำเนินโครงการ/กิจกรรมในรอบปี</w:t>
      </w:r>
    </w:p>
    <w:p w14:paraId="6B2A7875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E9BD43F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619E5AA5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6. มีการประเมินแผนการดำเนินงานตามเป้าหมายการพัฒนาที่ยั่งยืน</w:t>
      </w:r>
    </w:p>
    <w:p w14:paraId="04261417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75C1F35" w14:textId="77777777" w:rsid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13085A04" w14:textId="77777777" w:rsidR="003B0081" w:rsidRPr="003B0081" w:rsidRDefault="003B0081" w:rsidP="003B0081">
      <w:pPr>
        <w:ind w:firstLine="72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7. มีการเผยแพร่ผลการดำเนินงานหรือแนวปฏิบัติที่ดี (</w:t>
      </w:r>
      <w:r w:rsidRPr="003B0081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Best Practice) </w:t>
      </w: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ผ่านสื่อดิจิทัล/เว็บไซต์ของหน่วยงาน โดยให้มีการเผยแพร่ในวงกว้าง</w:t>
      </w:r>
    </w:p>
    <w:p w14:paraId="22066CF9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3DD760B" w14:textId="77777777" w:rsidR="003B0081" w:rsidRDefault="003B0081" w:rsidP="003B0081">
      <w:pPr>
        <w:ind w:left="1710" w:hanging="1710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14:paraId="6699EBC8" w14:textId="77777777" w:rsidR="004F51C5" w:rsidRDefault="003B0081" w:rsidP="003B0081">
      <w:pPr>
        <w:ind w:left="1710" w:hanging="1001"/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3B0081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8. มีการทบทวนหรือถอดบทเรียนผล</w:t>
      </w:r>
      <w:r w:rsidR="004F51C5" w:rsidRPr="004F51C5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การดำเนินงานโครงการ/กิจก</w:t>
      </w:r>
      <w:r w:rsidR="004F51C5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รรมเพื่อนำไปปรับปรุงการดำเนินงา</w:t>
      </w:r>
      <w:r w:rsidR="004F51C5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>น</w:t>
      </w:r>
    </w:p>
    <w:p w14:paraId="60C3217E" w14:textId="39F75670" w:rsidR="003B0081" w:rsidRPr="004F51C5" w:rsidRDefault="004F51C5" w:rsidP="004F51C5">
      <w:pPr>
        <w:jc w:val="thaiDistribute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4F51C5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ในรอบปีถัดไป</w:t>
      </w:r>
    </w:p>
    <w:p w14:paraId="733589D0" w14:textId="77777777" w:rsidR="003B0081" w:rsidRPr="003B0081" w:rsidRDefault="003B0081" w:rsidP="003B0081">
      <w:pPr>
        <w:autoSpaceDE w:val="0"/>
        <w:autoSpaceDN w:val="0"/>
        <w:spacing w:line="0" w:lineRule="atLeast"/>
        <w:ind w:firstLine="567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7DA5B6E0" w14:textId="77777777" w:rsidR="003B0081" w:rsidRDefault="003B0081" w:rsidP="003B0081">
      <w:pPr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719119D" w14:textId="77777777" w:rsidR="003B0081" w:rsidRDefault="003B0081" w:rsidP="003B0081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14:paraId="602EC102" w14:textId="77777777" w:rsidR="003B0081" w:rsidRPr="009477BD" w:rsidRDefault="003B0081" w:rsidP="003B0081">
      <w:pPr>
        <w:autoSpaceDE w:val="0"/>
        <w:autoSpaceDN w:val="0"/>
        <w:adjustRightInd w:val="0"/>
        <w:spacing w:line="0" w:lineRule="atLeast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9477BD">
        <w:rPr>
          <w:rFonts w:ascii="TH SarabunPSK" w:hAnsi="TH SarabunPSK" w:cs="TH SarabunPSK"/>
          <w:b/>
          <w:bCs/>
          <w:sz w:val="32"/>
          <w:szCs w:val="32"/>
          <w:cs/>
        </w:rPr>
        <w:t xml:space="preserve">ผลการประเมิน </w:t>
      </w:r>
      <w:r w:rsidRPr="009477BD">
        <w:rPr>
          <w:rFonts w:ascii="TH SarabunPSK" w:hAnsi="TH SarabunPSK" w:cs="TH SarabunPSK"/>
          <w:b/>
          <w:bCs/>
          <w:sz w:val="32"/>
          <w:szCs w:val="32"/>
        </w:rPr>
        <w:t xml:space="preserve">: </w:t>
      </w:r>
    </w:p>
    <w:p w14:paraId="7CAF4B34" w14:textId="77777777" w:rsidR="003B0081" w:rsidRDefault="003B0081" w:rsidP="003B0081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>
        <w:rPr>
          <w:rFonts w:ascii="TH SarabunPSK" w:eastAsia="SimSun" w:hAnsi="TH SarabunPSK" w:cs="TH SarabunPSK"/>
          <w:sz w:val="30"/>
          <w:szCs w:val="30"/>
          <w:lang w:eastAsia="zh-C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6BE51627" w14:textId="77777777" w:rsidR="003B0081" w:rsidRDefault="003B0081" w:rsidP="003B0081">
      <w:pPr>
        <w:tabs>
          <w:tab w:val="left" w:pos="0"/>
        </w:tabs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</w:p>
    <w:tbl>
      <w:tblPr>
        <w:tblW w:w="9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1"/>
        <w:gridCol w:w="949"/>
        <w:gridCol w:w="1164"/>
        <w:gridCol w:w="1063"/>
        <w:gridCol w:w="1145"/>
        <w:gridCol w:w="1134"/>
        <w:gridCol w:w="1392"/>
      </w:tblGrid>
      <w:tr w:rsidR="003B0081" w:rsidRPr="00F636DC" w14:paraId="6683B2FD" w14:textId="77777777" w:rsidTr="00BA575C"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FD792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DCA30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ชนิด</w:t>
            </w:r>
          </w:p>
          <w:p w14:paraId="66527E95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F10BF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กณฑ์</w:t>
            </w:r>
          </w:p>
          <w:p w14:paraId="73C2111A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มาตรฐาน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7089B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  <w:p w14:paraId="49B20D62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ปี 25</w:t>
            </w:r>
            <w:r w:rsidRPr="00930067">
              <w:rPr>
                <w:rFonts w:ascii="TH SarabunPSK" w:hAnsi="TH SarabunPSK" w:cs="TH SarabunPSK"/>
                <w:sz w:val="32"/>
                <w:szCs w:val="32"/>
              </w:rPr>
              <w:t>64</w:t>
            </w: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831CE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ผลการ</w:t>
            </w:r>
          </w:p>
          <w:p w14:paraId="0B5B9770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ดำเนินงาน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CD50DE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การบรรลุ</w:t>
            </w:r>
          </w:p>
          <w:p w14:paraId="06A442CC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34008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่า</w:t>
            </w:r>
          </w:p>
          <w:p w14:paraId="1FDC6E64" w14:textId="77777777" w:rsidR="003B0081" w:rsidRPr="00930067" w:rsidRDefault="003B0081" w:rsidP="00BA575C">
            <w:pPr>
              <w:autoSpaceDE w:val="0"/>
              <w:autoSpaceDN w:val="0"/>
              <w:adjustRightInd w:val="0"/>
              <w:spacing w:line="0" w:lineRule="atLeast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  <w:cs/>
              </w:rPr>
              <w:t>คะแนนที่ได้</w:t>
            </w:r>
          </w:p>
        </w:tc>
      </w:tr>
      <w:tr w:rsidR="003B0081" w:rsidRPr="00F636DC" w14:paraId="5137D765" w14:textId="77777777" w:rsidTr="00BA575C">
        <w:trPr>
          <w:trHeight w:val="1178"/>
        </w:trPr>
        <w:tc>
          <w:tcPr>
            <w:tcW w:w="2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768ABF" w14:textId="466ABAC9" w:rsidR="003B0081" w:rsidRPr="00930067" w:rsidRDefault="003B0081" w:rsidP="00BA575C">
            <w:pPr>
              <w:autoSpaceDE w:val="0"/>
              <w:autoSpaceDN w:val="0"/>
              <w:adjustRightIn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 xml:space="preserve">8.1 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  <w:cs/>
              </w:rPr>
              <w:t>การดำเนินงานเพื่อบรรลุเป้าหมายการพัฒนาที่ยั่งยืน (</w:t>
            </w:r>
            <w:r w:rsidRPr="00930067">
              <w:rPr>
                <w:rFonts w:ascii="TH SarabunPSK" w:hAnsi="TH SarabunPSK" w:cs="TH SarabunPSK"/>
                <w:kern w:val="24"/>
                <w:sz w:val="32"/>
                <w:szCs w:val="32"/>
              </w:rPr>
              <w:t>PE4)</w:t>
            </w:r>
          </w:p>
        </w:tc>
        <w:tc>
          <w:tcPr>
            <w:tcW w:w="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B59E60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P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898C4F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93006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ข้อ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89ED2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1BC40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FB48D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E3BC5" w14:textId="77777777" w:rsidR="003B0081" w:rsidRPr="00930067" w:rsidRDefault="003B0081" w:rsidP="00BA575C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14:paraId="664F2DEF" w14:textId="77777777" w:rsidR="003B0081" w:rsidRPr="009477BD" w:rsidRDefault="003B0081" w:rsidP="003B0081">
      <w:pPr>
        <w:rPr>
          <w:rFonts w:ascii="TH SarabunPSK" w:eastAsia="Calibri" w:hAnsi="TH SarabunPSK" w:cs="TH SarabunPSK"/>
          <w:sz w:val="32"/>
          <w:szCs w:val="32"/>
        </w:rPr>
      </w:pPr>
    </w:p>
    <w:p w14:paraId="06A2076A" w14:textId="77777777" w:rsidR="003B0081" w:rsidRPr="000F5A58" w:rsidRDefault="003B0081" w:rsidP="003B0081">
      <w:pPr>
        <w:jc w:val="thaiDistribute"/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</w:pPr>
      <w:r w:rsidRPr="00445A2F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>หลักฐาน</w:t>
      </w:r>
    </w:p>
    <w:p w14:paraId="11031BF7" w14:textId="77777777" w:rsidR="003B0081" w:rsidRPr="00CB203B" w:rsidRDefault="003B0081" w:rsidP="003B0081">
      <w:pPr>
        <w:tabs>
          <w:tab w:val="left" w:pos="993"/>
        </w:tabs>
        <w:ind w:left="993" w:hanging="993"/>
        <w:jc w:val="thaiDistribute"/>
        <w:rPr>
          <w:rFonts w:ascii="TH SarabunPSK" w:hAnsi="TH SarabunPSK" w:cs="TH SarabunPSK"/>
          <w:sz w:val="32"/>
          <w:szCs w:val="32"/>
        </w:rPr>
      </w:pP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[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7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.</w:t>
      </w:r>
      <w:r>
        <w:rPr>
          <w:rFonts w:ascii="TH SarabunPSK" w:hAnsi="TH SarabunPSK" w:cs="TH SarabunPSK"/>
          <w:color w:val="000000" w:themeColor="text1"/>
          <w:sz w:val="32"/>
          <w:szCs w:val="32"/>
        </w:rPr>
        <w:t>1</w:t>
      </w:r>
      <w:r w:rsidRPr="006E223D">
        <w:rPr>
          <w:rFonts w:ascii="TH SarabunPSK" w:hAnsi="TH SarabunPSK" w:cs="TH SarabunPSK"/>
          <w:color w:val="000000" w:themeColor="text1"/>
          <w:sz w:val="32"/>
          <w:szCs w:val="32"/>
          <w:cs/>
        </w:rPr>
        <w:t>/1-1]</w:t>
      </w:r>
      <w:r w:rsidRPr="006E223D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..</w:t>
      </w:r>
    </w:p>
    <w:p w14:paraId="5965A2EA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B27C872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041844C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C7D2B01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93DBF11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0D7BC94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F6A4598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F45634E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3FF76AF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A78FF20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EE0498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D710D18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7C56A8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B93D917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1FC155B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ECC2145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8252C68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5257189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8819A38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5F061D26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8992D99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777048B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BF65104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38EDE7F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AFA7206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4F5196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9DBB03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C036813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BC68AE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C08DBDC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AE78267" w14:textId="77777777" w:rsidR="003B0081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1E829072" w14:textId="77777777" w:rsidR="003B0081" w:rsidRPr="009477BD" w:rsidRDefault="003B0081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63B7ED3" w14:textId="77777777" w:rsidR="00B046D4" w:rsidRPr="009477BD" w:rsidRDefault="00B046D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37D1DF9" w14:textId="77777777" w:rsidR="00B22BDC" w:rsidRPr="00AC1CDD" w:rsidRDefault="00B22BDC" w:rsidP="00B22BDC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AC1CDD">
        <w:rPr>
          <w:rFonts w:ascii="TH SarabunPSK" w:hAnsi="TH SarabunPSK" w:cs="TH SarabunPSK"/>
          <w:b/>
          <w:bCs/>
          <w:sz w:val="72"/>
          <w:szCs w:val="72"/>
          <w:cs/>
        </w:rPr>
        <w:t xml:space="preserve">ส่วนที่ </w:t>
      </w:r>
      <w:r w:rsidRPr="00AC1CDD">
        <w:rPr>
          <w:rFonts w:ascii="TH SarabunPSK" w:hAnsi="TH SarabunPSK" w:cs="TH SarabunPSK"/>
          <w:b/>
          <w:bCs/>
          <w:sz w:val="72"/>
          <w:szCs w:val="72"/>
        </w:rPr>
        <w:t>3</w:t>
      </w:r>
    </w:p>
    <w:p w14:paraId="61F3B192" w14:textId="77777777" w:rsidR="00B22BDC" w:rsidRDefault="00B22BDC" w:rsidP="00B22BDC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AC1CDD">
        <w:rPr>
          <w:rFonts w:ascii="TH SarabunPSK" w:hAnsi="TH SarabunPSK" w:cs="TH SarabunPSK"/>
          <w:b/>
          <w:bCs/>
          <w:sz w:val="48"/>
          <w:szCs w:val="48"/>
          <w:cs/>
        </w:rPr>
        <w:t>สรุปผลการวิเคราะห์คุณภาพการศึกษาภายใน</w:t>
      </w:r>
      <w:r w:rsidR="00AA194C">
        <w:rPr>
          <w:rFonts w:ascii="TH SarabunPSK" w:hAnsi="TH SarabunPSK" w:cs="TH SarabunPSK" w:hint="cs"/>
          <w:b/>
          <w:bCs/>
          <w:sz w:val="48"/>
          <w:szCs w:val="48"/>
          <w:cs/>
        </w:rPr>
        <w:t xml:space="preserve"> ระดับ</w:t>
      </w:r>
      <w:r w:rsidRPr="00AC1CDD">
        <w:rPr>
          <w:rFonts w:ascii="TH SarabunPSK" w:hAnsi="TH SarabunPSK" w:cs="TH SarabunPSK"/>
          <w:b/>
          <w:bCs/>
          <w:sz w:val="48"/>
          <w:szCs w:val="48"/>
          <w:cs/>
        </w:rPr>
        <w:t>คณะ</w:t>
      </w:r>
    </w:p>
    <w:p w14:paraId="5CF01F41" w14:textId="0CC7B070" w:rsidR="00B22BDC" w:rsidRPr="00AC1CDD" w:rsidRDefault="00B22BDC" w:rsidP="00B22BDC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AC1CDD">
        <w:rPr>
          <w:rFonts w:ascii="TH SarabunPSK" w:hAnsi="TH SarabunPSK" w:cs="TH SarabunPSK"/>
          <w:b/>
          <w:bCs/>
          <w:sz w:val="48"/>
          <w:szCs w:val="48"/>
          <w:cs/>
        </w:rPr>
        <w:t xml:space="preserve">ประจำปีการศึกษา </w:t>
      </w:r>
      <w:r w:rsidR="00BA2D3E">
        <w:rPr>
          <w:rFonts w:ascii="TH SarabunPSK" w:hAnsi="TH SarabunPSK" w:cs="TH SarabunPSK"/>
          <w:b/>
          <w:bCs/>
          <w:sz w:val="48"/>
          <w:szCs w:val="48"/>
        </w:rPr>
        <w:t>256</w:t>
      </w:r>
      <w:r w:rsidR="005E6288">
        <w:rPr>
          <w:rFonts w:ascii="TH SarabunPSK" w:hAnsi="TH SarabunPSK" w:cs="TH SarabunPSK"/>
          <w:b/>
          <w:bCs/>
          <w:sz w:val="48"/>
          <w:szCs w:val="48"/>
        </w:rPr>
        <w:t>4</w:t>
      </w:r>
    </w:p>
    <w:p w14:paraId="02EBEC11" w14:textId="77777777" w:rsidR="00CA24AA" w:rsidRPr="00B22BDC" w:rsidRDefault="00CA24AA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FCBE76C" w14:textId="77777777" w:rsidR="00CA24AA" w:rsidRPr="009477BD" w:rsidRDefault="00CA24AA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3C79EA43" w14:textId="77777777" w:rsidR="000F3494" w:rsidRPr="009477BD" w:rsidRDefault="000F349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2C1CD685" w14:textId="77777777" w:rsidR="000F3494" w:rsidRPr="009477BD" w:rsidRDefault="000F349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5E7F69" w14:textId="77777777" w:rsidR="00CA24AA" w:rsidRPr="009477BD" w:rsidRDefault="00CA24AA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694AC9D7" w14:textId="77777777" w:rsidR="000F3494" w:rsidRPr="009477BD" w:rsidRDefault="000F349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52E301E" w14:textId="77777777" w:rsidR="000F3494" w:rsidRPr="009477BD" w:rsidRDefault="000F349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07F8E823" w14:textId="77777777" w:rsidR="000F3494" w:rsidRPr="009477BD" w:rsidRDefault="000F3494" w:rsidP="00AC1CDD">
      <w:pPr>
        <w:jc w:val="center"/>
        <w:rPr>
          <w:rFonts w:ascii="TH SarabunPSK" w:eastAsia="Calibri" w:hAnsi="TH SarabunPSK" w:cs="TH SarabunPSK"/>
          <w:b/>
          <w:bCs/>
          <w:sz w:val="32"/>
          <w:szCs w:val="32"/>
        </w:rPr>
      </w:pPr>
    </w:p>
    <w:p w14:paraId="72EE364B" w14:textId="77777777" w:rsidR="009C55E9" w:rsidRPr="009477BD" w:rsidRDefault="009C55E9" w:rsidP="00B86DD3">
      <w:pPr>
        <w:jc w:val="center"/>
        <w:rPr>
          <w:rFonts w:ascii="TH SarabunPSK" w:eastAsia="Calibri" w:hAnsi="TH SarabunPSK" w:cs="TH SarabunPSK"/>
          <w:b/>
          <w:bCs/>
          <w:sz w:val="40"/>
          <w:szCs w:val="40"/>
          <w:cs/>
        </w:rPr>
        <w:sectPr w:rsidR="009C55E9" w:rsidRPr="009477BD" w:rsidSect="0046390B">
          <w:headerReference w:type="even" r:id="rId33"/>
          <w:pgSz w:w="11906" w:h="16838"/>
          <w:pgMar w:top="1440" w:right="1138" w:bottom="432" w:left="1411" w:header="1440" w:footer="576" w:gutter="0"/>
          <w:pgBorders w:offsetFrom="page">
            <w:top w:val="single" w:sz="4" w:space="24" w:color="FFFFFF"/>
            <w:left w:val="single" w:sz="4" w:space="24" w:color="FFFFFF"/>
            <w:bottom w:val="single" w:sz="4" w:space="24" w:color="FFFFFF"/>
            <w:right w:val="single" w:sz="4" w:space="24" w:color="FFFFFF"/>
          </w:pgBorders>
          <w:cols w:space="720"/>
          <w:titlePg/>
          <w:docGrid w:linePitch="360"/>
        </w:sectPr>
      </w:pPr>
    </w:p>
    <w:p w14:paraId="37A5C233" w14:textId="77777777" w:rsidR="0076239B" w:rsidRPr="0076239B" w:rsidRDefault="0076239B" w:rsidP="0076239B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lastRenderedPageBreak/>
        <w:t>ตาราง</w:t>
      </w:r>
      <w:r w:rsidR="00E7203E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 xml:space="preserve"> วิเคราะห์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>ผลการ</w:t>
      </w: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ประเมิน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ุณภาพการศึกษาภายใน</w:t>
      </w: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รายตัวบ่งชี้ ระดับ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ณะ</w:t>
      </w:r>
    </w:p>
    <w:p w14:paraId="6D17E82E" w14:textId="1CA59A59" w:rsidR="00583CF5" w:rsidRPr="009477BD" w:rsidRDefault="0076239B" w:rsidP="0076239B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ประจำปีการศึกษา 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</w:rPr>
        <w:t>256</w:t>
      </w:r>
      <w:r w:rsidR="00631791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</w:p>
    <w:tbl>
      <w:tblPr>
        <w:tblW w:w="10016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95"/>
        <w:gridCol w:w="632"/>
        <w:gridCol w:w="809"/>
        <w:gridCol w:w="782"/>
        <w:gridCol w:w="820"/>
        <w:gridCol w:w="548"/>
        <w:gridCol w:w="809"/>
        <w:gridCol w:w="1275"/>
        <w:gridCol w:w="1446"/>
      </w:tblGrid>
      <w:tr w:rsidR="00164484" w:rsidRPr="000D2861" w14:paraId="718C36CC" w14:textId="77777777" w:rsidTr="00930067">
        <w:trPr>
          <w:trHeight w:val="370"/>
          <w:tblHeader/>
        </w:trPr>
        <w:tc>
          <w:tcPr>
            <w:tcW w:w="2895" w:type="dxa"/>
            <w:vMerge w:val="restart"/>
            <w:shd w:val="clear" w:color="auto" w:fill="FFFFFF" w:themeFill="background1"/>
            <w:vAlign w:val="center"/>
            <w:hideMark/>
          </w:tcPr>
          <w:p w14:paraId="49331BC1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บ่งชี้คุณภาพ</w:t>
            </w:r>
          </w:p>
        </w:tc>
        <w:tc>
          <w:tcPr>
            <w:tcW w:w="1441" w:type="dxa"/>
            <w:gridSpan w:val="2"/>
            <w:vMerge w:val="restart"/>
            <w:shd w:val="clear" w:color="auto" w:fill="FFFFFF" w:themeFill="background1"/>
            <w:vAlign w:val="center"/>
            <w:hideMark/>
          </w:tcPr>
          <w:p w14:paraId="48BC9C72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959" w:type="dxa"/>
            <w:gridSpan w:val="4"/>
            <w:shd w:val="clear" w:color="auto" w:fill="FFFFFF" w:themeFill="background1"/>
            <w:vAlign w:val="center"/>
            <w:hideMark/>
          </w:tcPr>
          <w:p w14:paraId="06CA9962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  <w:tc>
          <w:tcPr>
            <w:tcW w:w="1275" w:type="dxa"/>
            <w:shd w:val="clear" w:color="auto" w:fill="FFFFFF" w:themeFill="background1"/>
            <w:vAlign w:val="center"/>
            <w:hideMark/>
          </w:tcPr>
          <w:p w14:paraId="256B0185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บรรลุเป้าหมาย</w:t>
            </w:r>
          </w:p>
        </w:tc>
        <w:tc>
          <w:tcPr>
            <w:tcW w:w="1446" w:type="dxa"/>
            <w:vMerge w:val="restart"/>
            <w:shd w:val="clear" w:color="auto" w:fill="FFFFFF" w:themeFill="background1"/>
            <w:vAlign w:val="center"/>
            <w:hideMark/>
          </w:tcPr>
          <w:p w14:paraId="152618A5" w14:textId="77777777" w:rsidR="00164484" w:rsidRPr="00930067" w:rsidRDefault="000D2861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</w:t>
            </w:r>
            <w:r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น</w:t>
            </w:r>
            <w:r w:rsidR="00164484"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ากคณะกรรมการประเมิน</w:t>
            </w:r>
          </w:p>
        </w:tc>
      </w:tr>
      <w:tr w:rsidR="00164484" w:rsidRPr="000D2861" w14:paraId="69F389CD" w14:textId="77777777" w:rsidTr="00930067">
        <w:trPr>
          <w:trHeight w:val="750"/>
          <w:tblHeader/>
        </w:trPr>
        <w:tc>
          <w:tcPr>
            <w:tcW w:w="2895" w:type="dxa"/>
            <w:vMerge/>
            <w:tcBorders>
              <w:bottom w:val="single" w:sz="4" w:space="0" w:color="auto"/>
            </w:tcBorders>
            <w:vAlign w:val="center"/>
            <w:hideMark/>
          </w:tcPr>
          <w:p w14:paraId="2B1F2D8A" w14:textId="77777777" w:rsidR="00164484" w:rsidRPr="000D2861" w:rsidRDefault="00164484" w:rsidP="00164484">
            <w:pPr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1441" w:type="dxa"/>
            <w:gridSpan w:val="2"/>
            <w:vMerge/>
            <w:tcBorders>
              <w:bottom w:val="single" w:sz="4" w:space="0" w:color="auto"/>
            </w:tcBorders>
            <w:vAlign w:val="center"/>
            <w:hideMark/>
          </w:tcPr>
          <w:p w14:paraId="6622E3AB" w14:textId="77777777" w:rsidR="00164484" w:rsidRPr="000D2861" w:rsidRDefault="00164484" w:rsidP="00164484">
            <w:pPr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  <w:tc>
          <w:tcPr>
            <w:tcW w:w="782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384FD79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ตั้ง</w:t>
            </w:r>
          </w:p>
        </w:tc>
        <w:tc>
          <w:tcPr>
            <w:tcW w:w="820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7FFCE970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หาร</w:t>
            </w:r>
          </w:p>
        </w:tc>
        <w:tc>
          <w:tcPr>
            <w:tcW w:w="135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24946FC4" w14:textId="77777777" w:rsidR="00164484" w:rsidRPr="00930067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ลัพธ์(%หรือสัดส่วน)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D907244" w14:textId="77777777" w:rsidR="00164484" w:rsidRPr="00631791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631791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(/ = </w:t>
            </w:r>
            <w:r w:rsidRPr="00631791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 xml:space="preserve">บรรลุ </w:t>
            </w:r>
            <w:r w:rsidRPr="00631791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, </w:t>
            </w:r>
          </w:p>
          <w:p w14:paraId="597C8028" w14:textId="77777777" w:rsidR="00164484" w:rsidRPr="00631791" w:rsidRDefault="00164484" w:rsidP="00164484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631791">
              <w:rPr>
                <w:rFonts w:ascii="TH SarabunPSK" w:hAnsi="TH SarabunPSK" w:cs="TH SarabunPSK"/>
                <w:b/>
                <w:bCs/>
                <w:sz w:val="28"/>
                <w:szCs w:val="28"/>
              </w:rPr>
              <w:t xml:space="preserve">x = </w:t>
            </w:r>
            <w:r w:rsidRPr="00631791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ไม่บรรลุ)</w:t>
            </w:r>
          </w:p>
        </w:tc>
        <w:tc>
          <w:tcPr>
            <w:tcW w:w="1446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84D5646" w14:textId="77777777" w:rsidR="00164484" w:rsidRPr="000D2861" w:rsidRDefault="00164484" w:rsidP="00164484">
            <w:pPr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4661D9" w:rsidRPr="000D2861" w14:paraId="25F12E62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3EFA7D87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1.1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ผลการบริหารจัดการหลักสูตรโดยรวม 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1.1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2AAE67C8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3.51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7FD01EEC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ค่าเฉลี่ย</w:t>
            </w:r>
          </w:p>
        </w:tc>
        <w:tc>
          <w:tcPr>
            <w:tcW w:w="782" w:type="dxa"/>
            <w:shd w:val="clear" w:color="auto" w:fill="auto"/>
            <w:vAlign w:val="center"/>
            <w:hideMark/>
          </w:tcPr>
          <w:p w14:paraId="6E3F3792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14:paraId="0A43D55A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675C942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65AD117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ค่าเฉลี่ย</w:t>
            </w:r>
          </w:p>
        </w:tc>
        <w:tc>
          <w:tcPr>
            <w:tcW w:w="1275" w:type="dxa"/>
            <w:shd w:val="clear" w:color="auto" w:fill="FFFFFF" w:themeFill="background1"/>
          </w:tcPr>
          <w:p w14:paraId="3B84900C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FFFFFF" w:themeFill="background1"/>
            <w:vAlign w:val="center"/>
          </w:tcPr>
          <w:p w14:paraId="6796F991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631791" w:rsidRPr="000D2861" w14:paraId="5BBAEA1C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</w:tcPr>
          <w:p w14:paraId="434AC71B" w14:textId="675D3EA1" w:rsidR="00631791" w:rsidRPr="00D0549A" w:rsidRDefault="00D0549A" w:rsidP="00164484">
            <w:pPr>
              <w:rPr>
                <w:rFonts w:ascii="TH SarabunPSK" w:hAnsi="TH SarabunPSK" w:cs="TH SarabunPSK"/>
                <w:color w:val="FF0000"/>
                <w:sz w:val="28"/>
                <w:szCs w:val="28"/>
              </w:rPr>
            </w:pPr>
            <w:r w:rsidRPr="00D0549A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1.2 ร้อยละการได้งานทำของบัณฑิตในเขตพื้นที่บริการของมหาวิทยาลัย (</w:t>
            </w:r>
            <w:r w:rsidRPr="00D0549A">
              <w:rPr>
                <w:rFonts w:ascii="TH SarabunPSK" w:hAnsi="TH SarabunPSK" w:cs="TH SarabunPSK"/>
                <w:color w:val="FF0000"/>
                <w:sz w:val="28"/>
                <w:szCs w:val="28"/>
              </w:rPr>
              <w:t>PE</w:t>
            </w:r>
            <w:r w:rsidRPr="00D0549A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1)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26C53C1D" w14:textId="390A7F31" w:rsidR="00631791" w:rsidRPr="00B463E0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35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779FEE30" w14:textId="7EF7050F" w:rsidR="00631791" w:rsidRPr="000D2861" w:rsidRDefault="00D0549A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ร้อยละ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4D81967B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14:paraId="7F76CE03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14:paraId="0BCA476C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14:paraId="6A22B74C" w14:textId="75FE732F" w:rsidR="00631791" w:rsidRPr="000D2861" w:rsidRDefault="00D0549A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ร้อยละ</w:t>
            </w:r>
          </w:p>
        </w:tc>
        <w:tc>
          <w:tcPr>
            <w:tcW w:w="1275" w:type="dxa"/>
            <w:shd w:val="clear" w:color="auto" w:fill="FFFFFF" w:themeFill="background1"/>
          </w:tcPr>
          <w:p w14:paraId="50DEE03C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FFFFFF" w:themeFill="background1"/>
            <w:vAlign w:val="center"/>
          </w:tcPr>
          <w:p w14:paraId="114D40C8" w14:textId="77777777" w:rsidR="00631791" w:rsidRPr="000D2861" w:rsidRDefault="00631791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11979877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308D1EFF" w14:textId="0847F2CB" w:rsidR="004661D9" w:rsidRPr="000D2861" w:rsidRDefault="00631791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1.3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อาจารย์ประจำคณะที่มีคุณวุฒิปริญญาเอก (สกอ.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>1.2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30EAFBB9" w14:textId="597BB3E6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35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41C7AEF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้อยละ</w:t>
            </w:r>
          </w:p>
        </w:tc>
        <w:tc>
          <w:tcPr>
            <w:tcW w:w="782" w:type="dxa"/>
            <w:shd w:val="clear" w:color="auto" w:fill="auto"/>
            <w:vAlign w:val="center"/>
            <w:hideMark/>
          </w:tcPr>
          <w:p w14:paraId="248F1903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14:paraId="20BF4A2E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000000" w:fill="EBF1DE"/>
            <w:vAlign w:val="center"/>
            <w:hideMark/>
          </w:tcPr>
          <w:p w14:paraId="658D822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00C60768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้อยละ</w:t>
            </w:r>
          </w:p>
        </w:tc>
        <w:tc>
          <w:tcPr>
            <w:tcW w:w="1275" w:type="dxa"/>
            <w:shd w:val="clear" w:color="auto" w:fill="FFFFFF" w:themeFill="background1"/>
            <w:vAlign w:val="center"/>
          </w:tcPr>
          <w:p w14:paraId="4816C4F9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2C8F5409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4661D9" w:rsidRPr="000D2861" w14:paraId="185AAE28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7FC0D3BC" w14:textId="4B697365" w:rsidR="004661D9" w:rsidRPr="000D2861" w:rsidRDefault="00631791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1.4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อาจารย์ประจำคณะที่ดำรงตำแหน่งทางวิชาการ (สกอ.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>1.3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2387D094" w14:textId="52ED94B0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35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2C598C38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้อยละ</w:t>
            </w:r>
          </w:p>
        </w:tc>
        <w:tc>
          <w:tcPr>
            <w:tcW w:w="782" w:type="dxa"/>
            <w:shd w:val="clear" w:color="auto" w:fill="auto"/>
            <w:vAlign w:val="center"/>
            <w:hideMark/>
          </w:tcPr>
          <w:p w14:paraId="0264FAA4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14:paraId="76F0253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000000" w:fill="EBF1DE"/>
            <w:vAlign w:val="center"/>
            <w:hideMark/>
          </w:tcPr>
          <w:p w14:paraId="75CFAACE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3AD8A83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้อยละ</w:t>
            </w:r>
          </w:p>
        </w:tc>
        <w:tc>
          <w:tcPr>
            <w:tcW w:w="1275" w:type="dxa"/>
            <w:shd w:val="clear" w:color="auto" w:fill="FFFFFF" w:themeFill="background1"/>
          </w:tcPr>
          <w:p w14:paraId="24BAC1F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2BAFF51A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4661D9" w:rsidRPr="000D2861" w14:paraId="4488A35A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69D7E17C" w14:textId="7D5F4070" w:rsidR="004661D9" w:rsidRPr="000D2861" w:rsidRDefault="00631791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1.5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จำนวนนักศึกษาเต็มเวลาเทียบเท่าต่อจำนวนอาจารย์ประจำ (สกอ.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>1.4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19F251A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10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003333F6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้อยละ</w:t>
            </w:r>
          </w:p>
        </w:tc>
        <w:tc>
          <w:tcPr>
            <w:tcW w:w="782" w:type="dxa"/>
            <w:shd w:val="clear" w:color="auto" w:fill="auto"/>
            <w:vAlign w:val="center"/>
            <w:hideMark/>
          </w:tcPr>
          <w:p w14:paraId="475D120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14:paraId="5888553A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000000" w:fill="EBF1DE"/>
            <w:vAlign w:val="center"/>
            <w:hideMark/>
          </w:tcPr>
          <w:p w14:paraId="013A8863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3D8EEA2C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้อยละ</w:t>
            </w:r>
          </w:p>
        </w:tc>
        <w:tc>
          <w:tcPr>
            <w:tcW w:w="1275" w:type="dxa"/>
            <w:shd w:val="clear" w:color="auto" w:fill="FFFFFF" w:themeFill="background1"/>
          </w:tcPr>
          <w:p w14:paraId="2EBA7A45" w14:textId="3D95C5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42F177AB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4661D9" w:rsidRPr="000D2861" w14:paraId="7AAEBB2E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48EF916E" w14:textId="2C1C1D83" w:rsidR="004661D9" w:rsidRPr="000D2861" w:rsidRDefault="00631791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1.6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การบริการนักศึกษาระดับปริญญาตรี(สกอ.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>1.5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29AB0BB8" w14:textId="69FD464F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6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21ED54C2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28D951D2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3424B9BC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7FF62FF8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229B32A9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36F330B9" w14:textId="35C53595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2AA0ECF2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4661D9" w:rsidRPr="000D2861" w14:paraId="22D50F4B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1C4FC78D" w14:textId="28F848F3" w:rsidR="004661D9" w:rsidRPr="000D2861" w:rsidRDefault="00631791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1.7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กิจกรรมนักศึกษาระดับปริญญาตรี(สกอ.</w:t>
            </w:r>
            <w:r w:rsidR="004661D9" w:rsidRPr="000D2861">
              <w:rPr>
                <w:rFonts w:ascii="TH SarabunPSK" w:hAnsi="TH SarabunPSK" w:cs="TH SarabunPSK"/>
                <w:sz w:val="28"/>
                <w:szCs w:val="28"/>
              </w:rPr>
              <w:t>1.6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3BA73F2B" w14:textId="1104A949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6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1A2F3163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1F86517F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7EF1474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09478BD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18CB868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52F3B178" w14:textId="69A55650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69EC21AE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D0549A" w:rsidRPr="000D2861" w14:paraId="3072C62C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</w:tcPr>
          <w:p w14:paraId="7AA422B8" w14:textId="6303AABB" w:rsidR="00D0549A" w:rsidRPr="00B463E0" w:rsidRDefault="00D0549A" w:rsidP="00D0549A">
            <w:pPr>
              <w:rPr>
                <w:rFonts w:ascii="TH SarabunPSK" w:hAnsi="TH SarabunPSK" w:cs="TH SarabunPSK"/>
                <w:color w:val="FF0000"/>
                <w:sz w:val="28"/>
                <w:szCs w:val="28"/>
              </w:rPr>
            </w:pPr>
            <w:r w:rsidRPr="00B463E0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1.8   การพัฒนาศักยภาพของนักศึกษาด้านภาษาอังกฤษและดิจิทัลของบัณฑิต</w:t>
            </w:r>
            <w:r w:rsidRPr="00B463E0">
              <w:rPr>
                <w:rFonts w:ascii="TH SarabunPSK" w:hAnsi="TH SarabunPSK" w:cs="TH SarabunPSK" w:hint="cs"/>
                <w:color w:val="FF0000"/>
                <w:sz w:val="28"/>
                <w:szCs w:val="28"/>
                <w:cs/>
              </w:rPr>
              <w:t xml:space="preserve"> </w:t>
            </w:r>
            <w:r w:rsidRPr="00B463E0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ปริญญาตรี (มรภ.อบ.1.8)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05D4F717" w14:textId="5C3E99EC" w:rsidR="00D0549A" w:rsidRPr="000D2861" w:rsidRDefault="00B463E0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35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5617E5C7" w14:textId="3935D7C1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ร้อยละ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6DD6D483" w14:textId="77777777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14:paraId="65A3A1E5" w14:textId="77777777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14:paraId="5186B538" w14:textId="77777777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14:paraId="37E2F5D1" w14:textId="61A2D543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ร้อยละ</w:t>
            </w:r>
          </w:p>
        </w:tc>
        <w:tc>
          <w:tcPr>
            <w:tcW w:w="1275" w:type="dxa"/>
            <w:shd w:val="clear" w:color="auto" w:fill="FFFFFF" w:themeFill="background1"/>
          </w:tcPr>
          <w:p w14:paraId="18FD2FEA" w14:textId="77777777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4423E771" w14:textId="77777777" w:rsidR="00D0549A" w:rsidRPr="000D2861" w:rsidRDefault="00D0549A" w:rsidP="00D0549A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0BCFD71D" w14:textId="77777777" w:rsidTr="00930067">
        <w:trPr>
          <w:trHeight w:val="740"/>
        </w:trPr>
        <w:tc>
          <w:tcPr>
            <w:tcW w:w="2895" w:type="dxa"/>
            <w:shd w:val="clear" w:color="auto" w:fill="auto"/>
            <w:vAlign w:val="center"/>
            <w:hideMark/>
          </w:tcPr>
          <w:p w14:paraId="62B8661E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2.1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ะบบและกลไกการบริหารและพัฒนางานวิจัยหรืองานสร้างสรรค์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 (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2.1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57327DBD" w14:textId="0DE1F730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4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470EAAA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18B4BCB4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68B8138A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78D2804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3E901A4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  <w:vAlign w:val="center"/>
          </w:tcPr>
          <w:p w14:paraId="394C1032" w14:textId="06ED3C51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  <w:hideMark/>
          </w:tcPr>
          <w:p w14:paraId="36162D2D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4661D9" w:rsidRPr="000D2861" w14:paraId="5190C963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3F7C3D1D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2.2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เงินสนับสนุนงานวิจัยและงานสร้างสรรค์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2.2)</w:t>
            </w:r>
          </w:p>
        </w:tc>
        <w:tc>
          <w:tcPr>
            <w:tcW w:w="632" w:type="dxa"/>
            <w:shd w:val="clear" w:color="000000" w:fill="FFFF00"/>
            <w:vAlign w:val="center"/>
            <w:hideMark/>
          </w:tcPr>
          <w:p w14:paraId="1C41699D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000000" w:fill="FFFF00"/>
            <w:vAlign w:val="center"/>
            <w:hideMark/>
          </w:tcPr>
          <w:p w14:paraId="147D6AFA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2A7DC27A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359A8B0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000000" w:fill="FFFF00"/>
            <w:vAlign w:val="center"/>
            <w:hideMark/>
          </w:tcPr>
          <w:p w14:paraId="04D3603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000000" w:fill="FFFF00"/>
            <w:vAlign w:val="center"/>
            <w:hideMark/>
          </w:tcPr>
          <w:p w14:paraId="3C1DB51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1275" w:type="dxa"/>
            <w:shd w:val="clear" w:color="000000" w:fill="FFFF00"/>
            <w:vAlign w:val="center"/>
            <w:hideMark/>
          </w:tcPr>
          <w:p w14:paraId="5AB991F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1446" w:type="dxa"/>
            <w:shd w:val="clear" w:color="000000" w:fill="FFFF00"/>
            <w:vAlign w:val="center"/>
            <w:hideMark/>
          </w:tcPr>
          <w:p w14:paraId="1C21A3AC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</w:tr>
      <w:tr w:rsidR="004661D9" w:rsidRPr="000D2861" w14:paraId="76923A0B" w14:textId="77777777" w:rsidTr="00930067">
        <w:trPr>
          <w:trHeight w:val="370"/>
        </w:trPr>
        <w:tc>
          <w:tcPr>
            <w:tcW w:w="2895" w:type="dxa"/>
            <w:shd w:val="clear" w:color="auto" w:fill="auto"/>
            <w:noWrap/>
            <w:vAlign w:val="center"/>
            <w:hideMark/>
          </w:tcPr>
          <w:p w14:paraId="3A8AB4E1" w14:textId="77777777" w:rsidR="004661D9" w:rsidRPr="00B463E0" w:rsidRDefault="004661D9" w:rsidP="00164484">
            <w:pPr>
              <w:jc w:val="both"/>
              <w:rPr>
                <w:rFonts w:ascii="TH SarabunPSK" w:hAnsi="TH SarabunPSK" w:cs="TH SarabunPSK"/>
                <w:i/>
                <w:iCs/>
                <w:sz w:val="28"/>
                <w:szCs w:val="28"/>
              </w:rPr>
            </w:pPr>
            <w:r w:rsidRPr="00B463E0">
              <w:rPr>
                <w:rFonts w:ascii="TH SarabunPSK" w:hAnsi="TH SarabunPSK" w:cs="TH SarabunPSK"/>
                <w:i/>
                <w:iCs/>
                <w:sz w:val="28"/>
                <w:szCs w:val="28"/>
                <w:cs/>
              </w:rPr>
              <w:t>กลุ่มสาขาวิชา</w:t>
            </w:r>
            <w:r w:rsidRPr="00B463E0">
              <w:rPr>
                <w:rFonts w:ascii="TH SarabunPSK" w:hAnsi="TH SarabunPSK" w:cs="TH SarabunPSK" w:hint="cs"/>
                <w:i/>
                <w:iCs/>
                <w:sz w:val="28"/>
                <w:szCs w:val="28"/>
                <w:cs/>
              </w:rPr>
              <w:t>...........................................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7649F46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0E310283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  <w:t>บาทต่อคน</w:t>
            </w:r>
          </w:p>
        </w:tc>
        <w:tc>
          <w:tcPr>
            <w:tcW w:w="782" w:type="dxa"/>
            <w:shd w:val="clear" w:color="auto" w:fill="auto"/>
            <w:vAlign w:val="center"/>
            <w:hideMark/>
          </w:tcPr>
          <w:p w14:paraId="093A03F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14:paraId="11B763FE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FFFFFF" w:themeFill="background1"/>
            <w:vAlign w:val="center"/>
            <w:hideMark/>
          </w:tcPr>
          <w:p w14:paraId="4383B66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2EF970ED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  <w:t>บาทต่อคน</w:t>
            </w:r>
          </w:p>
        </w:tc>
        <w:tc>
          <w:tcPr>
            <w:tcW w:w="1275" w:type="dxa"/>
            <w:shd w:val="clear" w:color="auto" w:fill="FFFFFF" w:themeFill="background1"/>
            <w:vAlign w:val="center"/>
          </w:tcPr>
          <w:p w14:paraId="326DEFF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3E9BB597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4661D9" w:rsidRPr="000D2861" w14:paraId="14B79705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62C9B02E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2.3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ผลงานวิชาการของอาจารย์ประจำและนักวิจัย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2.3)</w:t>
            </w:r>
          </w:p>
        </w:tc>
        <w:tc>
          <w:tcPr>
            <w:tcW w:w="632" w:type="dxa"/>
            <w:shd w:val="clear" w:color="000000" w:fill="FFFF00"/>
            <w:vAlign w:val="center"/>
            <w:hideMark/>
          </w:tcPr>
          <w:p w14:paraId="6E78BC09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000000" w:fill="FFFF00"/>
            <w:vAlign w:val="center"/>
            <w:hideMark/>
          </w:tcPr>
          <w:p w14:paraId="28D2919E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3129270D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12CBF099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000000" w:fill="FFFF00"/>
            <w:vAlign w:val="center"/>
            <w:hideMark/>
          </w:tcPr>
          <w:p w14:paraId="34D9CD03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000000" w:fill="FFFF00"/>
            <w:vAlign w:val="center"/>
            <w:hideMark/>
          </w:tcPr>
          <w:p w14:paraId="229AC51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1275" w:type="dxa"/>
            <w:shd w:val="clear" w:color="000000" w:fill="FFFF00"/>
            <w:vAlign w:val="center"/>
            <w:hideMark/>
          </w:tcPr>
          <w:p w14:paraId="26886E8F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1446" w:type="dxa"/>
            <w:shd w:val="clear" w:color="000000" w:fill="FFFF00"/>
            <w:vAlign w:val="center"/>
            <w:hideMark/>
          </w:tcPr>
          <w:p w14:paraId="5B061DF1" w14:textId="77777777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76DF56E7" w14:textId="77777777" w:rsidTr="00930067">
        <w:trPr>
          <w:trHeight w:val="370"/>
        </w:trPr>
        <w:tc>
          <w:tcPr>
            <w:tcW w:w="2895" w:type="dxa"/>
            <w:shd w:val="clear" w:color="auto" w:fill="auto"/>
            <w:noWrap/>
            <w:vAlign w:val="center"/>
            <w:hideMark/>
          </w:tcPr>
          <w:p w14:paraId="622966F1" w14:textId="77777777" w:rsidR="004661D9" w:rsidRPr="00B463E0" w:rsidRDefault="004661D9" w:rsidP="00164484">
            <w:pPr>
              <w:jc w:val="both"/>
              <w:rPr>
                <w:rFonts w:ascii="TH SarabunPSK" w:hAnsi="TH SarabunPSK" w:cs="TH SarabunPSK"/>
                <w:i/>
                <w:iCs/>
                <w:sz w:val="28"/>
                <w:szCs w:val="28"/>
              </w:rPr>
            </w:pPr>
            <w:r w:rsidRPr="00B463E0">
              <w:rPr>
                <w:rFonts w:ascii="TH SarabunPSK" w:hAnsi="TH SarabunPSK" w:cs="TH SarabunPSK"/>
                <w:i/>
                <w:iCs/>
                <w:sz w:val="28"/>
                <w:szCs w:val="28"/>
                <w:cs/>
              </w:rPr>
              <w:t>กลุ่มสาขาวิชา</w:t>
            </w:r>
            <w:r w:rsidRPr="00B463E0">
              <w:rPr>
                <w:rFonts w:ascii="TH SarabunPSK" w:hAnsi="TH SarabunPSK" w:cs="TH SarabunPSK" w:hint="cs"/>
                <w:i/>
                <w:iCs/>
                <w:sz w:val="28"/>
                <w:szCs w:val="28"/>
                <w:cs/>
              </w:rPr>
              <w:t>...........................................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695F1A5E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hideMark/>
          </w:tcPr>
          <w:p w14:paraId="00837ACB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  <w:t>ร้อยละ</w:t>
            </w:r>
          </w:p>
        </w:tc>
        <w:tc>
          <w:tcPr>
            <w:tcW w:w="782" w:type="dxa"/>
            <w:shd w:val="clear" w:color="auto" w:fill="auto"/>
            <w:vAlign w:val="center"/>
            <w:hideMark/>
          </w:tcPr>
          <w:p w14:paraId="4F0A6DC6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auto" w:fill="auto"/>
            <w:vAlign w:val="center"/>
            <w:hideMark/>
          </w:tcPr>
          <w:p w14:paraId="5E222F54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FFFFFF" w:themeFill="background1"/>
            <w:vAlign w:val="center"/>
            <w:hideMark/>
          </w:tcPr>
          <w:p w14:paraId="607E8C1F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hideMark/>
          </w:tcPr>
          <w:p w14:paraId="71D25C99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  <w:t>ร้อยละ</w:t>
            </w:r>
          </w:p>
        </w:tc>
        <w:tc>
          <w:tcPr>
            <w:tcW w:w="1275" w:type="dxa"/>
            <w:shd w:val="clear" w:color="auto" w:fill="FFFFFF" w:themeFill="background1"/>
          </w:tcPr>
          <w:p w14:paraId="2E374388" w14:textId="562FAF90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hideMark/>
          </w:tcPr>
          <w:p w14:paraId="19268C4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0</w:t>
            </w:r>
          </w:p>
        </w:tc>
      </w:tr>
      <w:tr w:rsidR="00B463E0" w:rsidRPr="000D2861" w14:paraId="55B0FABC" w14:textId="77777777" w:rsidTr="00930067">
        <w:trPr>
          <w:trHeight w:val="370"/>
        </w:trPr>
        <w:tc>
          <w:tcPr>
            <w:tcW w:w="2895" w:type="dxa"/>
            <w:shd w:val="clear" w:color="auto" w:fill="auto"/>
            <w:noWrap/>
            <w:vAlign w:val="center"/>
          </w:tcPr>
          <w:p w14:paraId="13C86F21" w14:textId="670BA685" w:rsidR="00B463E0" w:rsidRPr="002B5F26" w:rsidRDefault="00B463E0" w:rsidP="00B463E0">
            <w:pPr>
              <w:jc w:val="both"/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</w:pPr>
            <w:r w:rsidRPr="002B5F26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lastRenderedPageBreak/>
              <w:t>2.4</w:t>
            </w:r>
            <w:r w:rsidRPr="002B5F26">
              <w:rPr>
                <w:rFonts w:ascii="TH SarabunPSK" w:hAnsi="TH SarabunPSK" w:cs="TH SarabunPSK" w:hint="cs"/>
                <w:color w:val="FF0000"/>
                <w:sz w:val="28"/>
                <w:szCs w:val="28"/>
                <w:cs/>
              </w:rPr>
              <w:t xml:space="preserve"> </w:t>
            </w:r>
            <w:r w:rsidRPr="002B5F26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การส่งเสริมการจัดทำผลงานทางวิชาการรับใช้สังคมในพื้นที่บริการ (</w:t>
            </w:r>
            <w:r w:rsidRPr="002B5F26">
              <w:rPr>
                <w:rFonts w:ascii="TH SarabunPSK" w:hAnsi="TH SarabunPSK" w:cs="TH SarabunPSK"/>
                <w:color w:val="FF0000"/>
                <w:sz w:val="28"/>
                <w:szCs w:val="28"/>
              </w:rPr>
              <w:t>PO</w:t>
            </w:r>
            <w:r w:rsidRPr="002B5F26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2)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0B5C03C8" w14:textId="086B153E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4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6409CB5F" w14:textId="7259AEBD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auto" w:fill="auto"/>
            <w:vAlign w:val="center"/>
          </w:tcPr>
          <w:p w14:paraId="66CBF2CC" w14:textId="77777777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auto" w:fill="auto"/>
            <w:vAlign w:val="center"/>
          </w:tcPr>
          <w:p w14:paraId="392E5C8B" w14:textId="77777777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FFFFFF" w:themeFill="background1"/>
            <w:vAlign w:val="center"/>
          </w:tcPr>
          <w:p w14:paraId="42A11192" w14:textId="77777777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</w:tcPr>
          <w:p w14:paraId="1EDCF425" w14:textId="77777777" w:rsidR="00D17087" w:rsidRDefault="00D17087" w:rsidP="00B463E0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  <w:p w14:paraId="382BD60C" w14:textId="222C76F9" w:rsidR="00B463E0" w:rsidRPr="000D2861" w:rsidRDefault="00D17087" w:rsidP="00D17087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color w:val="000000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04BF5332" w14:textId="77777777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</w:tcPr>
          <w:p w14:paraId="3AE7478F" w14:textId="77777777" w:rsidR="00B463E0" w:rsidRPr="000D2861" w:rsidRDefault="00B463E0" w:rsidP="00B463E0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013CDFF0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7115CC15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3.1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การบริการวิชาการแก่สังคม 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3.1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6C433EAF" w14:textId="7836E2F9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6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6AC89F8E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2D9DFEA7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213F0E15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0B0C051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672AEA96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74766A09" w14:textId="7E6F13BB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7DCECA89" w14:textId="5DD721D2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350F228C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17679889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4.1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ะบบและกลไกการทำนุบำรุงศิลปะและวัฒนธรรม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4.1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7C5388E6" w14:textId="57C54330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7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2BB7CFB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45A7530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3F280C74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7E7295BA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0CE70DBD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1706C73B" w14:textId="0654E6C5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7A15E56B" w14:textId="21396622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631791" w:rsidRPr="000D2861" w14:paraId="7A00EF8C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</w:tcPr>
          <w:p w14:paraId="7001F942" w14:textId="37152A66" w:rsidR="00631791" w:rsidRPr="002B5F26" w:rsidRDefault="00C86A53" w:rsidP="00164484">
            <w:pPr>
              <w:rPr>
                <w:rFonts w:ascii="TH SarabunPSK" w:hAnsi="TH SarabunPSK" w:cs="TH SarabunPSK"/>
                <w:color w:val="FF0000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color w:val="FF0000"/>
                <w:sz w:val="28"/>
                <w:szCs w:val="28"/>
                <w:cs/>
              </w:rPr>
              <w:t>4</w:t>
            </w:r>
            <w:r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.</w:t>
            </w:r>
            <w:r>
              <w:rPr>
                <w:rFonts w:ascii="TH SarabunPSK" w:hAnsi="TH SarabunPSK" w:cs="TH SarabunPSK" w:hint="cs"/>
                <w:color w:val="FF0000"/>
                <w:sz w:val="28"/>
                <w:szCs w:val="28"/>
                <w:cs/>
              </w:rPr>
              <w:t>2</w:t>
            </w:r>
            <w:r w:rsidR="002B5F26" w:rsidRPr="002B5F26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 xml:space="preserve">  </w:t>
            </w:r>
            <w:r w:rsidRPr="00C86A53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การทำนุบำรุงและเผยแพร่ศิลปะและวัฒนธรรมท้องถิ่นสู่</w:t>
            </w:r>
            <w:bookmarkStart w:id="1" w:name="_GoBack"/>
            <w:bookmarkEnd w:id="1"/>
            <w:r w:rsidRPr="00C86A53">
              <w:rPr>
                <w:rFonts w:ascii="TH SarabunPSK" w:hAnsi="TH SarabunPSK" w:cs="TH SarabunPSK"/>
                <w:color w:val="FF0000"/>
                <w:sz w:val="28"/>
                <w:szCs w:val="28"/>
                <w:cs/>
              </w:rPr>
              <w:t>สาธารณชน (มรภ.อบ. 4.2)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16C459C8" w14:textId="4F1A48C1" w:rsidR="00631791" w:rsidRPr="000D2861" w:rsidRDefault="002B5F26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4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05B50A6D" w14:textId="4A2D67F4" w:rsidR="00631791" w:rsidRPr="000D2861" w:rsidRDefault="002B5F26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</w:tcPr>
          <w:p w14:paraId="0D5DB6FE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000000" w:fill="FFFF00"/>
            <w:vAlign w:val="center"/>
          </w:tcPr>
          <w:p w14:paraId="5F41D503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14:paraId="7B95AA67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14:paraId="37B73B36" w14:textId="547D168E" w:rsidR="00631791" w:rsidRPr="000D2861" w:rsidRDefault="002B5F26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0B6761F5" w14:textId="77777777" w:rsidR="00631791" w:rsidRPr="000D2861" w:rsidRDefault="00631791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1825B798" w14:textId="77777777" w:rsidR="00631791" w:rsidRPr="000D2861" w:rsidRDefault="00631791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332AC62D" w14:textId="77777777" w:rsidTr="00930067">
        <w:trPr>
          <w:trHeight w:val="521"/>
        </w:trPr>
        <w:tc>
          <w:tcPr>
            <w:tcW w:w="2895" w:type="dxa"/>
            <w:shd w:val="clear" w:color="auto" w:fill="auto"/>
            <w:vAlign w:val="center"/>
            <w:hideMark/>
          </w:tcPr>
          <w:p w14:paraId="20AD2542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5.1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การบริหารของคณะเพื่อการกำกับติดตามผลลัพธ์ตามพันธกิจ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กลุ่มสถาบัน และเอกลักษณ์ของคณะ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5.1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2D7B2AFF" w14:textId="1192628C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7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692D4031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0804838D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30377358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5A50B682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65767443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  <w:vAlign w:val="center"/>
          </w:tcPr>
          <w:p w14:paraId="0C5722C8" w14:textId="0225D489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05DE107A" w14:textId="320FEEF5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51B8720C" w14:textId="77777777" w:rsidTr="00930067">
        <w:trPr>
          <w:trHeight w:val="370"/>
        </w:trPr>
        <w:tc>
          <w:tcPr>
            <w:tcW w:w="2895" w:type="dxa"/>
            <w:shd w:val="clear" w:color="auto" w:fill="auto"/>
            <w:vAlign w:val="center"/>
            <w:hideMark/>
          </w:tcPr>
          <w:p w14:paraId="0B018C7C" w14:textId="77777777" w:rsidR="004661D9" w:rsidRPr="000D2861" w:rsidRDefault="004661D9" w:rsidP="0016448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 xml:space="preserve">5.2 </w:t>
            </w: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ระบบการประกันคุณภาพหลักสูตร (สกอ.</w:t>
            </w:r>
            <w:r w:rsidRPr="000D2861">
              <w:rPr>
                <w:rFonts w:ascii="TH SarabunPSK" w:hAnsi="TH SarabunPSK" w:cs="TH SarabunPSK"/>
                <w:sz w:val="28"/>
                <w:szCs w:val="28"/>
              </w:rPr>
              <w:t>5.2)</w:t>
            </w:r>
          </w:p>
        </w:tc>
        <w:tc>
          <w:tcPr>
            <w:tcW w:w="632" w:type="dxa"/>
            <w:shd w:val="clear" w:color="auto" w:fill="auto"/>
            <w:vAlign w:val="center"/>
            <w:hideMark/>
          </w:tcPr>
          <w:p w14:paraId="5577263F" w14:textId="72282046" w:rsidR="004661D9" w:rsidRPr="000D2861" w:rsidRDefault="00B463E0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/>
                <w:sz w:val="28"/>
                <w:szCs w:val="28"/>
              </w:rPr>
              <w:t>6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57031760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  <w:hideMark/>
          </w:tcPr>
          <w:p w14:paraId="2CA4AB92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20" w:type="dxa"/>
            <w:shd w:val="clear" w:color="000000" w:fill="FFFF00"/>
            <w:vAlign w:val="center"/>
            <w:hideMark/>
          </w:tcPr>
          <w:p w14:paraId="4456D6E2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548" w:type="dxa"/>
            <w:shd w:val="clear" w:color="auto" w:fill="auto"/>
            <w:vAlign w:val="center"/>
            <w:hideMark/>
          </w:tcPr>
          <w:p w14:paraId="527E6395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</w:rPr>
              <w:t> </w:t>
            </w:r>
          </w:p>
        </w:tc>
        <w:tc>
          <w:tcPr>
            <w:tcW w:w="809" w:type="dxa"/>
            <w:shd w:val="clear" w:color="auto" w:fill="auto"/>
            <w:vAlign w:val="center"/>
            <w:hideMark/>
          </w:tcPr>
          <w:p w14:paraId="55BF2FE8" w14:textId="77777777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 w:rsidRPr="000D2861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229DBCE3" w14:textId="00572B65" w:rsidR="004661D9" w:rsidRPr="000D2861" w:rsidRDefault="004661D9" w:rsidP="0016448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18640FA2" w14:textId="284F0738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AD6FD4" w:rsidRPr="000D2861" w14:paraId="51302983" w14:textId="77777777" w:rsidTr="00930067">
        <w:trPr>
          <w:trHeight w:val="370"/>
        </w:trPr>
        <w:tc>
          <w:tcPr>
            <w:tcW w:w="2895" w:type="dxa"/>
          </w:tcPr>
          <w:p w14:paraId="3E0D37FE" w14:textId="131262AB" w:rsidR="00AD6FD4" w:rsidRPr="00AD6FD4" w:rsidRDefault="00AD6FD4" w:rsidP="00AD6FD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AD6FD4">
              <w:rPr>
                <w:rFonts w:ascii="TH SarabunPSK" w:eastAsia="Calibri" w:hAnsi="TH SarabunPSK" w:cs="TH SarabunPSK"/>
                <w:color w:val="FF0000"/>
                <w:kern w:val="24"/>
                <w:sz w:val="28"/>
                <w:szCs w:val="28"/>
                <w:cs/>
              </w:rPr>
              <w:t>6.1  การพัฒนาทรัพยากรมนุษย์ในพื้นที่ด้วยการเรียนรู้ตลอดชีวิต</w:t>
            </w:r>
            <w:r w:rsidRPr="00AD6FD4">
              <w:rPr>
                <w:rFonts w:ascii="TH SarabunPSK" w:eastAsia="Calibri" w:hAnsi="TH SarabunPSK" w:cs="TH SarabunPSK"/>
                <w:color w:val="FF0000"/>
                <w:kern w:val="24"/>
                <w:sz w:val="28"/>
                <w:szCs w:val="28"/>
              </w:rPr>
              <w:t>(PE2, PE3, PO1, PO3)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1C29EA5C" w14:textId="3D2D8BAF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0F109228" w14:textId="51D8B9F2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</w:tcPr>
          <w:p w14:paraId="09C3CDFE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000000" w:fill="FFFF00"/>
            <w:vAlign w:val="center"/>
          </w:tcPr>
          <w:p w14:paraId="37C24B5C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14:paraId="33D1EA34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14:paraId="1712A84E" w14:textId="08BFC466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41CF82E4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50DD3467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AD6FD4" w:rsidRPr="000D2861" w14:paraId="7EBDF209" w14:textId="77777777" w:rsidTr="00930067">
        <w:trPr>
          <w:trHeight w:val="370"/>
        </w:trPr>
        <w:tc>
          <w:tcPr>
            <w:tcW w:w="2895" w:type="dxa"/>
          </w:tcPr>
          <w:p w14:paraId="4986FE78" w14:textId="435FE461" w:rsidR="00AD6FD4" w:rsidRPr="00AD6FD4" w:rsidRDefault="00AD6FD4" w:rsidP="00AD6FD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AD6FD4">
              <w:rPr>
                <w:rFonts w:ascii="TH SarabunPSK" w:eastAsia="Calibri" w:hAnsi="TH SarabunPSK" w:cs="TH SarabunPSK"/>
                <w:color w:val="FF0000"/>
                <w:kern w:val="24"/>
                <w:sz w:val="28"/>
                <w:szCs w:val="28"/>
                <w:cs/>
              </w:rPr>
              <w:t>7.1 การสร้างเครือข่ายความร่วมมือเพื่อการพัฒนาชุมชนท้องถิ่น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5ADD2BEB" w14:textId="1754896D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71EABD8B" w14:textId="7A7F1346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</w:tcPr>
          <w:p w14:paraId="55768245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000000" w:fill="FFFF00"/>
            <w:vAlign w:val="center"/>
          </w:tcPr>
          <w:p w14:paraId="3E7065D0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14:paraId="78FEA0BE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14:paraId="5B69A477" w14:textId="26CAF88F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7ED7446A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236898E3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AD6FD4" w:rsidRPr="000D2861" w14:paraId="593EA368" w14:textId="77777777" w:rsidTr="00930067">
        <w:trPr>
          <w:trHeight w:val="370"/>
        </w:trPr>
        <w:tc>
          <w:tcPr>
            <w:tcW w:w="2895" w:type="dxa"/>
          </w:tcPr>
          <w:p w14:paraId="5BBBFF73" w14:textId="50C94829" w:rsidR="00AD6FD4" w:rsidRPr="00AD6FD4" w:rsidRDefault="00AD6FD4" w:rsidP="00AD6FD4">
            <w:pPr>
              <w:rPr>
                <w:rFonts w:ascii="TH SarabunPSK" w:hAnsi="TH SarabunPSK" w:cs="TH SarabunPSK"/>
                <w:sz w:val="28"/>
                <w:szCs w:val="28"/>
              </w:rPr>
            </w:pPr>
            <w:r w:rsidRPr="00AD6FD4">
              <w:rPr>
                <w:rFonts w:ascii="TH SarabunPSK" w:eastAsia="Calibri" w:hAnsi="TH SarabunPSK" w:cs="TH SarabunPSK"/>
                <w:color w:val="FF0000"/>
                <w:kern w:val="24"/>
                <w:sz w:val="28"/>
                <w:szCs w:val="28"/>
                <w:cs/>
              </w:rPr>
              <w:t>8.1 การดำเนินงานเพื่อบรรลุเป้าหมายการพัฒนาที่ยั่งยืน (</w:t>
            </w:r>
            <w:r w:rsidRPr="00AD6FD4">
              <w:rPr>
                <w:rFonts w:ascii="TH SarabunPSK" w:eastAsia="Calibri" w:hAnsi="TH SarabunPSK" w:cs="TH SarabunPSK"/>
                <w:color w:val="FF0000"/>
                <w:kern w:val="24"/>
                <w:sz w:val="28"/>
                <w:szCs w:val="28"/>
              </w:rPr>
              <w:t>PE</w:t>
            </w:r>
            <w:r w:rsidRPr="00AD6FD4">
              <w:rPr>
                <w:rFonts w:ascii="TH SarabunPSK" w:eastAsia="Calibri" w:hAnsi="TH SarabunPSK" w:cs="TH SarabunPSK"/>
                <w:color w:val="FF0000"/>
                <w:kern w:val="24"/>
                <w:sz w:val="28"/>
                <w:szCs w:val="28"/>
                <w:cs/>
              </w:rPr>
              <w:t>4)</w:t>
            </w:r>
          </w:p>
        </w:tc>
        <w:tc>
          <w:tcPr>
            <w:tcW w:w="632" w:type="dxa"/>
            <w:shd w:val="clear" w:color="auto" w:fill="auto"/>
            <w:vAlign w:val="center"/>
          </w:tcPr>
          <w:p w14:paraId="5643D204" w14:textId="2128CDB3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sz w:val="28"/>
                <w:szCs w:val="28"/>
                <w:cs/>
              </w:rPr>
              <w:t>4</w:t>
            </w:r>
          </w:p>
        </w:tc>
        <w:tc>
          <w:tcPr>
            <w:tcW w:w="809" w:type="dxa"/>
            <w:shd w:val="clear" w:color="auto" w:fill="auto"/>
            <w:vAlign w:val="center"/>
          </w:tcPr>
          <w:p w14:paraId="02DCCB3C" w14:textId="1953E60E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782" w:type="dxa"/>
            <w:shd w:val="clear" w:color="000000" w:fill="FFFF00"/>
            <w:vAlign w:val="center"/>
          </w:tcPr>
          <w:p w14:paraId="6B6D5FDC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20" w:type="dxa"/>
            <w:shd w:val="clear" w:color="000000" w:fill="FFFF00"/>
            <w:vAlign w:val="center"/>
          </w:tcPr>
          <w:p w14:paraId="5E037B6D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14:paraId="46A2E2C8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809" w:type="dxa"/>
            <w:shd w:val="clear" w:color="auto" w:fill="auto"/>
            <w:vAlign w:val="center"/>
          </w:tcPr>
          <w:p w14:paraId="71E2F8DB" w14:textId="4F740FAD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  <w:cs/>
              </w:rPr>
            </w:pPr>
            <w:r w:rsidRPr="00D17087">
              <w:rPr>
                <w:rFonts w:ascii="TH SarabunPSK" w:hAnsi="TH SarabunPSK" w:cs="TH SarabunPSK"/>
                <w:sz w:val="28"/>
                <w:szCs w:val="28"/>
                <w:cs/>
              </w:rPr>
              <w:t>ข้อ</w:t>
            </w:r>
          </w:p>
        </w:tc>
        <w:tc>
          <w:tcPr>
            <w:tcW w:w="1275" w:type="dxa"/>
            <w:shd w:val="clear" w:color="auto" w:fill="FFFFFF" w:themeFill="background1"/>
          </w:tcPr>
          <w:p w14:paraId="2B71E079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4ABD3F9F" w14:textId="77777777" w:rsidR="00AD6FD4" w:rsidRPr="000D2861" w:rsidRDefault="00AD6FD4" w:rsidP="00AD6FD4">
            <w:pPr>
              <w:jc w:val="center"/>
              <w:rPr>
                <w:rFonts w:ascii="TH SarabunPSK" w:hAnsi="TH SarabunPSK" w:cs="TH SarabunPSK"/>
                <w:sz w:val="28"/>
                <w:szCs w:val="28"/>
              </w:rPr>
            </w:pPr>
          </w:p>
        </w:tc>
      </w:tr>
      <w:tr w:rsidR="004661D9" w:rsidRPr="000D2861" w14:paraId="6034BB03" w14:textId="77777777" w:rsidTr="00930067">
        <w:trPr>
          <w:trHeight w:val="370"/>
        </w:trPr>
        <w:tc>
          <w:tcPr>
            <w:tcW w:w="8570" w:type="dxa"/>
            <w:gridSpan w:val="8"/>
            <w:shd w:val="clear" w:color="auto" w:fill="auto"/>
            <w:vAlign w:val="center"/>
          </w:tcPr>
          <w:p w14:paraId="2BFC190B" w14:textId="56437206" w:rsidR="004661D9" w:rsidRPr="00930067" w:rsidRDefault="002B5F26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รวมเฉลี่ย </w:t>
            </w:r>
            <w:r w:rsidR="004661D9"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องค์ประกอบ</w:t>
            </w:r>
            <w:r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ที่ </w:t>
            </w: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-5 </w:t>
            </w:r>
            <w:r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เฉพาะตัวบ่งชี้ สกอ. </w:t>
            </w:r>
            <w:r w:rsidRPr="0093006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3 </w:t>
            </w:r>
            <w:r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015976F1" w14:textId="7AD4BD7E" w:rsidR="004661D9" w:rsidRPr="000D2861" w:rsidRDefault="004661D9" w:rsidP="00BA2D3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  <w:tr w:rsidR="002B5F26" w:rsidRPr="000D2861" w14:paraId="65C0F85B" w14:textId="77777777" w:rsidTr="00930067">
        <w:trPr>
          <w:trHeight w:val="370"/>
        </w:trPr>
        <w:tc>
          <w:tcPr>
            <w:tcW w:w="8570" w:type="dxa"/>
            <w:gridSpan w:val="8"/>
            <w:shd w:val="clear" w:color="auto" w:fill="auto"/>
            <w:vAlign w:val="center"/>
          </w:tcPr>
          <w:p w14:paraId="1E8944E0" w14:textId="5C5586BB" w:rsidR="002B5F26" w:rsidRPr="00930067" w:rsidRDefault="00901343" w:rsidP="00164484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เฉลี่ย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8 </w:t>
            </w:r>
            <w:r w:rsidR="002B5F26" w:rsidRPr="0093006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งค์ประกอบ</w:t>
            </w:r>
            <w:r w:rsidR="002B5F26"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2B5F26" w:rsidRPr="0093006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0 </w:t>
            </w:r>
            <w:r w:rsidR="002B5F26" w:rsidRPr="0093006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1446" w:type="dxa"/>
            <w:shd w:val="clear" w:color="auto" w:fill="auto"/>
            <w:noWrap/>
            <w:vAlign w:val="center"/>
          </w:tcPr>
          <w:p w14:paraId="1323F6D5" w14:textId="77777777" w:rsidR="002B5F26" w:rsidRPr="000D2861" w:rsidRDefault="002B5F26" w:rsidP="00BA2D3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</w:p>
        </w:tc>
      </w:tr>
    </w:tbl>
    <w:p w14:paraId="61F75C86" w14:textId="77777777" w:rsidR="00583CF5" w:rsidRPr="009477BD" w:rsidRDefault="00583CF5" w:rsidP="00AC1CDD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69A55E56" w14:textId="77777777" w:rsidR="00583CF5" w:rsidRPr="009477BD" w:rsidRDefault="00583CF5" w:rsidP="00AC1CDD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8210B65" w14:textId="77777777" w:rsidR="00583CF5" w:rsidRDefault="00583CF5" w:rsidP="000D2861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3AE5AE1" w14:textId="77777777" w:rsidR="002B5F26" w:rsidRDefault="002B5F26" w:rsidP="000D2861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02E165AC" w14:textId="77777777" w:rsidR="002B5F26" w:rsidRDefault="002B5F26" w:rsidP="000D2861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1C063BBF" w14:textId="77777777" w:rsidR="002B5F26" w:rsidRDefault="002B5F26" w:rsidP="000D2861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362ED413" w14:textId="77777777" w:rsidR="002B5F26" w:rsidRDefault="002B5F26" w:rsidP="000D2861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193CA9F" w14:textId="77777777" w:rsidR="002B5F26" w:rsidRDefault="002B5F26" w:rsidP="000D2861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p w14:paraId="76BEE8B8" w14:textId="77777777" w:rsidR="0076239B" w:rsidRPr="0076239B" w:rsidRDefault="0076239B" w:rsidP="0076239B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 xml:space="preserve">ตาราง </w:t>
      </w:r>
      <w:r w:rsidR="00E7203E"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วิเคราะห์</w:t>
      </w: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ระดับ</w:t>
      </w:r>
      <w:r>
        <w:rPr>
          <w:rFonts w:ascii="TH SarabunPSK" w:eastAsia="Calibri" w:hAnsi="TH SarabunPSK" w:cs="TH SarabunPSK"/>
          <w:b/>
          <w:bCs/>
          <w:sz w:val="36"/>
          <w:szCs w:val="36"/>
          <w:cs/>
        </w:rPr>
        <w:t>ผลการ</w:t>
      </w: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>ประเมิน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ุณภาพการศึกษาภายใน</w:t>
      </w:r>
      <w:r>
        <w:rPr>
          <w:rFonts w:ascii="TH SarabunPSK" w:eastAsia="Calibri" w:hAnsi="TH SarabunPSK" w:cs="TH SarabunPSK" w:hint="cs"/>
          <w:b/>
          <w:bCs/>
          <w:sz w:val="36"/>
          <w:szCs w:val="36"/>
          <w:cs/>
        </w:rPr>
        <w:t xml:space="preserve"> ระดับ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>คณะ</w:t>
      </w:r>
    </w:p>
    <w:p w14:paraId="14F2E28B" w14:textId="31BE7A11" w:rsidR="0076239B" w:rsidRPr="009477BD" w:rsidRDefault="0076239B" w:rsidP="0076239B">
      <w:pPr>
        <w:jc w:val="center"/>
        <w:rPr>
          <w:rFonts w:ascii="TH SarabunPSK" w:eastAsia="Calibri" w:hAnsi="TH SarabunPSK" w:cs="TH SarabunPSK"/>
          <w:b/>
          <w:bCs/>
          <w:sz w:val="36"/>
          <w:szCs w:val="36"/>
        </w:rPr>
      </w:pPr>
      <w:r w:rsidRPr="0076239B">
        <w:rPr>
          <w:rFonts w:ascii="TH SarabunPSK" w:eastAsia="Calibri" w:hAnsi="TH SarabunPSK" w:cs="TH SarabunPSK"/>
          <w:b/>
          <w:bCs/>
          <w:sz w:val="36"/>
          <w:szCs w:val="36"/>
          <w:cs/>
        </w:rPr>
        <w:t xml:space="preserve">ประจำปีการศึกษา </w:t>
      </w:r>
      <w:r w:rsidRPr="0076239B">
        <w:rPr>
          <w:rFonts w:ascii="TH SarabunPSK" w:eastAsia="Calibri" w:hAnsi="TH SarabunPSK" w:cs="TH SarabunPSK"/>
          <w:b/>
          <w:bCs/>
          <w:sz w:val="36"/>
          <w:szCs w:val="36"/>
        </w:rPr>
        <w:t>256</w:t>
      </w:r>
      <w:r w:rsidR="002B5F26">
        <w:rPr>
          <w:rFonts w:ascii="TH SarabunPSK" w:eastAsia="Calibri" w:hAnsi="TH SarabunPSK" w:cs="TH SarabunPSK"/>
          <w:b/>
          <w:bCs/>
          <w:sz w:val="36"/>
          <w:szCs w:val="36"/>
        </w:rPr>
        <w:t>4</w:t>
      </w:r>
    </w:p>
    <w:p w14:paraId="44E9A02C" w14:textId="77777777" w:rsidR="004661D9" w:rsidRPr="009477BD" w:rsidRDefault="004661D9" w:rsidP="0076239B">
      <w:pPr>
        <w:rPr>
          <w:rFonts w:ascii="TH SarabunPSK" w:eastAsia="Calibri" w:hAnsi="TH SarabunPSK" w:cs="TH SarabunPSK"/>
          <w:b/>
          <w:bCs/>
          <w:sz w:val="36"/>
          <w:szCs w:val="36"/>
        </w:rPr>
      </w:pPr>
    </w:p>
    <w:tbl>
      <w:tblPr>
        <w:tblW w:w="9513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8"/>
        <w:gridCol w:w="466"/>
        <w:gridCol w:w="956"/>
        <w:gridCol w:w="851"/>
        <w:gridCol w:w="992"/>
        <w:gridCol w:w="992"/>
        <w:gridCol w:w="3398"/>
      </w:tblGrid>
      <w:tr w:rsidR="00901343" w:rsidRPr="004661D9" w14:paraId="43417EC5" w14:textId="77777777" w:rsidTr="00901343">
        <w:trPr>
          <w:trHeight w:val="517"/>
        </w:trPr>
        <w:tc>
          <w:tcPr>
            <w:tcW w:w="1858" w:type="dxa"/>
            <w:vMerge w:val="restart"/>
            <w:shd w:val="clear" w:color="auto" w:fill="D9D9D9" w:themeFill="background1" w:themeFillShade="D9"/>
            <w:vAlign w:val="center"/>
            <w:hideMark/>
          </w:tcPr>
          <w:p w14:paraId="15899E04" w14:textId="77777777" w:rsidR="00901343" w:rsidRPr="004661D9" w:rsidRDefault="00901343" w:rsidP="0076239B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องค์ประกอบคุณภาพ</w:t>
            </w:r>
          </w:p>
          <w:p w14:paraId="51B2A23B" w14:textId="5B7FBEB1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</w:tc>
        <w:tc>
          <w:tcPr>
            <w:tcW w:w="4257" w:type="dxa"/>
            <w:gridSpan w:val="5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25B689A" w14:textId="77777777" w:rsidR="00901343" w:rsidRPr="004661D9" w:rsidRDefault="00901343" w:rsidP="00901343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คะแนนการประเมินเฉลี่ย</w:t>
            </w:r>
          </w:p>
        </w:tc>
        <w:tc>
          <w:tcPr>
            <w:tcW w:w="3398" w:type="dxa"/>
            <w:shd w:val="clear" w:color="auto" w:fill="D9D9D9" w:themeFill="background1" w:themeFillShade="D9"/>
            <w:vAlign w:val="center"/>
            <w:hideMark/>
          </w:tcPr>
          <w:p w14:paraId="57C88920" w14:textId="77777777" w:rsidR="00901343" w:rsidRPr="004661D9" w:rsidRDefault="00901343" w:rsidP="0076239B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ผลการประเมิน</w:t>
            </w:r>
          </w:p>
        </w:tc>
      </w:tr>
      <w:tr w:rsidR="00901343" w:rsidRPr="004661D9" w14:paraId="295A3BD9" w14:textId="77777777" w:rsidTr="00901343">
        <w:trPr>
          <w:trHeight w:val="425"/>
        </w:trPr>
        <w:tc>
          <w:tcPr>
            <w:tcW w:w="1858" w:type="dxa"/>
            <w:vMerge/>
            <w:shd w:val="clear" w:color="auto" w:fill="D9D9D9" w:themeFill="background1" w:themeFillShade="D9"/>
            <w:vAlign w:val="center"/>
            <w:hideMark/>
          </w:tcPr>
          <w:p w14:paraId="42A925DB" w14:textId="2702126D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466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49B09A1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7ACD6A7C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357B00C6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4AD96ACB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  <w:p w14:paraId="6E1E17AD" w14:textId="11E2D6CC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</w:tc>
        <w:tc>
          <w:tcPr>
            <w:tcW w:w="956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37F2EE1" w14:textId="77777777" w:rsidR="00901343" w:rsidRPr="004661D9" w:rsidRDefault="00901343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I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13617ED" w14:textId="77777777" w:rsidR="00901343" w:rsidRPr="004661D9" w:rsidRDefault="00901343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p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3409CB0" w14:textId="77777777" w:rsidR="00901343" w:rsidRPr="004661D9" w:rsidRDefault="00901343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  <w:t>O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0C7F19E" w14:textId="77777777" w:rsidR="00901343" w:rsidRPr="004661D9" w:rsidRDefault="00901343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วม</w:t>
            </w:r>
          </w:p>
        </w:tc>
        <w:tc>
          <w:tcPr>
            <w:tcW w:w="3398" w:type="dxa"/>
            <w:shd w:val="clear" w:color="auto" w:fill="D9D9D9" w:themeFill="background1" w:themeFillShade="D9"/>
            <w:vAlign w:val="center"/>
            <w:hideMark/>
          </w:tcPr>
          <w:p w14:paraId="518D0088" w14:textId="77777777" w:rsidR="00901343" w:rsidRPr="0076239B" w:rsidRDefault="00901343" w:rsidP="0076239B">
            <w:pPr>
              <w:pStyle w:val="15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</w:rPr>
              <w:t>0.00&lt;=1.50</w:t>
            </w:r>
            <w:r>
              <w:rPr>
                <w:rFonts w:ascii="TH SarabunPSK" w:hAnsi="TH SarabunPSK" w:cs="TH SarabunPSK"/>
                <w:b/>
                <w:bCs/>
                <w:sz w:val="24"/>
                <w:szCs w:val="24"/>
              </w:rPr>
              <w:t xml:space="preserve"> </w:t>
            </w: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การดำเนินงานต้องปรับปรุงเร่งด่วน</w:t>
            </w:r>
          </w:p>
        </w:tc>
      </w:tr>
      <w:tr w:rsidR="00901343" w:rsidRPr="004661D9" w14:paraId="0E983D4D" w14:textId="77777777" w:rsidTr="00901343">
        <w:trPr>
          <w:trHeight w:val="376"/>
        </w:trPr>
        <w:tc>
          <w:tcPr>
            <w:tcW w:w="1858" w:type="dxa"/>
            <w:vMerge/>
            <w:shd w:val="clear" w:color="auto" w:fill="D9D9D9" w:themeFill="background1" w:themeFillShade="D9"/>
            <w:vAlign w:val="center"/>
            <w:hideMark/>
          </w:tcPr>
          <w:p w14:paraId="05B6B087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466" w:type="dxa"/>
            <w:vMerge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C9EE377" w14:textId="0A18CDC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56" w:type="dxa"/>
            <w:vMerge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6891D75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shd w:val="clear" w:color="auto" w:fill="D9D9D9" w:themeFill="background1" w:themeFillShade="D9"/>
            <w:vAlign w:val="center"/>
            <w:hideMark/>
          </w:tcPr>
          <w:p w14:paraId="553BC115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706B2994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5A2702A2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3398" w:type="dxa"/>
            <w:shd w:val="clear" w:color="auto" w:fill="D9D9D9" w:themeFill="background1" w:themeFillShade="D9"/>
            <w:vAlign w:val="center"/>
            <w:hideMark/>
          </w:tcPr>
          <w:p w14:paraId="259CE209" w14:textId="77777777" w:rsidR="00901343" w:rsidRPr="0076239B" w:rsidRDefault="00901343" w:rsidP="0076239B">
            <w:pPr>
              <w:pStyle w:val="15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</w:rPr>
              <w:t xml:space="preserve">1.51–2.50 </w:t>
            </w: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การดำเนินงานต้องปรับปรุง</w:t>
            </w:r>
          </w:p>
        </w:tc>
      </w:tr>
      <w:tr w:rsidR="00901343" w:rsidRPr="004661D9" w14:paraId="3E6FE1E3" w14:textId="77777777" w:rsidTr="00901343">
        <w:trPr>
          <w:trHeight w:val="394"/>
        </w:trPr>
        <w:tc>
          <w:tcPr>
            <w:tcW w:w="1858" w:type="dxa"/>
            <w:vMerge/>
            <w:shd w:val="clear" w:color="auto" w:fill="D9D9D9" w:themeFill="background1" w:themeFillShade="D9"/>
            <w:vAlign w:val="center"/>
            <w:hideMark/>
          </w:tcPr>
          <w:p w14:paraId="01747823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466" w:type="dxa"/>
            <w:vMerge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C317CED" w14:textId="539DF358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56" w:type="dxa"/>
            <w:vMerge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192825D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shd w:val="clear" w:color="auto" w:fill="D9D9D9" w:themeFill="background1" w:themeFillShade="D9"/>
            <w:vAlign w:val="center"/>
            <w:hideMark/>
          </w:tcPr>
          <w:p w14:paraId="2CA00F51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13784EA0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096D0C72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3398" w:type="dxa"/>
            <w:shd w:val="clear" w:color="auto" w:fill="D9D9D9" w:themeFill="background1" w:themeFillShade="D9"/>
            <w:vAlign w:val="center"/>
            <w:hideMark/>
          </w:tcPr>
          <w:p w14:paraId="37832D5C" w14:textId="77777777" w:rsidR="00901343" w:rsidRPr="0076239B" w:rsidRDefault="00901343" w:rsidP="0076239B">
            <w:pPr>
              <w:pStyle w:val="15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</w:rPr>
              <w:t xml:space="preserve">2.51–3.50 </w:t>
            </w: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การดำเนินงานระดับพอใช้</w:t>
            </w:r>
          </w:p>
        </w:tc>
      </w:tr>
      <w:tr w:rsidR="00901343" w:rsidRPr="004661D9" w14:paraId="5C6CCDA8" w14:textId="77777777" w:rsidTr="00901343">
        <w:trPr>
          <w:trHeight w:val="313"/>
        </w:trPr>
        <w:tc>
          <w:tcPr>
            <w:tcW w:w="1858" w:type="dxa"/>
            <w:vMerge/>
            <w:shd w:val="clear" w:color="auto" w:fill="D9D9D9" w:themeFill="background1" w:themeFillShade="D9"/>
            <w:vAlign w:val="center"/>
            <w:hideMark/>
          </w:tcPr>
          <w:p w14:paraId="65399588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466" w:type="dxa"/>
            <w:vMerge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D2A7AF7" w14:textId="4D019A5A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56" w:type="dxa"/>
            <w:vMerge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11BC398A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shd w:val="clear" w:color="auto" w:fill="D9D9D9" w:themeFill="background1" w:themeFillShade="D9"/>
            <w:vAlign w:val="center"/>
            <w:hideMark/>
          </w:tcPr>
          <w:p w14:paraId="7CF81482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5437B3F7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77FFE491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3398" w:type="dxa"/>
            <w:shd w:val="clear" w:color="auto" w:fill="D9D9D9" w:themeFill="background1" w:themeFillShade="D9"/>
            <w:vAlign w:val="center"/>
            <w:hideMark/>
          </w:tcPr>
          <w:p w14:paraId="2EF086B6" w14:textId="77777777" w:rsidR="00901343" w:rsidRPr="0076239B" w:rsidRDefault="00901343" w:rsidP="0076239B">
            <w:pPr>
              <w:pStyle w:val="15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</w:rPr>
              <w:t xml:space="preserve">3.51-4.50 </w:t>
            </w: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การดำเนินงานระดับดี</w:t>
            </w:r>
          </w:p>
        </w:tc>
      </w:tr>
      <w:tr w:rsidR="00901343" w:rsidRPr="004661D9" w14:paraId="1C854019" w14:textId="77777777" w:rsidTr="00901343">
        <w:trPr>
          <w:trHeight w:val="412"/>
        </w:trPr>
        <w:tc>
          <w:tcPr>
            <w:tcW w:w="1858" w:type="dxa"/>
            <w:vMerge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51A8231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466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75017BAC" w14:textId="7C21EDD4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56" w:type="dxa"/>
            <w:vMerge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4F26893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851" w:type="dxa"/>
            <w:vMerge/>
            <w:shd w:val="clear" w:color="auto" w:fill="D9D9D9" w:themeFill="background1" w:themeFillShade="D9"/>
            <w:vAlign w:val="center"/>
            <w:hideMark/>
          </w:tcPr>
          <w:p w14:paraId="72A2A93D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65438131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992" w:type="dxa"/>
            <w:vMerge/>
            <w:shd w:val="clear" w:color="auto" w:fill="D9D9D9" w:themeFill="background1" w:themeFillShade="D9"/>
            <w:vAlign w:val="center"/>
            <w:hideMark/>
          </w:tcPr>
          <w:p w14:paraId="69C034B3" w14:textId="77777777" w:rsidR="00901343" w:rsidRPr="004661D9" w:rsidRDefault="00901343" w:rsidP="004661D9">
            <w:pPr>
              <w:rPr>
                <w:rFonts w:ascii="TH SarabunPSK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  <w:tc>
          <w:tcPr>
            <w:tcW w:w="3398" w:type="dxa"/>
            <w:shd w:val="clear" w:color="auto" w:fill="D9D9D9" w:themeFill="background1" w:themeFillShade="D9"/>
            <w:vAlign w:val="center"/>
            <w:hideMark/>
          </w:tcPr>
          <w:p w14:paraId="0DB2B98E" w14:textId="77777777" w:rsidR="00901343" w:rsidRPr="0076239B" w:rsidRDefault="00901343" w:rsidP="0076239B">
            <w:pPr>
              <w:pStyle w:val="15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</w:rPr>
              <w:t xml:space="preserve">4.51-5.00 </w:t>
            </w:r>
            <w:r w:rsidRPr="0076239B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การดำเนินงานระดับดีมาก</w:t>
            </w:r>
          </w:p>
        </w:tc>
      </w:tr>
      <w:tr w:rsidR="0076239B" w:rsidRPr="004661D9" w14:paraId="41939739" w14:textId="77777777" w:rsidTr="00901343">
        <w:trPr>
          <w:trHeight w:val="490"/>
        </w:trPr>
        <w:tc>
          <w:tcPr>
            <w:tcW w:w="1858" w:type="dxa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3EF8CBCF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องค์ประกอบที่ 1</w:t>
            </w:r>
          </w:p>
        </w:tc>
        <w:tc>
          <w:tcPr>
            <w:tcW w:w="466" w:type="dxa"/>
            <w:tcBorders>
              <w:top w:val="single" w:sz="4" w:space="0" w:color="auto"/>
            </w:tcBorders>
            <w:shd w:val="clear" w:color="auto" w:fill="FFFFFF" w:themeFill="background1"/>
            <w:vAlign w:val="center"/>
            <w:hideMark/>
          </w:tcPr>
          <w:p w14:paraId="69AF9E09" w14:textId="3196AEFC" w:rsidR="0076239B" w:rsidRPr="004661D9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8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114EB74F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noWrap/>
            <w:vAlign w:val="center"/>
          </w:tcPr>
          <w:p w14:paraId="13DB04BA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noWrap/>
            <w:vAlign w:val="center"/>
          </w:tcPr>
          <w:p w14:paraId="545121CB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  <w:hideMark/>
          </w:tcPr>
          <w:p w14:paraId="478A5ADD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3398" w:type="dxa"/>
            <w:shd w:val="clear" w:color="auto" w:fill="auto"/>
            <w:noWrap/>
            <w:hideMark/>
          </w:tcPr>
          <w:p w14:paraId="21CC9C44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76239B" w:rsidRPr="004661D9" w14:paraId="5199A259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  <w:hideMark/>
          </w:tcPr>
          <w:p w14:paraId="561D3A3A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องค์ประกอบที่ 2</w:t>
            </w:r>
          </w:p>
        </w:tc>
        <w:tc>
          <w:tcPr>
            <w:tcW w:w="466" w:type="dxa"/>
            <w:shd w:val="clear" w:color="auto" w:fill="FFFFFF" w:themeFill="background1"/>
            <w:noWrap/>
            <w:vAlign w:val="center"/>
            <w:hideMark/>
          </w:tcPr>
          <w:p w14:paraId="3A4F98B7" w14:textId="7CE80D49" w:rsidR="0076239B" w:rsidRPr="004661D9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956" w:type="dxa"/>
            <w:shd w:val="clear" w:color="auto" w:fill="FFFFFF" w:themeFill="background1"/>
            <w:noWrap/>
            <w:vAlign w:val="center"/>
          </w:tcPr>
          <w:p w14:paraId="1AA26F90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649E9AF0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33AAC8CC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  <w:hideMark/>
          </w:tcPr>
          <w:p w14:paraId="39E60B42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3398" w:type="dxa"/>
            <w:shd w:val="clear" w:color="auto" w:fill="FFFFFF" w:themeFill="background1"/>
            <w:noWrap/>
            <w:hideMark/>
          </w:tcPr>
          <w:p w14:paraId="494AB1F3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76239B" w:rsidRPr="004661D9" w14:paraId="4AF7ADAA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  <w:hideMark/>
          </w:tcPr>
          <w:p w14:paraId="0DF61FD4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องค์ประกอบที่ 3</w:t>
            </w:r>
          </w:p>
        </w:tc>
        <w:tc>
          <w:tcPr>
            <w:tcW w:w="466" w:type="dxa"/>
            <w:shd w:val="clear" w:color="auto" w:fill="FFFFFF" w:themeFill="background1"/>
            <w:vAlign w:val="center"/>
            <w:hideMark/>
          </w:tcPr>
          <w:p w14:paraId="362FC648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76239B"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61D68FD2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7F58590E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7B5D7242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  <w:hideMark/>
          </w:tcPr>
          <w:p w14:paraId="4AF537B3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3398" w:type="dxa"/>
            <w:shd w:val="clear" w:color="auto" w:fill="FFFFFF" w:themeFill="background1"/>
            <w:noWrap/>
            <w:hideMark/>
          </w:tcPr>
          <w:p w14:paraId="3C66B342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76239B" w:rsidRPr="004661D9" w14:paraId="7C165BB4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  <w:hideMark/>
          </w:tcPr>
          <w:p w14:paraId="1ACE1F90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องค์ประกอบที่ 4</w:t>
            </w:r>
          </w:p>
        </w:tc>
        <w:tc>
          <w:tcPr>
            <w:tcW w:w="466" w:type="dxa"/>
            <w:shd w:val="clear" w:color="auto" w:fill="FFFFFF" w:themeFill="background1"/>
            <w:noWrap/>
            <w:vAlign w:val="center"/>
            <w:hideMark/>
          </w:tcPr>
          <w:p w14:paraId="709D91C1" w14:textId="141B546D" w:rsidR="0076239B" w:rsidRPr="004661D9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956" w:type="dxa"/>
            <w:shd w:val="clear" w:color="auto" w:fill="FFFFFF" w:themeFill="background1"/>
            <w:noWrap/>
            <w:vAlign w:val="center"/>
          </w:tcPr>
          <w:p w14:paraId="67ED8D06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F481F62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2CE8C446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  <w:hideMark/>
          </w:tcPr>
          <w:p w14:paraId="78BE8AD1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3398" w:type="dxa"/>
            <w:shd w:val="clear" w:color="auto" w:fill="FFFFFF" w:themeFill="background1"/>
            <w:noWrap/>
            <w:hideMark/>
          </w:tcPr>
          <w:p w14:paraId="40E06884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76239B" w:rsidRPr="004661D9" w14:paraId="460B0ADE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  <w:hideMark/>
          </w:tcPr>
          <w:p w14:paraId="00C8FABC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องค์ประกอบที่ 5</w:t>
            </w:r>
          </w:p>
        </w:tc>
        <w:tc>
          <w:tcPr>
            <w:tcW w:w="466" w:type="dxa"/>
            <w:shd w:val="clear" w:color="auto" w:fill="FFFFFF" w:themeFill="background1"/>
            <w:vAlign w:val="center"/>
            <w:hideMark/>
          </w:tcPr>
          <w:p w14:paraId="3947B8F7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76239B"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0F8FBE31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880104E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03FE4426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  <w:hideMark/>
          </w:tcPr>
          <w:p w14:paraId="4C89280A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3398" w:type="dxa"/>
            <w:shd w:val="clear" w:color="auto" w:fill="FFFFFF" w:themeFill="background1"/>
            <w:noWrap/>
            <w:hideMark/>
          </w:tcPr>
          <w:p w14:paraId="44D1F75A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2B5F26" w:rsidRPr="004661D9" w14:paraId="31437C15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</w:tcPr>
          <w:p w14:paraId="0AA8CCC3" w14:textId="51B779D7" w:rsidR="002B5F26" w:rsidRPr="004661D9" w:rsidRDefault="002B5F26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องค์ประกอบที่ 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6</w:t>
            </w:r>
          </w:p>
        </w:tc>
        <w:tc>
          <w:tcPr>
            <w:tcW w:w="466" w:type="dxa"/>
            <w:shd w:val="clear" w:color="auto" w:fill="FFFFFF" w:themeFill="background1"/>
            <w:vAlign w:val="center"/>
          </w:tcPr>
          <w:p w14:paraId="08C411FC" w14:textId="39E88562" w:rsidR="002B5F26" w:rsidRPr="0076239B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64F2AC6A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CCD3D5E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78B81756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964366D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3398" w:type="dxa"/>
            <w:shd w:val="clear" w:color="auto" w:fill="FFFFFF" w:themeFill="background1"/>
            <w:noWrap/>
          </w:tcPr>
          <w:p w14:paraId="2488DAED" w14:textId="3BE62ADF" w:rsidR="002B5F26" w:rsidRPr="0076239B" w:rsidRDefault="002B5F26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2B5F26" w:rsidRPr="004661D9" w14:paraId="60CDA25F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</w:tcPr>
          <w:p w14:paraId="206B837E" w14:textId="10A9F5E1" w:rsidR="002B5F26" w:rsidRPr="004661D9" w:rsidRDefault="002B5F26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องค์ประกอบที่ 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7</w:t>
            </w:r>
          </w:p>
        </w:tc>
        <w:tc>
          <w:tcPr>
            <w:tcW w:w="466" w:type="dxa"/>
            <w:shd w:val="clear" w:color="auto" w:fill="FFFFFF" w:themeFill="background1"/>
            <w:vAlign w:val="center"/>
          </w:tcPr>
          <w:p w14:paraId="57A03012" w14:textId="2851CF21" w:rsidR="002B5F26" w:rsidRPr="0076239B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3760FE54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F09A38D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4FD41331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15F116C5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3398" w:type="dxa"/>
            <w:shd w:val="clear" w:color="auto" w:fill="FFFFFF" w:themeFill="background1"/>
            <w:noWrap/>
          </w:tcPr>
          <w:p w14:paraId="5D03407B" w14:textId="65D7F171" w:rsidR="002B5F26" w:rsidRPr="0076239B" w:rsidRDefault="002B5F26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2B5F26" w:rsidRPr="004661D9" w14:paraId="1D0A0565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</w:tcPr>
          <w:p w14:paraId="4D40EA03" w14:textId="3C9BA3D2" w:rsidR="002B5F26" w:rsidRPr="004661D9" w:rsidRDefault="002B5F26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 xml:space="preserve">องค์ประกอบที่ </w:t>
            </w:r>
            <w:r>
              <w:rPr>
                <w:rFonts w:ascii="TH SarabunPSK" w:hAnsi="TH SarabunPSK" w:cs="TH SarabunPSK"/>
                <w:color w:val="000000"/>
                <w:sz w:val="32"/>
                <w:szCs w:val="32"/>
              </w:rPr>
              <w:t>8</w:t>
            </w:r>
          </w:p>
        </w:tc>
        <w:tc>
          <w:tcPr>
            <w:tcW w:w="466" w:type="dxa"/>
            <w:shd w:val="clear" w:color="auto" w:fill="FFFFFF" w:themeFill="background1"/>
            <w:vAlign w:val="center"/>
          </w:tcPr>
          <w:p w14:paraId="4E5E52D3" w14:textId="6583E640" w:rsidR="002B5F26" w:rsidRPr="0076239B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139C4B69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6E05BE0E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6D5900CA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0A804032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3398" w:type="dxa"/>
            <w:shd w:val="clear" w:color="auto" w:fill="FFFFFF" w:themeFill="background1"/>
            <w:noWrap/>
          </w:tcPr>
          <w:p w14:paraId="752B668C" w14:textId="3F7F5E37" w:rsidR="002B5F26" w:rsidRPr="0076239B" w:rsidRDefault="002B5F26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2B5F26" w:rsidRPr="004661D9" w14:paraId="70AB23B9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</w:tcPr>
          <w:p w14:paraId="2D4CADDE" w14:textId="2DFD20D5" w:rsidR="002B5F26" w:rsidRPr="002B5F26" w:rsidRDefault="002B5F26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เฉลี่ย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 xml:space="preserve"> </w:t>
            </w:r>
            <w:r w:rsidRPr="002B5F26">
              <w:rPr>
                <w:rFonts w:ascii="TH SarabunPSK" w:hAnsi="TH SarabunPSK" w:cs="TH SarabunPSK"/>
                <w:color w:val="000000"/>
                <w:sz w:val="32"/>
                <w:szCs w:val="32"/>
                <w:cs/>
              </w:rPr>
              <w:t>ตัวบ่งชี้</w:t>
            </w:r>
            <w:r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เฉพาะของ สกอ.</w:t>
            </w:r>
          </w:p>
        </w:tc>
        <w:tc>
          <w:tcPr>
            <w:tcW w:w="466" w:type="dxa"/>
            <w:shd w:val="clear" w:color="auto" w:fill="FFFFFF" w:themeFill="background1"/>
            <w:vAlign w:val="center"/>
          </w:tcPr>
          <w:p w14:paraId="71B6E102" w14:textId="7A11FCBD" w:rsidR="002B5F26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szCs w:val="28"/>
                <w:cs/>
              </w:rPr>
              <w:t>13</w:t>
            </w:r>
          </w:p>
        </w:tc>
        <w:tc>
          <w:tcPr>
            <w:tcW w:w="956" w:type="dxa"/>
            <w:shd w:val="clear" w:color="auto" w:fill="FFFFFF" w:themeFill="background1"/>
            <w:vAlign w:val="center"/>
          </w:tcPr>
          <w:p w14:paraId="0FE2EEE2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0FF30FF9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7AB87BF3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127817D6" w14:textId="77777777" w:rsidR="002B5F26" w:rsidRPr="004661D9" w:rsidRDefault="002B5F26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3398" w:type="dxa"/>
            <w:shd w:val="clear" w:color="auto" w:fill="FFFFFF" w:themeFill="background1"/>
            <w:noWrap/>
          </w:tcPr>
          <w:p w14:paraId="24371847" w14:textId="4213EEA3" w:rsidR="002B5F26" w:rsidRPr="0076239B" w:rsidRDefault="002B5F26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2B5F26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76239B" w:rsidRPr="004661D9" w14:paraId="0FC256F3" w14:textId="77777777" w:rsidTr="00901343">
        <w:trPr>
          <w:trHeight w:val="490"/>
        </w:trPr>
        <w:tc>
          <w:tcPr>
            <w:tcW w:w="1858" w:type="dxa"/>
            <w:shd w:val="clear" w:color="auto" w:fill="auto"/>
            <w:vAlign w:val="center"/>
            <w:hideMark/>
          </w:tcPr>
          <w:p w14:paraId="30ACB1F4" w14:textId="77777777" w:rsidR="0076239B" w:rsidRPr="004661D9" w:rsidRDefault="0076239B" w:rsidP="004661D9">
            <w:pPr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 w:hint="cs"/>
                <w:color w:val="000000"/>
                <w:sz w:val="32"/>
                <w:szCs w:val="32"/>
                <w:cs/>
              </w:rPr>
              <w:t>เฉลี่ยทุกตัวบ่งชี้</w:t>
            </w:r>
          </w:p>
        </w:tc>
        <w:tc>
          <w:tcPr>
            <w:tcW w:w="466" w:type="dxa"/>
            <w:shd w:val="clear" w:color="auto" w:fill="FFFFFF" w:themeFill="background1"/>
            <w:noWrap/>
            <w:vAlign w:val="center"/>
            <w:hideMark/>
          </w:tcPr>
          <w:p w14:paraId="6C33A62B" w14:textId="430AB4BF" w:rsidR="0076239B" w:rsidRPr="004661D9" w:rsidRDefault="002B5F26" w:rsidP="004661D9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  <w:t>20</w:t>
            </w:r>
          </w:p>
        </w:tc>
        <w:tc>
          <w:tcPr>
            <w:tcW w:w="956" w:type="dxa"/>
            <w:shd w:val="clear" w:color="auto" w:fill="FFFFFF" w:themeFill="background1"/>
            <w:noWrap/>
            <w:vAlign w:val="center"/>
          </w:tcPr>
          <w:p w14:paraId="147AB93C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4320DEC8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FF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14:paraId="5F0F6A08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FF0000"/>
                <w:sz w:val="28"/>
                <w:szCs w:val="28"/>
              </w:rPr>
            </w:pPr>
          </w:p>
        </w:tc>
        <w:tc>
          <w:tcPr>
            <w:tcW w:w="992" w:type="dxa"/>
            <w:shd w:val="clear" w:color="auto" w:fill="FFFFFF" w:themeFill="background1"/>
            <w:vAlign w:val="center"/>
            <w:hideMark/>
          </w:tcPr>
          <w:p w14:paraId="6D63AAC4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color w:val="000000"/>
                <w:sz w:val="28"/>
                <w:szCs w:val="28"/>
              </w:rPr>
              <w:t> </w:t>
            </w:r>
          </w:p>
        </w:tc>
        <w:tc>
          <w:tcPr>
            <w:tcW w:w="3398" w:type="dxa"/>
            <w:shd w:val="clear" w:color="auto" w:fill="FFFFFF" w:themeFill="background1"/>
            <w:noWrap/>
            <w:hideMark/>
          </w:tcPr>
          <w:p w14:paraId="239B16B1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ดับดีมาก</w:t>
            </w:r>
          </w:p>
        </w:tc>
      </w:tr>
      <w:tr w:rsidR="0076239B" w:rsidRPr="004661D9" w14:paraId="5013E97B" w14:textId="77777777" w:rsidTr="00901343">
        <w:trPr>
          <w:trHeight w:val="647"/>
        </w:trPr>
        <w:tc>
          <w:tcPr>
            <w:tcW w:w="2324" w:type="dxa"/>
            <w:gridSpan w:val="2"/>
            <w:shd w:val="clear" w:color="auto" w:fill="auto"/>
            <w:vAlign w:val="center"/>
            <w:hideMark/>
          </w:tcPr>
          <w:p w14:paraId="2D8E692B" w14:textId="77777777" w:rsidR="0076239B" w:rsidRPr="004661D9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</w:rPr>
            </w:pPr>
            <w:r w:rsidRPr="004661D9">
              <w:rPr>
                <w:rFonts w:ascii="TH SarabunPSK" w:hAnsi="TH SarabunPSK" w:cs="TH SarabunPSK"/>
                <w:b/>
                <w:bCs/>
                <w:color w:val="000000"/>
                <w:sz w:val="28"/>
                <w:szCs w:val="28"/>
                <w:cs/>
              </w:rPr>
              <w:t>ผลการประเมิน</w:t>
            </w:r>
          </w:p>
        </w:tc>
        <w:tc>
          <w:tcPr>
            <w:tcW w:w="956" w:type="dxa"/>
            <w:shd w:val="clear" w:color="auto" w:fill="FFFFFF" w:themeFill="background1"/>
            <w:noWrap/>
            <w:vAlign w:val="center"/>
            <w:hideMark/>
          </w:tcPr>
          <w:p w14:paraId="4B6555A3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ะดับดีมาก</w:t>
            </w:r>
          </w:p>
        </w:tc>
        <w:tc>
          <w:tcPr>
            <w:tcW w:w="851" w:type="dxa"/>
            <w:shd w:val="clear" w:color="auto" w:fill="FFFFFF" w:themeFill="background1"/>
            <w:noWrap/>
            <w:vAlign w:val="center"/>
            <w:hideMark/>
          </w:tcPr>
          <w:p w14:paraId="09931ED7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ะดับดีมาก</w:t>
            </w:r>
          </w:p>
        </w:tc>
        <w:tc>
          <w:tcPr>
            <w:tcW w:w="992" w:type="dxa"/>
            <w:shd w:val="clear" w:color="auto" w:fill="FFFFFF" w:themeFill="background1"/>
            <w:noWrap/>
            <w:vAlign w:val="center"/>
            <w:hideMark/>
          </w:tcPr>
          <w:p w14:paraId="6C12E2AA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ะดับดีมาก</w:t>
            </w:r>
          </w:p>
        </w:tc>
        <w:tc>
          <w:tcPr>
            <w:tcW w:w="992" w:type="dxa"/>
            <w:shd w:val="clear" w:color="auto" w:fill="FFFFFF" w:themeFill="background1"/>
            <w:noWrap/>
            <w:vAlign w:val="center"/>
            <w:hideMark/>
          </w:tcPr>
          <w:p w14:paraId="2B8E7551" w14:textId="77777777" w:rsidR="0076239B" w:rsidRPr="0076239B" w:rsidRDefault="0076239B" w:rsidP="0076239B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szCs w:val="28"/>
              </w:rPr>
            </w:pPr>
            <w:r w:rsidRPr="0076239B">
              <w:rPr>
                <w:rFonts w:ascii="TH SarabunPSK" w:hAnsi="TH SarabunPSK" w:cs="TH SarabunPSK"/>
                <w:b/>
                <w:bCs/>
                <w:sz w:val="28"/>
                <w:szCs w:val="28"/>
                <w:cs/>
              </w:rPr>
              <w:t>ระดับดีมาก</w:t>
            </w:r>
          </w:p>
        </w:tc>
        <w:tc>
          <w:tcPr>
            <w:tcW w:w="3398" w:type="dxa"/>
            <w:shd w:val="clear" w:color="auto" w:fill="BFBFBF" w:themeFill="background1" w:themeFillShade="BF"/>
            <w:vAlign w:val="center"/>
            <w:hideMark/>
          </w:tcPr>
          <w:p w14:paraId="13376B16" w14:textId="77777777" w:rsidR="0076239B" w:rsidRPr="004661D9" w:rsidRDefault="0076239B" w:rsidP="004661D9">
            <w:pPr>
              <w:jc w:val="center"/>
              <w:rPr>
                <w:rFonts w:ascii="TH SarabunPSK" w:hAnsi="TH SarabunPSK" w:cs="TH SarabunPSK"/>
                <w:color w:val="000000"/>
                <w:sz w:val="32"/>
                <w:szCs w:val="32"/>
              </w:rPr>
            </w:pPr>
            <w:r w:rsidRPr="004661D9">
              <w:rPr>
                <w:rFonts w:ascii="TH SarabunPSK" w:hAnsi="TH SarabunPSK" w:cs="TH SarabunPSK"/>
                <w:color w:val="000000"/>
                <w:sz w:val="32"/>
                <w:szCs w:val="32"/>
              </w:rPr>
              <w:t> </w:t>
            </w:r>
          </w:p>
        </w:tc>
      </w:tr>
    </w:tbl>
    <w:p w14:paraId="26F10042" w14:textId="77777777" w:rsidR="0046390B" w:rsidRDefault="0046390B" w:rsidP="00AC1CDD">
      <w:pPr>
        <w:jc w:val="center"/>
        <w:rPr>
          <w:rFonts w:ascii="TH SarabunPSK" w:hAnsi="TH SarabunPSK" w:cs="TH SarabunPSK"/>
          <w:sz w:val="32"/>
          <w:szCs w:val="32"/>
        </w:rPr>
        <w:sectPr w:rsidR="0046390B" w:rsidSect="0002530C">
          <w:pgSz w:w="11906" w:h="16838"/>
          <w:pgMar w:top="1440" w:right="1138" w:bottom="432" w:left="1411" w:header="1440" w:footer="578" w:gutter="0"/>
          <w:pgBorders w:offsetFrom="page">
            <w:top w:val="single" w:sz="4" w:space="24" w:color="FFFFFF"/>
            <w:left w:val="single" w:sz="4" w:space="24" w:color="FFFFFF"/>
            <w:bottom w:val="single" w:sz="4" w:space="24" w:color="FFFFFF"/>
            <w:right w:val="single" w:sz="4" w:space="24" w:color="FFFFFF"/>
          </w:pgBorders>
          <w:cols w:space="720"/>
          <w:titlePg/>
          <w:docGrid w:linePitch="360"/>
        </w:sectPr>
      </w:pPr>
    </w:p>
    <w:p w14:paraId="06A39F06" w14:textId="77777777" w:rsidR="0046390B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4E1861C0" w14:textId="77777777" w:rsidR="0046390B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186AE1E9" w14:textId="77777777" w:rsidR="0046390B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57697558" w14:textId="77777777" w:rsidR="0046390B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03C798AC" w14:textId="77777777" w:rsidR="0046390B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1B38C0F3" w14:textId="77777777" w:rsidR="0046390B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</w:p>
    <w:p w14:paraId="6B4EE22C" w14:textId="77777777" w:rsidR="0046390B" w:rsidRPr="00AC1CDD" w:rsidRDefault="0046390B" w:rsidP="0046390B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AC1CDD">
        <w:rPr>
          <w:rFonts w:ascii="TH SarabunPSK" w:hAnsi="TH SarabunPSK" w:cs="TH SarabunPSK"/>
          <w:b/>
          <w:bCs/>
          <w:sz w:val="72"/>
          <w:szCs w:val="72"/>
          <w:cs/>
        </w:rPr>
        <w:t xml:space="preserve">ส่วนที่ </w:t>
      </w:r>
      <w:r w:rsidRPr="00AC1CDD">
        <w:rPr>
          <w:rFonts w:ascii="TH SarabunPSK" w:hAnsi="TH SarabunPSK" w:cs="TH SarabunPSK"/>
          <w:b/>
          <w:bCs/>
          <w:sz w:val="72"/>
          <w:szCs w:val="72"/>
        </w:rPr>
        <w:t>4</w:t>
      </w:r>
    </w:p>
    <w:p w14:paraId="791EA0B5" w14:textId="77777777" w:rsidR="00901343" w:rsidRDefault="00D41BC0" w:rsidP="00AC1CDD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  <w:r w:rsidRPr="00D41BC0">
        <w:rPr>
          <w:rFonts w:ascii="TH SarabunPSK" w:hAnsi="TH SarabunPSK" w:cs="TH SarabunPSK"/>
          <w:b/>
          <w:bCs/>
          <w:sz w:val="52"/>
          <w:szCs w:val="52"/>
          <w:cs/>
        </w:rPr>
        <w:t>ข้อเสนอแนะของคณะกรรมการประเมินคุณภาพ</w:t>
      </w:r>
    </w:p>
    <w:p w14:paraId="516B4DCA" w14:textId="77777777" w:rsidR="00901343" w:rsidRDefault="00D41BC0" w:rsidP="00AC1CDD">
      <w:pPr>
        <w:jc w:val="center"/>
        <w:rPr>
          <w:rFonts w:ascii="TH SarabunPSK" w:hAnsi="TH SarabunPSK" w:cs="TH SarabunPSK"/>
          <w:b/>
          <w:bCs/>
          <w:sz w:val="52"/>
          <w:szCs w:val="52"/>
        </w:rPr>
      </w:pPr>
      <w:r w:rsidRPr="00D41BC0">
        <w:rPr>
          <w:rFonts w:ascii="TH SarabunPSK" w:hAnsi="TH SarabunPSK" w:cs="TH SarabunPSK"/>
          <w:b/>
          <w:bCs/>
          <w:sz w:val="52"/>
          <w:szCs w:val="52"/>
          <w:cs/>
        </w:rPr>
        <w:t>การศึกษาภายใน</w:t>
      </w:r>
      <w:r w:rsidR="00901343">
        <w:rPr>
          <w:rFonts w:ascii="TH SarabunPSK" w:hAnsi="TH SarabunPSK" w:cs="TH SarabunPSK" w:hint="cs"/>
          <w:b/>
          <w:bCs/>
          <w:sz w:val="52"/>
          <w:szCs w:val="52"/>
          <w:cs/>
        </w:rPr>
        <w:t>ระดับ</w:t>
      </w:r>
      <w:r w:rsidR="00901343">
        <w:rPr>
          <w:rFonts w:ascii="TH SarabunPSK" w:hAnsi="TH SarabunPSK" w:cs="TH SarabunPSK"/>
          <w:b/>
          <w:bCs/>
          <w:sz w:val="52"/>
          <w:szCs w:val="52"/>
          <w:cs/>
        </w:rPr>
        <w:t>คณะ</w:t>
      </w:r>
    </w:p>
    <w:p w14:paraId="4C479F28" w14:textId="1C940E55" w:rsidR="002E5BD8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  <w:r w:rsidRPr="00D41BC0">
        <w:rPr>
          <w:rFonts w:ascii="TH SarabunPSK" w:hAnsi="TH SarabunPSK" w:cs="TH SarabunPSK"/>
          <w:b/>
          <w:bCs/>
          <w:sz w:val="52"/>
          <w:szCs w:val="52"/>
          <w:cs/>
        </w:rPr>
        <w:t>ปีการศึกษา 256</w:t>
      </w:r>
      <w:r w:rsidR="002B5F26">
        <w:rPr>
          <w:rFonts w:ascii="TH SarabunPSK" w:hAnsi="TH SarabunPSK" w:cs="TH SarabunPSK"/>
          <w:b/>
          <w:bCs/>
          <w:sz w:val="52"/>
          <w:szCs w:val="52"/>
        </w:rPr>
        <w:t>4</w:t>
      </w:r>
    </w:p>
    <w:p w14:paraId="72B18E08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0A2B435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1CE80CEE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D44B85E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2061A094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C5A0A9B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555C909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70E00E3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F44DB27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F986D71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5AB4EB5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7F75A9B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75BD8E1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99C1138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34D7740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76F6A572" w14:textId="77777777" w:rsidR="00901343" w:rsidRDefault="00901343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6F360D0F" w14:textId="77777777" w:rsidR="00901343" w:rsidRPr="00901343" w:rsidRDefault="00901343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4DE486ED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319002D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128932C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0CA2A3C7" w14:textId="77777777" w:rsidR="00D41BC0" w:rsidRDefault="00D41BC0" w:rsidP="00AC1CDD">
      <w:pPr>
        <w:jc w:val="center"/>
        <w:rPr>
          <w:rFonts w:ascii="TH SarabunPSK" w:hAnsi="TH SarabunPSK" w:cs="TH SarabunPSK"/>
          <w:sz w:val="32"/>
          <w:szCs w:val="32"/>
        </w:rPr>
      </w:pPr>
    </w:p>
    <w:p w14:paraId="5671C3E3" w14:textId="77777777" w:rsidR="00D41BC0" w:rsidRPr="00AC1CDD" w:rsidRDefault="00D41BC0" w:rsidP="00D41BC0">
      <w:pPr>
        <w:jc w:val="center"/>
        <w:rPr>
          <w:rFonts w:ascii="TH SarabunPSK" w:hAnsi="TH SarabunPSK" w:cs="TH SarabunPSK"/>
          <w:b/>
          <w:bCs/>
          <w:sz w:val="72"/>
          <w:szCs w:val="72"/>
        </w:rPr>
      </w:pPr>
      <w:r w:rsidRPr="00AC1CDD">
        <w:rPr>
          <w:rFonts w:ascii="TH SarabunPSK" w:hAnsi="TH SarabunPSK" w:cs="TH SarabunPSK"/>
          <w:b/>
          <w:bCs/>
          <w:sz w:val="72"/>
          <w:szCs w:val="72"/>
          <w:cs/>
        </w:rPr>
        <w:t xml:space="preserve">ส่วนที่ </w:t>
      </w:r>
      <w:r>
        <w:rPr>
          <w:rFonts w:ascii="TH SarabunPSK" w:hAnsi="TH SarabunPSK" w:cs="TH SarabunPSK"/>
          <w:b/>
          <w:bCs/>
          <w:sz w:val="72"/>
          <w:szCs w:val="72"/>
        </w:rPr>
        <w:t>5</w:t>
      </w:r>
    </w:p>
    <w:p w14:paraId="6574C274" w14:textId="77777777" w:rsidR="00D41BC0" w:rsidRPr="00D41BC0" w:rsidRDefault="00D41BC0" w:rsidP="00D41BC0">
      <w:pPr>
        <w:jc w:val="center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b/>
          <w:bCs/>
          <w:sz w:val="52"/>
          <w:szCs w:val="52"/>
          <w:cs/>
        </w:rPr>
        <w:t>ภาคผนวก</w:t>
      </w:r>
    </w:p>
    <w:p w14:paraId="4B54BC59" w14:textId="77777777" w:rsidR="00D41BC0" w:rsidRPr="00D41BC0" w:rsidRDefault="00D41BC0" w:rsidP="00AC1CDD">
      <w:pPr>
        <w:jc w:val="center"/>
        <w:rPr>
          <w:rFonts w:ascii="TH SarabunPSK" w:hAnsi="TH SarabunPSK" w:cs="TH SarabunPSK"/>
          <w:sz w:val="32"/>
          <w:szCs w:val="32"/>
          <w:cs/>
        </w:rPr>
      </w:pPr>
    </w:p>
    <w:sectPr w:rsidR="00D41BC0" w:rsidRPr="00D41BC0" w:rsidSect="00B22BDC">
      <w:pgSz w:w="11906" w:h="16838"/>
      <w:pgMar w:top="1440" w:right="1138" w:bottom="432" w:left="1411" w:header="1440" w:footer="578" w:gutter="0"/>
      <w:pgBorders w:offsetFrom="page">
        <w:top w:val="single" w:sz="4" w:space="24" w:color="FFFFFF"/>
        <w:left w:val="single" w:sz="4" w:space="24" w:color="FFFFFF"/>
        <w:bottom w:val="single" w:sz="4" w:space="24" w:color="FFFFFF"/>
        <w:right w:val="single" w:sz="4" w:space="24" w:color="FFFFFF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005632" w14:textId="77777777" w:rsidR="006707D3" w:rsidRDefault="006707D3">
      <w:r>
        <w:separator/>
      </w:r>
    </w:p>
  </w:endnote>
  <w:endnote w:type="continuationSeparator" w:id="0">
    <w:p w14:paraId="206F1BB0" w14:textId="77777777" w:rsidR="006707D3" w:rsidRDefault="006707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Niramit AS">
    <w:panose1 w:val="02000506000000020004"/>
    <w:charset w:val="00"/>
    <w:family w:val="auto"/>
    <w:pitch w:val="variable"/>
    <w:sig w:usb0="A100006F" w:usb1="5000204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459677" w14:textId="51856B55" w:rsidR="00BF3C13" w:rsidRPr="00723658" w:rsidRDefault="006707D3" w:rsidP="00723658">
    <w:pPr>
      <w:pStyle w:val="a4"/>
      <w:tabs>
        <w:tab w:val="clear" w:pos="8306"/>
        <w:tab w:val="right" w:pos="9000"/>
      </w:tabs>
      <w:jc w:val="right"/>
      <w:rPr>
        <w:rFonts w:ascii="TH SarabunPSK" w:hAnsi="TH SarabunPSK" w:cs="TH SarabunPSK"/>
        <w:sz w:val="30"/>
        <w:szCs w:val="30"/>
        <w:cs/>
      </w:rPr>
    </w:pPr>
    <w:r>
      <w:rPr>
        <w:rFonts w:ascii="TH SarabunPSK" w:hAnsi="TH SarabunPSK" w:cs="TH SarabunPSK"/>
        <w:noProof/>
        <w:color w:val="000000"/>
        <w:sz w:val="30"/>
        <w:szCs w:val="30"/>
      </w:rPr>
      <w:pict w14:anchorId="631F778B">
        <v:oval id="Oval 15" o:spid="_x0000_s2049" style="position:absolute;left:0;text-align:left;margin-left:333pt;margin-top:226.25pt;width:24.75pt;height:24.75pt;z-index:-251642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" fillcolor="#767676">
          <v:fill rotate="t" focus="50%" type="gradient"/>
          <v:shadow on="t"/>
        </v:oval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E98B7D8" w14:textId="77777777" w:rsidR="006707D3" w:rsidRDefault="006707D3">
      <w:r>
        <w:separator/>
      </w:r>
    </w:p>
  </w:footnote>
  <w:footnote w:type="continuationSeparator" w:id="0">
    <w:p w14:paraId="3FD883DD" w14:textId="77777777" w:rsidR="006707D3" w:rsidRDefault="006707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6AA489" w14:textId="77777777" w:rsidR="00BF3C13" w:rsidRPr="00723658" w:rsidRDefault="006707D3" w:rsidP="0046390B">
    <w:pPr>
      <w:pStyle w:val="a6"/>
    </w:pPr>
    <w:r>
      <w:rPr>
        <w:noProof/>
      </w:rPr>
      <w:pict w14:anchorId="5A402449">
        <v:shapetype id="_x0000_t202" coordsize="21600,21600" o:spt="202" path="m,l,21600r21600,l21600,xe">
          <v:stroke joinstyle="miter"/>
          <v:path gradientshapeok="t" o:connecttype="rect"/>
        </v:shapetype>
        <v:shape id="_x0000_s2054" type="#_x0000_t202" style="position:absolute;margin-left:-12.2pt;margin-top:29.05pt;width:415pt;height:19.65pt;z-index:251677184;visibility:visible;mso-width-percent:1000;mso-position-horizontal-relative:margin;mso-position-vertical-relative:top-margin-area;mso-width-percent:100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" o:allowincell="f" filled="f" stroked="f">
          <v:textbox style="mso-next-textbox:#_x0000_s2054;mso-fit-shape-to-text:t" inset=",0,,0">
            <w:txbxContent>
              <w:p w14:paraId="798061D1" w14:textId="612075EE" w:rsidR="00BF3C13" w:rsidRPr="00723658" w:rsidRDefault="00BF3C13" w:rsidP="0046390B">
                <w:pPr>
                  <w:jc w:val="right"/>
                  <w:rPr>
                    <w:rFonts w:ascii="TH SarabunPSK" w:hAnsi="TH SarabunPSK" w:cs="TH SarabunPSK"/>
                    <w:sz w:val="30"/>
                    <w:szCs w:val="30"/>
                  </w:rPr>
                </w:pPr>
                <w:r w:rsidRPr="00723658">
                  <w:rPr>
                    <w:rFonts w:ascii="TH SarabunPSK" w:hAnsi="TH SarabunPSK" w:cs="TH SarabunPSK"/>
                    <w:sz w:val="30"/>
                    <w:szCs w:val="30"/>
                    <w:cs/>
                  </w:rPr>
                  <w:t xml:space="preserve">รายงานการประเมินตนเอง </w:t>
                </w:r>
                <w:r>
                  <w:rPr>
                    <w:rFonts w:ascii="TH SarabunPSK" w:hAnsi="TH SarabunPSK" w:cs="TH SarabunPSK" w:hint="cs"/>
                    <w:sz w:val="30"/>
                    <w:szCs w:val="30"/>
                    <w:cs/>
                  </w:rPr>
                  <w:t xml:space="preserve">ระดับคณะ  </w:t>
                </w:r>
                <w:r w:rsidRPr="00723658">
                  <w:rPr>
                    <w:rFonts w:ascii="TH SarabunPSK" w:hAnsi="TH SarabunPSK" w:cs="TH SarabunPSK"/>
                    <w:sz w:val="30"/>
                    <w:szCs w:val="30"/>
                    <w:cs/>
                  </w:rPr>
                  <w:t xml:space="preserve">ประจำปีการศึกษา </w:t>
                </w:r>
                <w:r>
                  <w:rPr>
                    <w:rFonts w:ascii="TH SarabunPSK" w:hAnsi="TH SarabunPSK" w:cs="TH SarabunPSK"/>
                    <w:sz w:val="30"/>
                    <w:szCs w:val="30"/>
                  </w:rPr>
                  <w:t>2564</w:t>
                </w:r>
              </w:p>
            </w:txbxContent>
          </v:textbox>
          <w10:wrap anchorx="margin" anchory="margin"/>
        </v:shape>
      </w:pict>
    </w:r>
    <w:r>
      <w:rPr>
        <w:noProof/>
      </w:rPr>
      <w:pict w14:anchorId="69BCFD74">
        <v:shape id="_x0000_s2053" type="#_x0000_t202" style="position:absolute;margin-left:198.4pt;margin-top:0;width:1in;height:13.45pt;z-index:251676160;visibility:visible;mso-width-percent:1000;mso-position-horizontal:right;mso-position-horizontal-relative:page;mso-position-vertical:center;mso-position-vertical-relative:top-margin-area;mso-width-percent:1000;mso-width-relative:right-margin-area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" o:allowincell="f" fillcolor="#5b9bd5 [3204]" stroked="f">
          <v:textbox style="mso-next-textbox:#_x0000_s2053;mso-fit-shape-to-text:t" inset=",0,,0">
            <w:txbxContent>
              <w:p w14:paraId="17F7D6D0" w14:textId="77777777" w:rsidR="00BF3C13" w:rsidRPr="00723658" w:rsidRDefault="00BF3C13" w:rsidP="0046390B">
                <w:pPr>
                  <w:rPr>
                    <w:rFonts w:ascii="TH SarabunPSK" w:hAnsi="TH SarabunPSK" w:cs="TH SarabunPSK"/>
                    <w:color w:val="FFFFFF" w:themeColor="background1"/>
                    <w:sz w:val="30"/>
                    <w:szCs w:val="30"/>
                  </w:rPr>
                </w:pPr>
                <w:r w:rsidRPr="00723658">
                  <w:rPr>
                    <w:rFonts w:ascii="TH SarabunPSK" w:hAnsi="TH SarabunPSK" w:cs="TH SarabunPSK"/>
                    <w:sz w:val="30"/>
                    <w:szCs w:val="30"/>
                  </w:rPr>
                  <w:fldChar w:fldCharType="begin"/>
                </w:r>
                <w:r w:rsidRPr="00723658">
                  <w:rPr>
                    <w:rFonts w:ascii="TH SarabunPSK" w:hAnsi="TH SarabunPSK" w:cs="TH SarabunPSK"/>
                    <w:sz w:val="30"/>
                    <w:szCs w:val="30"/>
                  </w:rPr>
                  <w:instrText>PAGE   \* MERGEFORMAT</w:instrText>
                </w:r>
                <w:r w:rsidRPr="00723658">
                  <w:rPr>
                    <w:rFonts w:ascii="TH SarabunPSK" w:hAnsi="TH SarabunPSK" w:cs="TH SarabunPSK"/>
                    <w:sz w:val="30"/>
                    <w:szCs w:val="30"/>
                  </w:rPr>
                  <w:fldChar w:fldCharType="separate"/>
                </w:r>
                <w:r w:rsidR="00C86A53" w:rsidRPr="00C86A53">
                  <w:rPr>
                    <w:rFonts w:ascii="TH SarabunPSK" w:hAnsi="TH SarabunPSK" w:cs="TH SarabunPSK"/>
                    <w:noProof/>
                    <w:color w:val="FFFFFF" w:themeColor="background1"/>
                    <w:sz w:val="30"/>
                    <w:szCs w:val="30"/>
                    <w:lang w:val="th-TH"/>
                  </w:rPr>
                  <w:t>54</w:t>
                </w:r>
                <w:r w:rsidRPr="00723658">
                  <w:rPr>
                    <w:rFonts w:ascii="TH SarabunPSK" w:hAnsi="TH SarabunPSK" w:cs="TH SarabunPSK"/>
                    <w:color w:val="FFFFFF" w:themeColor="background1"/>
                    <w:sz w:val="30"/>
                    <w:szCs w:val="30"/>
                  </w:rPr>
                  <w:fldChar w:fldCharType="end"/>
                </w:r>
              </w:p>
            </w:txbxContent>
          </v:textbox>
          <w10:wrap anchorx="page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6F0FF1" w14:textId="77777777" w:rsidR="00BF3C13" w:rsidRPr="00723658" w:rsidRDefault="006707D3" w:rsidP="00723658">
    <w:pPr>
      <w:pStyle w:val="a6"/>
    </w:pPr>
    <w:r>
      <w:rPr>
        <w:noProof/>
      </w:rPr>
      <w:pict w14:anchorId="12542B6D">
        <v:shapetype id="_x0000_t202" coordsize="21600,21600" o:spt="202" path="m,l,21600r21600,l21600,xe">
          <v:stroke joinstyle="miter"/>
          <v:path gradientshapeok="t" o:connecttype="rect"/>
        </v:shapetype>
        <v:shape id="กล่องข้อความ 475" o:spid="_x0000_s2051" type="#_x0000_t202" style="position:absolute;margin-left:0;margin-top:0;width:468pt;height:13.45pt;z-index:251670016;visibility:visible;mso-width-percent:1000;mso-position-horizontal:left;mso-position-horizontal-relative:margin;mso-position-vertical:center;mso-position-vertical-relative:top-margin-area;mso-width-percent:100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" o:allowincell="f" filled="f" stroked="f">
          <v:textbox style="mso-next-textbox:#กล่องข้อความ 475;mso-fit-shape-to-text:t" inset=",0,,0">
            <w:txbxContent>
              <w:p w14:paraId="709686D9" w14:textId="30A35117" w:rsidR="00BF3C13" w:rsidRPr="00723658" w:rsidRDefault="00BF3C13" w:rsidP="00723658">
                <w:pPr>
                  <w:jc w:val="right"/>
                  <w:rPr>
                    <w:rFonts w:ascii="TH SarabunPSK" w:hAnsi="TH SarabunPSK" w:cs="TH SarabunPSK"/>
                    <w:sz w:val="30"/>
                    <w:szCs w:val="30"/>
                  </w:rPr>
                </w:pPr>
                <w:r w:rsidRPr="00723658">
                  <w:rPr>
                    <w:rFonts w:ascii="TH SarabunPSK" w:hAnsi="TH SarabunPSK" w:cs="TH SarabunPSK"/>
                    <w:sz w:val="30"/>
                    <w:szCs w:val="30"/>
                    <w:cs/>
                  </w:rPr>
                  <w:t xml:space="preserve">รายงานการประเมินตนเอง </w:t>
                </w:r>
                <w:r>
                  <w:rPr>
                    <w:rFonts w:ascii="TH SarabunPSK" w:hAnsi="TH SarabunPSK" w:cs="TH SarabunPSK" w:hint="cs"/>
                    <w:sz w:val="30"/>
                    <w:szCs w:val="30"/>
                    <w:cs/>
                  </w:rPr>
                  <w:t xml:space="preserve">ระดับคณะ  </w:t>
                </w:r>
                <w:r w:rsidRPr="00723658">
                  <w:rPr>
                    <w:rFonts w:ascii="TH SarabunPSK" w:hAnsi="TH SarabunPSK" w:cs="TH SarabunPSK"/>
                    <w:sz w:val="30"/>
                    <w:szCs w:val="30"/>
                    <w:cs/>
                  </w:rPr>
                  <w:t xml:space="preserve">ประจำปีการศึกษา </w:t>
                </w:r>
                <w:r>
                  <w:rPr>
                    <w:rFonts w:ascii="TH SarabunPSK" w:hAnsi="TH SarabunPSK" w:cs="TH SarabunPSK"/>
                    <w:sz w:val="30"/>
                    <w:szCs w:val="30"/>
                  </w:rPr>
                  <w:t>2564</w:t>
                </w:r>
              </w:p>
            </w:txbxContent>
          </v:textbox>
          <w10:wrap anchorx="margin" anchory="margin"/>
        </v:shape>
      </w:pict>
    </w:r>
    <w:r>
      <w:rPr>
        <w:noProof/>
      </w:rPr>
      <w:pict w14:anchorId="4212B7BC">
        <v:shape id="กล่องข้อความ 476" o:spid="_x0000_s2050" type="#_x0000_t202" style="position:absolute;margin-left:198.4pt;margin-top:0;width:1in;height:13.45pt;z-index:251668992;visibility:visible;mso-width-percent:1000;mso-position-horizontal:right;mso-position-horizontal-relative:page;mso-position-vertical:center;mso-position-vertical-relative:top-margin-area;mso-width-percent:1000;mso-width-relative:right-margin-area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" o:allowincell="f" fillcolor="#5b9bd5 [3204]" stroked="f">
          <v:textbox style="mso-next-textbox:#กล่องข้อความ 476;mso-fit-shape-to-text:t" inset=",0,,0">
            <w:txbxContent>
              <w:p w14:paraId="3A0BB921" w14:textId="77777777" w:rsidR="00BF3C13" w:rsidRPr="00723658" w:rsidRDefault="00BF3C13" w:rsidP="00723658">
                <w:pPr>
                  <w:rPr>
                    <w:rFonts w:ascii="TH SarabunPSK" w:hAnsi="TH SarabunPSK" w:cs="TH SarabunPSK"/>
                    <w:color w:val="FFFFFF" w:themeColor="background1"/>
                    <w:sz w:val="30"/>
                    <w:szCs w:val="30"/>
                  </w:rPr>
                </w:pPr>
                <w:r>
                  <w:rPr>
                    <w:rFonts w:ascii="TH SarabunPSK" w:hAnsi="TH SarabunPSK" w:cs="TH SarabunPSK"/>
                    <w:sz w:val="30"/>
                    <w:szCs w:val="30"/>
                  </w:rPr>
                  <w:t>0</w:t>
                </w:r>
              </w:p>
            </w:txbxContent>
          </v:textbox>
          <w10:wrap anchorx="page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A0C56A" w14:textId="77777777" w:rsidR="00BF3C13" w:rsidRDefault="00BF3C13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E2C4FFB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872F39"/>
    <w:multiLevelType w:val="hybridMultilevel"/>
    <w:tmpl w:val="C972D3E6"/>
    <w:lvl w:ilvl="0" w:tplc="7250CA26">
      <w:start w:val="1"/>
      <w:numFmt w:val="decimal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11523BF8"/>
    <w:multiLevelType w:val="hybridMultilevel"/>
    <w:tmpl w:val="2BA24C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5B7267"/>
    <w:multiLevelType w:val="multilevel"/>
    <w:tmpl w:val="5A40AD6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1838" w:hanging="420"/>
      </w:pPr>
      <w:rPr>
        <w:rFonts w:hint="default"/>
        <w:i w:val="0"/>
        <w:iCs w:val="0"/>
      </w:rPr>
    </w:lvl>
    <w:lvl w:ilvl="2">
      <w:start w:val="1"/>
      <w:numFmt w:val="decimal"/>
      <w:isLgl/>
      <w:lvlText w:val="%1.%2.%3"/>
      <w:lvlJc w:val="left"/>
      <w:pPr>
        <w:ind w:left="283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53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92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29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4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04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104" w:hanging="1800"/>
      </w:pPr>
      <w:rPr>
        <w:rFonts w:hint="default"/>
      </w:rPr>
    </w:lvl>
  </w:abstractNum>
  <w:abstractNum w:abstractNumId="4">
    <w:nsid w:val="134B5D05"/>
    <w:multiLevelType w:val="hybridMultilevel"/>
    <w:tmpl w:val="D290828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8151BF"/>
    <w:multiLevelType w:val="hybridMultilevel"/>
    <w:tmpl w:val="55F62734"/>
    <w:lvl w:ilvl="0" w:tplc="261A1614">
      <w:start w:val="2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AA08E0"/>
    <w:multiLevelType w:val="hybridMultilevel"/>
    <w:tmpl w:val="66648264"/>
    <w:lvl w:ilvl="0" w:tplc="B4F4965C">
      <w:start w:val="1"/>
      <w:numFmt w:val="decimal"/>
      <w:lvlText w:val="%1."/>
      <w:lvlJc w:val="left"/>
      <w:pPr>
        <w:ind w:left="720" w:hanging="360"/>
      </w:pPr>
      <w:rPr>
        <w:sz w:val="30"/>
        <w:szCs w:val="3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EB7B6D"/>
    <w:multiLevelType w:val="hybridMultilevel"/>
    <w:tmpl w:val="59848CFC"/>
    <w:lvl w:ilvl="0" w:tplc="48322B56">
      <w:start w:val="1"/>
      <w:numFmt w:val="decimal"/>
      <w:lvlText w:val="%1."/>
      <w:lvlJc w:val="left"/>
      <w:pPr>
        <w:ind w:left="720" w:hanging="360"/>
      </w:pPr>
      <w:rPr>
        <w:rFonts w:ascii="TH SarabunPSK" w:eastAsia="Cordia New" w:hAnsi="TH SarabunPSK" w:cs="TH SarabunPSK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3010543"/>
    <w:multiLevelType w:val="hybridMultilevel"/>
    <w:tmpl w:val="A1EC7B16"/>
    <w:lvl w:ilvl="0" w:tplc="2E12ACC6">
      <w:start w:val="2"/>
      <w:numFmt w:val="bullet"/>
      <w:lvlText w:val="-"/>
      <w:lvlJc w:val="left"/>
      <w:pPr>
        <w:ind w:left="720" w:hanging="360"/>
      </w:pPr>
      <w:rPr>
        <w:rFonts w:ascii="TH SarabunPSK" w:eastAsia="Times New Roman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226A40"/>
    <w:multiLevelType w:val="hybridMultilevel"/>
    <w:tmpl w:val="9AD2F840"/>
    <w:lvl w:ilvl="0" w:tplc="0409000B">
      <w:start w:val="1"/>
      <w:numFmt w:val="bullet"/>
      <w:lvlText w:val=""/>
      <w:lvlJc w:val="left"/>
      <w:pPr>
        <w:ind w:left="78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0">
    <w:nsid w:val="2C02034B"/>
    <w:multiLevelType w:val="hybridMultilevel"/>
    <w:tmpl w:val="15D02C2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A11CA"/>
    <w:multiLevelType w:val="hybridMultilevel"/>
    <w:tmpl w:val="30E4F5A2"/>
    <w:lvl w:ilvl="0" w:tplc="93862002">
      <w:start w:val="1"/>
      <w:numFmt w:val="decimal"/>
      <w:lvlText w:val="%1)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96122A"/>
    <w:multiLevelType w:val="hybridMultilevel"/>
    <w:tmpl w:val="4DA67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03002C"/>
    <w:multiLevelType w:val="hybridMultilevel"/>
    <w:tmpl w:val="13F4BDB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C16A0E"/>
    <w:multiLevelType w:val="hybridMultilevel"/>
    <w:tmpl w:val="916086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A36A87"/>
    <w:multiLevelType w:val="hybridMultilevel"/>
    <w:tmpl w:val="25604E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634D49"/>
    <w:multiLevelType w:val="hybridMultilevel"/>
    <w:tmpl w:val="FAF4EF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A2C407C"/>
    <w:multiLevelType w:val="hybridMultilevel"/>
    <w:tmpl w:val="75444D3E"/>
    <w:lvl w:ilvl="0" w:tplc="EED027AC">
      <w:start w:val="3"/>
      <w:numFmt w:val="bullet"/>
      <w:lvlText w:val="-"/>
      <w:lvlJc w:val="left"/>
      <w:pPr>
        <w:ind w:left="1800" w:hanging="360"/>
      </w:pPr>
      <w:rPr>
        <w:rFonts w:ascii="TH Niramit AS" w:eastAsia="Times New Roman" w:hAnsi="TH Niramit AS" w:cs="TH Niramit A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8">
    <w:nsid w:val="4CBD3639"/>
    <w:multiLevelType w:val="multilevel"/>
    <w:tmpl w:val="CC6CCBD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>
    <w:nsid w:val="50F03EB7"/>
    <w:multiLevelType w:val="hybridMultilevel"/>
    <w:tmpl w:val="C0FC39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2CF12A2"/>
    <w:multiLevelType w:val="hybridMultilevel"/>
    <w:tmpl w:val="DD48C3C6"/>
    <w:lvl w:ilvl="0" w:tplc="03F2AD58">
      <w:start w:val="1"/>
      <w:numFmt w:val="decimal"/>
      <w:lvlText w:val="%1."/>
      <w:lvlJc w:val="left"/>
      <w:pPr>
        <w:ind w:left="1778" w:hanging="360"/>
      </w:pPr>
      <w:rPr>
        <w:rFonts w:ascii="TH SarabunPSK" w:eastAsia="Cordia New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1">
    <w:nsid w:val="537A26C4"/>
    <w:multiLevelType w:val="hybridMultilevel"/>
    <w:tmpl w:val="152CB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A84572"/>
    <w:multiLevelType w:val="hybridMultilevel"/>
    <w:tmpl w:val="C5FCE32C"/>
    <w:lvl w:ilvl="0" w:tplc="2066334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57522BE1"/>
    <w:multiLevelType w:val="hybridMultilevel"/>
    <w:tmpl w:val="6F16FC10"/>
    <w:lvl w:ilvl="0" w:tplc="7A26734E">
      <w:start w:val="1"/>
      <w:numFmt w:val="decimal"/>
      <w:lvlText w:val="%1."/>
      <w:lvlJc w:val="left"/>
      <w:pPr>
        <w:ind w:left="1800" w:hanging="360"/>
      </w:pPr>
      <w:rPr>
        <w:rFonts w:ascii="TH SarabunPSK" w:eastAsia="Cordia New" w:hAnsi="TH SarabunPSK" w:cs="TH SarabunPSK"/>
        <w:sz w:val="4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58E0581D"/>
    <w:multiLevelType w:val="hybridMultilevel"/>
    <w:tmpl w:val="4DA67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C1478A"/>
    <w:multiLevelType w:val="hybridMultilevel"/>
    <w:tmpl w:val="092C2ADA"/>
    <w:lvl w:ilvl="0" w:tplc="61DEDC60">
      <w:start w:val="1"/>
      <w:numFmt w:val="decimal"/>
      <w:lvlText w:val="%1."/>
      <w:lvlJc w:val="left"/>
      <w:pPr>
        <w:ind w:left="720" w:hanging="360"/>
      </w:pPr>
      <w:rPr>
        <w:rFonts w:ascii="TH SarabunPSK" w:eastAsia="Times New Roman" w:hAnsi="TH SarabunPSK" w:cs="TH SarabunPSK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C9522E"/>
    <w:multiLevelType w:val="hybridMultilevel"/>
    <w:tmpl w:val="5412BD72"/>
    <w:lvl w:ilvl="0" w:tplc="F2262B9C">
      <w:start w:val="2"/>
      <w:numFmt w:val="bullet"/>
      <w:lvlText w:val="-"/>
      <w:lvlJc w:val="left"/>
      <w:pPr>
        <w:ind w:left="705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27">
    <w:nsid w:val="632A16DC"/>
    <w:multiLevelType w:val="hybridMultilevel"/>
    <w:tmpl w:val="E2BCDBE8"/>
    <w:lvl w:ilvl="0" w:tplc="087E3FFC">
      <w:start w:val="1"/>
      <w:numFmt w:val="decimal"/>
      <w:lvlText w:val="%1)"/>
      <w:lvlJc w:val="left"/>
      <w:pPr>
        <w:ind w:left="4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8">
    <w:nsid w:val="647B7F2F"/>
    <w:multiLevelType w:val="hybridMultilevel"/>
    <w:tmpl w:val="46721812"/>
    <w:lvl w:ilvl="0" w:tplc="3328CB0C">
      <w:start w:val="1"/>
      <w:numFmt w:val="decimal"/>
      <w:lvlText w:val="(%1)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4887D5E"/>
    <w:multiLevelType w:val="hybridMultilevel"/>
    <w:tmpl w:val="2AD818C8"/>
    <w:lvl w:ilvl="0" w:tplc="2D1005D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lang w:bidi="th-TH"/>
      </w:rPr>
    </w:lvl>
    <w:lvl w:ilvl="1" w:tplc="7644A1FE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65FD6306"/>
    <w:multiLevelType w:val="hybridMultilevel"/>
    <w:tmpl w:val="C5FCE32C"/>
    <w:lvl w:ilvl="0" w:tplc="2066334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672131BC"/>
    <w:multiLevelType w:val="hybridMultilevel"/>
    <w:tmpl w:val="F4C02F1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82C3751"/>
    <w:multiLevelType w:val="hybridMultilevel"/>
    <w:tmpl w:val="9C504254"/>
    <w:lvl w:ilvl="0" w:tplc="0BAE6522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68CE0107"/>
    <w:multiLevelType w:val="hybridMultilevel"/>
    <w:tmpl w:val="F6EE90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D0086E"/>
    <w:multiLevelType w:val="hybridMultilevel"/>
    <w:tmpl w:val="F790DDE6"/>
    <w:lvl w:ilvl="0" w:tplc="42A890F8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B8766A0"/>
    <w:multiLevelType w:val="hybridMultilevel"/>
    <w:tmpl w:val="9F6ECFA4"/>
    <w:lvl w:ilvl="0" w:tplc="0A70B3E4">
      <w:start w:val="1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6E2E3B5B"/>
    <w:multiLevelType w:val="hybridMultilevel"/>
    <w:tmpl w:val="99BAF4DC"/>
    <w:lvl w:ilvl="0" w:tplc="F08CB94E">
      <w:start w:val="2"/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7AB13738"/>
    <w:multiLevelType w:val="multilevel"/>
    <w:tmpl w:val="20E08C7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2198" w:hanging="360"/>
      </w:pPr>
      <w:rPr>
        <w:rFonts w:hint="default"/>
        <w:i w:val="0"/>
        <w:iCs w:val="0"/>
      </w:rPr>
    </w:lvl>
    <w:lvl w:ilvl="2">
      <w:start w:val="1"/>
      <w:numFmt w:val="decimal"/>
      <w:lvlText w:val="%1.%2.%3"/>
      <w:lvlJc w:val="left"/>
      <w:pPr>
        <w:ind w:left="439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6594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84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63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46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66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6504" w:hanging="1800"/>
      </w:pPr>
      <w:rPr>
        <w:rFonts w:hint="default"/>
      </w:rPr>
    </w:lvl>
  </w:abstractNum>
  <w:abstractNum w:abstractNumId="38">
    <w:nsid w:val="7CB92243"/>
    <w:multiLevelType w:val="hybridMultilevel"/>
    <w:tmpl w:val="4BE28D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22"/>
  </w:num>
  <w:num w:numId="4">
    <w:abstractNumId w:val="14"/>
  </w:num>
  <w:num w:numId="5">
    <w:abstractNumId w:val="30"/>
  </w:num>
  <w:num w:numId="6">
    <w:abstractNumId w:val="11"/>
  </w:num>
  <w:num w:numId="7">
    <w:abstractNumId w:val="35"/>
  </w:num>
  <w:num w:numId="8">
    <w:abstractNumId w:val="28"/>
  </w:num>
  <w:num w:numId="9">
    <w:abstractNumId w:val="33"/>
  </w:num>
  <w:num w:numId="10">
    <w:abstractNumId w:val="12"/>
  </w:num>
  <w:num w:numId="11">
    <w:abstractNumId w:val="25"/>
  </w:num>
  <w:num w:numId="12">
    <w:abstractNumId w:val="6"/>
  </w:num>
  <w:num w:numId="13">
    <w:abstractNumId w:val="24"/>
  </w:num>
  <w:num w:numId="14">
    <w:abstractNumId w:val="34"/>
  </w:num>
  <w:num w:numId="15">
    <w:abstractNumId w:val="31"/>
  </w:num>
  <w:num w:numId="16">
    <w:abstractNumId w:val="4"/>
  </w:num>
  <w:num w:numId="17">
    <w:abstractNumId w:val="13"/>
  </w:num>
  <w:num w:numId="18">
    <w:abstractNumId w:val="9"/>
  </w:num>
  <w:num w:numId="19">
    <w:abstractNumId w:val="10"/>
  </w:num>
  <w:num w:numId="20">
    <w:abstractNumId w:val="1"/>
  </w:num>
  <w:num w:numId="21">
    <w:abstractNumId w:val="16"/>
  </w:num>
  <w:num w:numId="22">
    <w:abstractNumId w:val="7"/>
  </w:num>
  <w:num w:numId="23">
    <w:abstractNumId w:val="38"/>
  </w:num>
  <w:num w:numId="24">
    <w:abstractNumId w:val="27"/>
  </w:num>
  <w:num w:numId="25">
    <w:abstractNumId w:val="23"/>
  </w:num>
  <w:num w:numId="26">
    <w:abstractNumId w:val="20"/>
  </w:num>
  <w:num w:numId="27">
    <w:abstractNumId w:val="17"/>
  </w:num>
  <w:num w:numId="28">
    <w:abstractNumId w:val="21"/>
  </w:num>
  <w:num w:numId="29">
    <w:abstractNumId w:val="15"/>
  </w:num>
  <w:num w:numId="30">
    <w:abstractNumId w:val="26"/>
  </w:num>
  <w:num w:numId="31">
    <w:abstractNumId w:val="19"/>
  </w:num>
  <w:num w:numId="32">
    <w:abstractNumId w:val="29"/>
  </w:num>
  <w:num w:numId="33">
    <w:abstractNumId w:val="3"/>
  </w:num>
  <w:num w:numId="34">
    <w:abstractNumId w:val="32"/>
  </w:num>
  <w:num w:numId="35">
    <w:abstractNumId w:val="37"/>
  </w:num>
  <w:num w:numId="36">
    <w:abstractNumId w:val="36"/>
  </w:num>
  <w:num w:numId="37">
    <w:abstractNumId w:val="2"/>
  </w:num>
  <w:num w:numId="38">
    <w:abstractNumId w:val="8"/>
  </w:num>
  <w:num w:numId="39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770C02"/>
    <w:rsid w:val="00001017"/>
    <w:rsid w:val="0000404F"/>
    <w:rsid w:val="00004052"/>
    <w:rsid w:val="0000414C"/>
    <w:rsid w:val="00004CA7"/>
    <w:rsid w:val="000051E4"/>
    <w:rsid w:val="00005C88"/>
    <w:rsid w:val="00005DE1"/>
    <w:rsid w:val="00012712"/>
    <w:rsid w:val="00012CB5"/>
    <w:rsid w:val="00012D5D"/>
    <w:rsid w:val="00012FD5"/>
    <w:rsid w:val="00014E3B"/>
    <w:rsid w:val="00015C31"/>
    <w:rsid w:val="000163E7"/>
    <w:rsid w:val="00016F1A"/>
    <w:rsid w:val="00017E5A"/>
    <w:rsid w:val="00020C20"/>
    <w:rsid w:val="00021382"/>
    <w:rsid w:val="00021F7B"/>
    <w:rsid w:val="00023463"/>
    <w:rsid w:val="00023731"/>
    <w:rsid w:val="000240A8"/>
    <w:rsid w:val="00024F24"/>
    <w:rsid w:val="0002530C"/>
    <w:rsid w:val="00025892"/>
    <w:rsid w:val="0002617A"/>
    <w:rsid w:val="000267DC"/>
    <w:rsid w:val="00027003"/>
    <w:rsid w:val="00027B36"/>
    <w:rsid w:val="000337A8"/>
    <w:rsid w:val="00033C0D"/>
    <w:rsid w:val="000343C6"/>
    <w:rsid w:val="0003462A"/>
    <w:rsid w:val="00034988"/>
    <w:rsid w:val="000349DA"/>
    <w:rsid w:val="000352B7"/>
    <w:rsid w:val="00035517"/>
    <w:rsid w:val="00036171"/>
    <w:rsid w:val="00036569"/>
    <w:rsid w:val="00037905"/>
    <w:rsid w:val="00037D60"/>
    <w:rsid w:val="00040397"/>
    <w:rsid w:val="00040BF2"/>
    <w:rsid w:val="000410AD"/>
    <w:rsid w:val="00041917"/>
    <w:rsid w:val="00041CA4"/>
    <w:rsid w:val="000423B0"/>
    <w:rsid w:val="00042BA4"/>
    <w:rsid w:val="00042D5A"/>
    <w:rsid w:val="0004376B"/>
    <w:rsid w:val="00044721"/>
    <w:rsid w:val="000451FD"/>
    <w:rsid w:val="000453EB"/>
    <w:rsid w:val="00045801"/>
    <w:rsid w:val="000463F8"/>
    <w:rsid w:val="0004763C"/>
    <w:rsid w:val="00050025"/>
    <w:rsid w:val="00050529"/>
    <w:rsid w:val="000520A3"/>
    <w:rsid w:val="000538EC"/>
    <w:rsid w:val="0005632A"/>
    <w:rsid w:val="00056E81"/>
    <w:rsid w:val="000575C8"/>
    <w:rsid w:val="00057C22"/>
    <w:rsid w:val="00057ED6"/>
    <w:rsid w:val="00060002"/>
    <w:rsid w:val="0006080F"/>
    <w:rsid w:val="00062421"/>
    <w:rsid w:val="000636AC"/>
    <w:rsid w:val="000644B8"/>
    <w:rsid w:val="00064C58"/>
    <w:rsid w:val="0006628A"/>
    <w:rsid w:val="00066FC2"/>
    <w:rsid w:val="00070001"/>
    <w:rsid w:val="00070166"/>
    <w:rsid w:val="00070419"/>
    <w:rsid w:val="00070599"/>
    <w:rsid w:val="0007206B"/>
    <w:rsid w:val="00073162"/>
    <w:rsid w:val="0007433B"/>
    <w:rsid w:val="00074AD1"/>
    <w:rsid w:val="00074D4D"/>
    <w:rsid w:val="0007545D"/>
    <w:rsid w:val="00075503"/>
    <w:rsid w:val="00075528"/>
    <w:rsid w:val="000755DE"/>
    <w:rsid w:val="00075AB3"/>
    <w:rsid w:val="000773E0"/>
    <w:rsid w:val="0007758C"/>
    <w:rsid w:val="0007771F"/>
    <w:rsid w:val="000779A7"/>
    <w:rsid w:val="000779DC"/>
    <w:rsid w:val="00077B1F"/>
    <w:rsid w:val="00077D3E"/>
    <w:rsid w:val="00077DD5"/>
    <w:rsid w:val="00077ED6"/>
    <w:rsid w:val="00080854"/>
    <w:rsid w:val="00080983"/>
    <w:rsid w:val="000809B2"/>
    <w:rsid w:val="00082936"/>
    <w:rsid w:val="0008417F"/>
    <w:rsid w:val="0008419F"/>
    <w:rsid w:val="00085420"/>
    <w:rsid w:val="00085DC5"/>
    <w:rsid w:val="000871A8"/>
    <w:rsid w:val="0008768A"/>
    <w:rsid w:val="000912D8"/>
    <w:rsid w:val="00093897"/>
    <w:rsid w:val="000943A5"/>
    <w:rsid w:val="00094778"/>
    <w:rsid w:val="000947FE"/>
    <w:rsid w:val="00095EC3"/>
    <w:rsid w:val="00096A61"/>
    <w:rsid w:val="0009762F"/>
    <w:rsid w:val="000A07FD"/>
    <w:rsid w:val="000A2DF0"/>
    <w:rsid w:val="000A2F65"/>
    <w:rsid w:val="000A35C3"/>
    <w:rsid w:val="000A6E5A"/>
    <w:rsid w:val="000B1104"/>
    <w:rsid w:val="000B1436"/>
    <w:rsid w:val="000B1814"/>
    <w:rsid w:val="000B1852"/>
    <w:rsid w:val="000B2392"/>
    <w:rsid w:val="000B242B"/>
    <w:rsid w:val="000B3E0C"/>
    <w:rsid w:val="000B5B92"/>
    <w:rsid w:val="000B6253"/>
    <w:rsid w:val="000B6C80"/>
    <w:rsid w:val="000B798E"/>
    <w:rsid w:val="000C0C91"/>
    <w:rsid w:val="000C0D1F"/>
    <w:rsid w:val="000C1378"/>
    <w:rsid w:val="000C17AA"/>
    <w:rsid w:val="000C208B"/>
    <w:rsid w:val="000C24CC"/>
    <w:rsid w:val="000C2B56"/>
    <w:rsid w:val="000C35CB"/>
    <w:rsid w:val="000C3D98"/>
    <w:rsid w:val="000C450B"/>
    <w:rsid w:val="000C489C"/>
    <w:rsid w:val="000C4CA2"/>
    <w:rsid w:val="000C6893"/>
    <w:rsid w:val="000C76CC"/>
    <w:rsid w:val="000C7B8A"/>
    <w:rsid w:val="000D1463"/>
    <w:rsid w:val="000D1611"/>
    <w:rsid w:val="000D1DC4"/>
    <w:rsid w:val="000D2861"/>
    <w:rsid w:val="000D2D1F"/>
    <w:rsid w:val="000D3D3F"/>
    <w:rsid w:val="000D4043"/>
    <w:rsid w:val="000D477D"/>
    <w:rsid w:val="000D4B12"/>
    <w:rsid w:val="000D5E3B"/>
    <w:rsid w:val="000D6126"/>
    <w:rsid w:val="000E0A0D"/>
    <w:rsid w:val="000E1776"/>
    <w:rsid w:val="000E1FA4"/>
    <w:rsid w:val="000E25FE"/>
    <w:rsid w:val="000E260A"/>
    <w:rsid w:val="000E321B"/>
    <w:rsid w:val="000E3D11"/>
    <w:rsid w:val="000E4076"/>
    <w:rsid w:val="000E57CE"/>
    <w:rsid w:val="000E5993"/>
    <w:rsid w:val="000E5E8F"/>
    <w:rsid w:val="000E6C22"/>
    <w:rsid w:val="000E7A1D"/>
    <w:rsid w:val="000E7CF8"/>
    <w:rsid w:val="000E7DE4"/>
    <w:rsid w:val="000F08DE"/>
    <w:rsid w:val="000F1C98"/>
    <w:rsid w:val="000F2165"/>
    <w:rsid w:val="000F309C"/>
    <w:rsid w:val="000F3494"/>
    <w:rsid w:val="000F3EF9"/>
    <w:rsid w:val="000F443D"/>
    <w:rsid w:val="000F4A6D"/>
    <w:rsid w:val="000F4BE0"/>
    <w:rsid w:val="000F5A09"/>
    <w:rsid w:val="000F5A58"/>
    <w:rsid w:val="000F7E91"/>
    <w:rsid w:val="0010019A"/>
    <w:rsid w:val="00100DA2"/>
    <w:rsid w:val="001015C3"/>
    <w:rsid w:val="0010237B"/>
    <w:rsid w:val="001028DF"/>
    <w:rsid w:val="001034DC"/>
    <w:rsid w:val="001036A2"/>
    <w:rsid w:val="001039E9"/>
    <w:rsid w:val="001040C6"/>
    <w:rsid w:val="00104DC9"/>
    <w:rsid w:val="00106869"/>
    <w:rsid w:val="00107CF3"/>
    <w:rsid w:val="00107E58"/>
    <w:rsid w:val="00110233"/>
    <w:rsid w:val="0011170D"/>
    <w:rsid w:val="00111807"/>
    <w:rsid w:val="00111B03"/>
    <w:rsid w:val="00112811"/>
    <w:rsid w:val="001128DD"/>
    <w:rsid w:val="00117818"/>
    <w:rsid w:val="00120FE0"/>
    <w:rsid w:val="00121106"/>
    <w:rsid w:val="0012155F"/>
    <w:rsid w:val="001218A0"/>
    <w:rsid w:val="00122184"/>
    <w:rsid w:val="00122EDA"/>
    <w:rsid w:val="00123602"/>
    <w:rsid w:val="001238C2"/>
    <w:rsid w:val="00123D0F"/>
    <w:rsid w:val="00124466"/>
    <w:rsid w:val="00124A89"/>
    <w:rsid w:val="00130473"/>
    <w:rsid w:val="0013111F"/>
    <w:rsid w:val="0013169B"/>
    <w:rsid w:val="0013193A"/>
    <w:rsid w:val="00131983"/>
    <w:rsid w:val="00132085"/>
    <w:rsid w:val="0013243B"/>
    <w:rsid w:val="00132A85"/>
    <w:rsid w:val="00132D4C"/>
    <w:rsid w:val="00133324"/>
    <w:rsid w:val="00133349"/>
    <w:rsid w:val="001336A5"/>
    <w:rsid w:val="00133AA6"/>
    <w:rsid w:val="00134AE8"/>
    <w:rsid w:val="001356E7"/>
    <w:rsid w:val="00140F09"/>
    <w:rsid w:val="0014353C"/>
    <w:rsid w:val="0014536B"/>
    <w:rsid w:val="00145D89"/>
    <w:rsid w:val="00145F6A"/>
    <w:rsid w:val="001464D8"/>
    <w:rsid w:val="00146CD5"/>
    <w:rsid w:val="00150875"/>
    <w:rsid w:val="00151258"/>
    <w:rsid w:val="00152BE8"/>
    <w:rsid w:val="0015401D"/>
    <w:rsid w:val="00157311"/>
    <w:rsid w:val="00157817"/>
    <w:rsid w:val="00157E50"/>
    <w:rsid w:val="00160248"/>
    <w:rsid w:val="00160BA0"/>
    <w:rsid w:val="00160F4F"/>
    <w:rsid w:val="001627D2"/>
    <w:rsid w:val="00164484"/>
    <w:rsid w:val="00164DE0"/>
    <w:rsid w:val="001650E0"/>
    <w:rsid w:val="00165B78"/>
    <w:rsid w:val="00165D72"/>
    <w:rsid w:val="00166A09"/>
    <w:rsid w:val="001676C4"/>
    <w:rsid w:val="00167BBB"/>
    <w:rsid w:val="00170E1D"/>
    <w:rsid w:val="00171EC1"/>
    <w:rsid w:val="00171EF7"/>
    <w:rsid w:val="00172A9E"/>
    <w:rsid w:val="00173D5B"/>
    <w:rsid w:val="00174142"/>
    <w:rsid w:val="00176614"/>
    <w:rsid w:val="00177C84"/>
    <w:rsid w:val="00181419"/>
    <w:rsid w:val="00181E76"/>
    <w:rsid w:val="00182CDA"/>
    <w:rsid w:val="00183A00"/>
    <w:rsid w:val="00184C74"/>
    <w:rsid w:val="001851A6"/>
    <w:rsid w:val="00185B92"/>
    <w:rsid w:val="00185E04"/>
    <w:rsid w:val="0018632F"/>
    <w:rsid w:val="0018709C"/>
    <w:rsid w:val="00191177"/>
    <w:rsid w:val="001916A7"/>
    <w:rsid w:val="0019199B"/>
    <w:rsid w:val="00191AE9"/>
    <w:rsid w:val="00192DB7"/>
    <w:rsid w:val="0019508A"/>
    <w:rsid w:val="001955C4"/>
    <w:rsid w:val="00196669"/>
    <w:rsid w:val="00196BCC"/>
    <w:rsid w:val="00196EE7"/>
    <w:rsid w:val="00197195"/>
    <w:rsid w:val="00197FE3"/>
    <w:rsid w:val="001A0417"/>
    <w:rsid w:val="001A058E"/>
    <w:rsid w:val="001A0AC8"/>
    <w:rsid w:val="001A0AD5"/>
    <w:rsid w:val="001A1D06"/>
    <w:rsid w:val="001A291A"/>
    <w:rsid w:val="001A29AB"/>
    <w:rsid w:val="001A29E4"/>
    <w:rsid w:val="001A41B8"/>
    <w:rsid w:val="001A61A2"/>
    <w:rsid w:val="001A762A"/>
    <w:rsid w:val="001A7A7E"/>
    <w:rsid w:val="001B0EB4"/>
    <w:rsid w:val="001B1C13"/>
    <w:rsid w:val="001B2578"/>
    <w:rsid w:val="001B2B02"/>
    <w:rsid w:val="001B2E29"/>
    <w:rsid w:val="001B388C"/>
    <w:rsid w:val="001B38BC"/>
    <w:rsid w:val="001B395D"/>
    <w:rsid w:val="001B3D76"/>
    <w:rsid w:val="001B4B94"/>
    <w:rsid w:val="001B5182"/>
    <w:rsid w:val="001B5C1A"/>
    <w:rsid w:val="001B62BF"/>
    <w:rsid w:val="001B6B52"/>
    <w:rsid w:val="001B6CF4"/>
    <w:rsid w:val="001B73F4"/>
    <w:rsid w:val="001B7DB8"/>
    <w:rsid w:val="001C0359"/>
    <w:rsid w:val="001C0D9A"/>
    <w:rsid w:val="001C0E28"/>
    <w:rsid w:val="001C0F03"/>
    <w:rsid w:val="001C159C"/>
    <w:rsid w:val="001C15B9"/>
    <w:rsid w:val="001C2622"/>
    <w:rsid w:val="001C3A76"/>
    <w:rsid w:val="001C41A5"/>
    <w:rsid w:val="001C41CA"/>
    <w:rsid w:val="001C4280"/>
    <w:rsid w:val="001C5A78"/>
    <w:rsid w:val="001C6405"/>
    <w:rsid w:val="001C6D26"/>
    <w:rsid w:val="001D0646"/>
    <w:rsid w:val="001D185B"/>
    <w:rsid w:val="001D1CE8"/>
    <w:rsid w:val="001D52D4"/>
    <w:rsid w:val="001D6376"/>
    <w:rsid w:val="001D672D"/>
    <w:rsid w:val="001D6CE8"/>
    <w:rsid w:val="001D711C"/>
    <w:rsid w:val="001E0511"/>
    <w:rsid w:val="001E156E"/>
    <w:rsid w:val="001E38B5"/>
    <w:rsid w:val="001E5601"/>
    <w:rsid w:val="001E57FD"/>
    <w:rsid w:val="001E5C71"/>
    <w:rsid w:val="001E74CD"/>
    <w:rsid w:val="001E7792"/>
    <w:rsid w:val="001E7B37"/>
    <w:rsid w:val="001F19DE"/>
    <w:rsid w:val="001F1CFE"/>
    <w:rsid w:val="001F2E53"/>
    <w:rsid w:val="001F2F4B"/>
    <w:rsid w:val="001F3060"/>
    <w:rsid w:val="001F3F11"/>
    <w:rsid w:val="001F4471"/>
    <w:rsid w:val="001F4C98"/>
    <w:rsid w:val="001F4E13"/>
    <w:rsid w:val="001F5766"/>
    <w:rsid w:val="001F5FA7"/>
    <w:rsid w:val="00202640"/>
    <w:rsid w:val="00205E42"/>
    <w:rsid w:val="00205F53"/>
    <w:rsid w:val="00206885"/>
    <w:rsid w:val="002069DF"/>
    <w:rsid w:val="00207A84"/>
    <w:rsid w:val="00210955"/>
    <w:rsid w:val="00211D1E"/>
    <w:rsid w:val="0021236C"/>
    <w:rsid w:val="002124B1"/>
    <w:rsid w:val="00213AE3"/>
    <w:rsid w:val="00213BC8"/>
    <w:rsid w:val="0021419D"/>
    <w:rsid w:val="00214E73"/>
    <w:rsid w:val="00215349"/>
    <w:rsid w:val="0021581E"/>
    <w:rsid w:val="00215FC1"/>
    <w:rsid w:val="00217758"/>
    <w:rsid w:val="00221B0A"/>
    <w:rsid w:val="00221BED"/>
    <w:rsid w:val="00221E07"/>
    <w:rsid w:val="002229E6"/>
    <w:rsid w:val="00223560"/>
    <w:rsid w:val="00223C6F"/>
    <w:rsid w:val="00223DB9"/>
    <w:rsid w:val="00223E95"/>
    <w:rsid w:val="00224250"/>
    <w:rsid w:val="0022432B"/>
    <w:rsid w:val="0022436D"/>
    <w:rsid w:val="00225AEA"/>
    <w:rsid w:val="00225D3C"/>
    <w:rsid w:val="00227E5D"/>
    <w:rsid w:val="002301C7"/>
    <w:rsid w:val="0023055B"/>
    <w:rsid w:val="002316EB"/>
    <w:rsid w:val="00231CD7"/>
    <w:rsid w:val="00234A8B"/>
    <w:rsid w:val="0023622C"/>
    <w:rsid w:val="00240744"/>
    <w:rsid w:val="00240A06"/>
    <w:rsid w:val="00240BE9"/>
    <w:rsid w:val="00240D20"/>
    <w:rsid w:val="00241096"/>
    <w:rsid w:val="002419E8"/>
    <w:rsid w:val="00243225"/>
    <w:rsid w:val="002437DF"/>
    <w:rsid w:val="0024472A"/>
    <w:rsid w:val="00245176"/>
    <w:rsid w:val="002453FB"/>
    <w:rsid w:val="00245756"/>
    <w:rsid w:val="00245AB7"/>
    <w:rsid w:val="0024622D"/>
    <w:rsid w:val="002462DF"/>
    <w:rsid w:val="00246848"/>
    <w:rsid w:val="00246E2C"/>
    <w:rsid w:val="00247193"/>
    <w:rsid w:val="0024728F"/>
    <w:rsid w:val="002478A4"/>
    <w:rsid w:val="00247AD0"/>
    <w:rsid w:val="00251163"/>
    <w:rsid w:val="00251812"/>
    <w:rsid w:val="00252934"/>
    <w:rsid w:val="00252B94"/>
    <w:rsid w:val="00253AD3"/>
    <w:rsid w:val="002563C0"/>
    <w:rsid w:val="00257A78"/>
    <w:rsid w:val="00257CA9"/>
    <w:rsid w:val="00257D1E"/>
    <w:rsid w:val="00261D5B"/>
    <w:rsid w:val="00262FF4"/>
    <w:rsid w:val="00263425"/>
    <w:rsid w:val="002641AF"/>
    <w:rsid w:val="002642B3"/>
    <w:rsid w:val="00264840"/>
    <w:rsid w:val="00265A4D"/>
    <w:rsid w:val="00265CCB"/>
    <w:rsid w:val="002664D8"/>
    <w:rsid w:val="00267A4F"/>
    <w:rsid w:val="0027105B"/>
    <w:rsid w:val="00274A1B"/>
    <w:rsid w:val="0027534E"/>
    <w:rsid w:val="002758BD"/>
    <w:rsid w:val="0027591A"/>
    <w:rsid w:val="0027591C"/>
    <w:rsid w:val="00276266"/>
    <w:rsid w:val="00276784"/>
    <w:rsid w:val="00280122"/>
    <w:rsid w:val="00283544"/>
    <w:rsid w:val="00283A81"/>
    <w:rsid w:val="0028576D"/>
    <w:rsid w:val="002857A6"/>
    <w:rsid w:val="00285E8D"/>
    <w:rsid w:val="00286B69"/>
    <w:rsid w:val="00290754"/>
    <w:rsid w:val="00290C2A"/>
    <w:rsid w:val="00290FC5"/>
    <w:rsid w:val="002912E3"/>
    <w:rsid w:val="002917CE"/>
    <w:rsid w:val="00291ECC"/>
    <w:rsid w:val="002924D2"/>
    <w:rsid w:val="0029255B"/>
    <w:rsid w:val="0029291B"/>
    <w:rsid w:val="00292E95"/>
    <w:rsid w:val="00293842"/>
    <w:rsid w:val="00295D80"/>
    <w:rsid w:val="002964B8"/>
    <w:rsid w:val="002A0E86"/>
    <w:rsid w:val="002A193C"/>
    <w:rsid w:val="002A2126"/>
    <w:rsid w:val="002A2BE0"/>
    <w:rsid w:val="002A3554"/>
    <w:rsid w:val="002A3B98"/>
    <w:rsid w:val="002A60F4"/>
    <w:rsid w:val="002A6ABB"/>
    <w:rsid w:val="002A71F9"/>
    <w:rsid w:val="002A7851"/>
    <w:rsid w:val="002A7A6E"/>
    <w:rsid w:val="002B1208"/>
    <w:rsid w:val="002B1A92"/>
    <w:rsid w:val="002B1EDD"/>
    <w:rsid w:val="002B200D"/>
    <w:rsid w:val="002B2C76"/>
    <w:rsid w:val="002B3D94"/>
    <w:rsid w:val="002B4216"/>
    <w:rsid w:val="002B541D"/>
    <w:rsid w:val="002B5776"/>
    <w:rsid w:val="002B579E"/>
    <w:rsid w:val="002B5E08"/>
    <w:rsid w:val="002B5F26"/>
    <w:rsid w:val="002B72A8"/>
    <w:rsid w:val="002B7CD7"/>
    <w:rsid w:val="002C1282"/>
    <w:rsid w:val="002C2311"/>
    <w:rsid w:val="002C2AAC"/>
    <w:rsid w:val="002C2D51"/>
    <w:rsid w:val="002C572A"/>
    <w:rsid w:val="002C61DC"/>
    <w:rsid w:val="002D0010"/>
    <w:rsid w:val="002D0571"/>
    <w:rsid w:val="002D0E50"/>
    <w:rsid w:val="002D203F"/>
    <w:rsid w:val="002D31C9"/>
    <w:rsid w:val="002D330E"/>
    <w:rsid w:val="002D3836"/>
    <w:rsid w:val="002D43D5"/>
    <w:rsid w:val="002D5E56"/>
    <w:rsid w:val="002D65F5"/>
    <w:rsid w:val="002D7078"/>
    <w:rsid w:val="002D72E5"/>
    <w:rsid w:val="002E188E"/>
    <w:rsid w:val="002E494E"/>
    <w:rsid w:val="002E4F62"/>
    <w:rsid w:val="002E5BD8"/>
    <w:rsid w:val="002E687C"/>
    <w:rsid w:val="002F2852"/>
    <w:rsid w:val="002F2FD1"/>
    <w:rsid w:val="002F47B8"/>
    <w:rsid w:val="002F537B"/>
    <w:rsid w:val="002F5EA3"/>
    <w:rsid w:val="002F696B"/>
    <w:rsid w:val="002F6DA5"/>
    <w:rsid w:val="002F7984"/>
    <w:rsid w:val="003010A6"/>
    <w:rsid w:val="00301FC3"/>
    <w:rsid w:val="00303C59"/>
    <w:rsid w:val="00303FFF"/>
    <w:rsid w:val="00304D2A"/>
    <w:rsid w:val="003052DF"/>
    <w:rsid w:val="0030542C"/>
    <w:rsid w:val="00306595"/>
    <w:rsid w:val="0030780F"/>
    <w:rsid w:val="00310966"/>
    <w:rsid w:val="00310ABC"/>
    <w:rsid w:val="00310AE7"/>
    <w:rsid w:val="00310EE6"/>
    <w:rsid w:val="0031206B"/>
    <w:rsid w:val="003123C2"/>
    <w:rsid w:val="00313CB7"/>
    <w:rsid w:val="00314633"/>
    <w:rsid w:val="00315180"/>
    <w:rsid w:val="003153A7"/>
    <w:rsid w:val="00316824"/>
    <w:rsid w:val="00316EB6"/>
    <w:rsid w:val="003175CA"/>
    <w:rsid w:val="00317C2F"/>
    <w:rsid w:val="003201C5"/>
    <w:rsid w:val="003207EB"/>
    <w:rsid w:val="00320C3A"/>
    <w:rsid w:val="0032123C"/>
    <w:rsid w:val="003218FE"/>
    <w:rsid w:val="00321A14"/>
    <w:rsid w:val="00321B38"/>
    <w:rsid w:val="00321BA6"/>
    <w:rsid w:val="003252ED"/>
    <w:rsid w:val="00325852"/>
    <w:rsid w:val="00327A86"/>
    <w:rsid w:val="003326C9"/>
    <w:rsid w:val="003326D3"/>
    <w:rsid w:val="003330CF"/>
    <w:rsid w:val="003331AD"/>
    <w:rsid w:val="0033365D"/>
    <w:rsid w:val="00333DC2"/>
    <w:rsid w:val="00333E7E"/>
    <w:rsid w:val="0033479C"/>
    <w:rsid w:val="00334AD5"/>
    <w:rsid w:val="003352D2"/>
    <w:rsid w:val="00335CC8"/>
    <w:rsid w:val="003360BA"/>
    <w:rsid w:val="0033633E"/>
    <w:rsid w:val="00336401"/>
    <w:rsid w:val="003365A9"/>
    <w:rsid w:val="00336701"/>
    <w:rsid w:val="0033684B"/>
    <w:rsid w:val="00340EE9"/>
    <w:rsid w:val="00341C31"/>
    <w:rsid w:val="00342BC7"/>
    <w:rsid w:val="00343658"/>
    <w:rsid w:val="00344BCE"/>
    <w:rsid w:val="00345116"/>
    <w:rsid w:val="003451E4"/>
    <w:rsid w:val="00346305"/>
    <w:rsid w:val="003466C8"/>
    <w:rsid w:val="003474B8"/>
    <w:rsid w:val="003478EF"/>
    <w:rsid w:val="00347999"/>
    <w:rsid w:val="00347FBA"/>
    <w:rsid w:val="0035066D"/>
    <w:rsid w:val="00350A85"/>
    <w:rsid w:val="00351DCD"/>
    <w:rsid w:val="0035360C"/>
    <w:rsid w:val="00354803"/>
    <w:rsid w:val="003552BF"/>
    <w:rsid w:val="00355764"/>
    <w:rsid w:val="00355BE4"/>
    <w:rsid w:val="00355EF6"/>
    <w:rsid w:val="003565AE"/>
    <w:rsid w:val="00356CFB"/>
    <w:rsid w:val="003570D8"/>
    <w:rsid w:val="003574AE"/>
    <w:rsid w:val="00361069"/>
    <w:rsid w:val="00362B71"/>
    <w:rsid w:val="003633E3"/>
    <w:rsid w:val="00364B47"/>
    <w:rsid w:val="00365753"/>
    <w:rsid w:val="00366872"/>
    <w:rsid w:val="00367661"/>
    <w:rsid w:val="003710E0"/>
    <w:rsid w:val="003711B3"/>
    <w:rsid w:val="00371C80"/>
    <w:rsid w:val="00371D14"/>
    <w:rsid w:val="00372696"/>
    <w:rsid w:val="00372719"/>
    <w:rsid w:val="00372A75"/>
    <w:rsid w:val="00372F1E"/>
    <w:rsid w:val="003730B6"/>
    <w:rsid w:val="00373F9C"/>
    <w:rsid w:val="00374077"/>
    <w:rsid w:val="00374FE0"/>
    <w:rsid w:val="00375A66"/>
    <w:rsid w:val="00375F32"/>
    <w:rsid w:val="00377C59"/>
    <w:rsid w:val="00380694"/>
    <w:rsid w:val="00380710"/>
    <w:rsid w:val="00382D37"/>
    <w:rsid w:val="00382E30"/>
    <w:rsid w:val="003834E8"/>
    <w:rsid w:val="00384A8C"/>
    <w:rsid w:val="00385B4B"/>
    <w:rsid w:val="00385D49"/>
    <w:rsid w:val="00385E50"/>
    <w:rsid w:val="00386752"/>
    <w:rsid w:val="0038678D"/>
    <w:rsid w:val="00387682"/>
    <w:rsid w:val="0039029F"/>
    <w:rsid w:val="00390E64"/>
    <w:rsid w:val="0039100B"/>
    <w:rsid w:val="003911B6"/>
    <w:rsid w:val="003929AF"/>
    <w:rsid w:val="00393E1D"/>
    <w:rsid w:val="00394373"/>
    <w:rsid w:val="00394473"/>
    <w:rsid w:val="003944C0"/>
    <w:rsid w:val="003946E0"/>
    <w:rsid w:val="003948ED"/>
    <w:rsid w:val="00394B88"/>
    <w:rsid w:val="003951C4"/>
    <w:rsid w:val="00395567"/>
    <w:rsid w:val="0039563F"/>
    <w:rsid w:val="00396036"/>
    <w:rsid w:val="00396D57"/>
    <w:rsid w:val="003978D9"/>
    <w:rsid w:val="0039795A"/>
    <w:rsid w:val="00397C4A"/>
    <w:rsid w:val="003A07E2"/>
    <w:rsid w:val="003A1C2A"/>
    <w:rsid w:val="003A2B77"/>
    <w:rsid w:val="003A2C55"/>
    <w:rsid w:val="003A3913"/>
    <w:rsid w:val="003A39B8"/>
    <w:rsid w:val="003A41A1"/>
    <w:rsid w:val="003A551B"/>
    <w:rsid w:val="003A68F6"/>
    <w:rsid w:val="003B0081"/>
    <w:rsid w:val="003B166A"/>
    <w:rsid w:val="003B1866"/>
    <w:rsid w:val="003B212B"/>
    <w:rsid w:val="003B2364"/>
    <w:rsid w:val="003B35D4"/>
    <w:rsid w:val="003B3A02"/>
    <w:rsid w:val="003B49DC"/>
    <w:rsid w:val="003B54B2"/>
    <w:rsid w:val="003B563F"/>
    <w:rsid w:val="003B5E46"/>
    <w:rsid w:val="003B6145"/>
    <w:rsid w:val="003B7E26"/>
    <w:rsid w:val="003C0316"/>
    <w:rsid w:val="003C2295"/>
    <w:rsid w:val="003C2E74"/>
    <w:rsid w:val="003C3CA5"/>
    <w:rsid w:val="003C5368"/>
    <w:rsid w:val="003C6F7F"/>
    <w:rsid w:val="003C737C"/>
    <w:rsid w:val="003D1123"/>
    <w:rsid w:val="003D1146"/>
    <w:rsid w:val="003D2B12"/>
    <w:rsid w:val="003D2F4F"/>
    <w:rsid w:val="003D3C3B"/>
    <w:rsid w:val="003D3DCF"/>
    <w:rsid w:val="003D4ED0"/>
    <w:rsid w:val="003D53FB"/>
    <w:rsid w:val="003D57E1"/>
    <w:rsid w:val="003D5A16"/>
    <w:rsid w:val="003D6102"/>
    <w:rsid w:val="003D6412"/>
    <w:rsid w:val="003D6634"/>
    <w:rsid w:val="003D66EF"/>
    <w:rsid w:val="003D6733"/>
    <w:rsid w:val="003D6739"/>
    <w:rsid w:val="003D723A"/>
    <w:rsid w:val="003E0282"/>
    <w:rsid w:val="003E13E6"/>
    <w:rsid w:val="003E1E53"/>
    <w:rsid w:val="003E2A9A"/>
    <w:rsid w:val="003E3FCB"/>
    <w:rsid w:val="003E4FB2"/>
    <w:rsid w:val="003E6C76"/>
    <w:rsid w:val="003E7319"/>
    <w:rsid w:val="003E78FE"/>
    <w:rsid w:val="003E7A16"/>
    <w:rsid w:val="003E7DBB"/>
    <w:rsid w:val="003F067E"/>
    <w:rsid w:val="003F0A5E"/>
    <w:rsid w:val="003F0BC0"/>
    <w:rsid w:val="003F0E40"/>
    <w:rsid w:val="003F1756"/>
    <w:rsid w:val="003F1E0F"/>
    <w:rsid w:val="003F2540"/>
    <w:rsid w:val="003F36A7"/>
    <w:rsid w:val="003F3DB6"/>
    <w:rsid w:val="003F45CE"/>
    <w:rsid w:val="003F52BC"/>
    <w:rsid w:val="003F6141"/>
    <w:rsid w:val="003F6190"/>
    <w:rsid w:val="003F6B61"/>
    <w:rsid w:val="003F6CC8"/>
    <w:rsid w:val="003F6D54"/>
    <w:rsid w:val="003F727B"/>
    <w:rsid w:val="003F746B"/>
    <w:rsid w:val="003F74B0"/>
    <w:rsid w:val="003F7968"/>
    <w:rsid w:val="00400158"/>
    <w:rsid w:val="0040081F"/>
    <w:rsid w:val="004018CA"/>
    <w:rsid w:val="00402533"/>
    <w:rsid w:val="0040545C"/>
    <w:rsid w:val="00405B1E"/>
    <w:rsid w:val="00407B3F"/>
    <w:rsid w:val="00407ED8"/>
    <w:rsid w:val="00407EE2"/>
    <w:rsid w:val="00410DBD"/>
    <w:rsid w:val="00410F78"/>
    <w:rsid w:val="0041101E"/>
    <w:rsid w:val="0041220E"/>
    <w:rsid w:val="00412407"/>
    <w:rsid w:val="00412B10"/>
    <w:rsid w:val="00413450"/>
    <w:rsid w:val="0041412C"/>
    <w:rsid w:val="0041425F"/>
    <w:rsid w:val="004144FE"/>
    <w:rsid w:val="0041550B"/>
    <w:rsid w:val="00415B0E"/>
    <w:rsid w:val="00415FF1"/>
    <w:rsid w:val="00416A7C"/>
    <w:rsid w:val="00416FF4"/>
    <w:rsid w:val="0041709F"/>
    <w:rsid w:val="00420405"/>
    <w:rsid w:val="00421738"/>
    <w:rsid w:val="00422072"/>
    <w:rsid w:val="00423DA5"/>
    <w:rsid w:val="004247CC"/>
    <w:rsid w:val="0042506A"/>
    <w:rsid w:val="00425D58"/>
    <w:rsid w:val="00425E67"/>
    <w:rsid w:val="00426666"/>
    <w:rsid w:val="00426730"/>
    <w:rsid w:val="00426AF3"/>
    <w:rsid w:val="00427099"/>
    <w:rsid w:val="004275E2"/>
    <w:rsid w:val="00430288"/>
    <w:rsid w:val="00430385"/>
    <w:rsid w:val="00430B37"/>
    <w:rsid w:val="0043336E"/>
    <w:rsid w:val="00433CD9"/>
    <w:rsid w:val="00434328"/>
    <w:rsid w:val="0043525A"/>
    <w:rsid w:val="004361F0"/>
    <w:rsid w:val="004362E1"/>
    <w:rsid w:val="0043674F"/>
    <w:rsid w:val="0043751B"/>
    <w:rsid w:val="0043756B"/>
    <w:rsid w:val="0044056E"/>
    <w:rsid w:val="00440723"/>
    <w:rsid w:val="004409C4"/>
    <w:rsid w:val="00441EB2"/>
    <w:rsid w:val="00442902"/>
    <w:rsid w:val="00442B53"/>
    <w:rsid w:val="00443D98"/>
    <w:rsid w:val="0044534B"/>
    <w:rsid w:val="0044595E"/>
    <w:rsid w:val="00445E27"/>
    <w:rsid w:val="004478F2"/>
    <w:rsid w:val="00450E5E"/>
    <w:rsid w:val="00451252"/>
    <w:rsid w:val="00452D41"/>
    <w:rsid w:val="004531C2"/>
    <w:rsid w:val="00454411"/>
    <w:rsid w:val="00454E2D"/>
    <w:rsid w:val="00454E6D"/>
    <w:rsid w:val="00455ADB"/>
    <w:rsid w:val="00457A22"/>
    <w:rsid w:val="00461220"/>
    <w:rsid w:val="004617D3"/>
    <w:rsid w:val="00461BD9"/>
    <w:rsid w:val="00461DB2"/>
    <w:rsid w:val="00461EB4"/>
    <w:rsid w:val="00462833"/>
    <w:rsid w:val="0046390B"/>
    <w:rsid w:val="00463A4C"/>
    <w:rsid w:val="00463ACD"/>
    <w:rsid w:val="0046429E"/>
    <w:rsid w:val="00464AA0"/>
    <w:rsid w:val="00465358"/>
    <w:rsid w:val="004659A2"/>
    <w:rsid w:val="0046617D"/>
    <w:rsid w:val="004661D9"/>
    <w:rsid w:val="004663CB"/>
    <w:rsid w:val="004665BC"/>
    <w:rsid w:val="00467205"/>
    <w:rsid w:val="0046731A"/>
    <w:rsid w:val="0046794C"/>
    <w:rsid w:val="00471048"/>
    <w:rsid w:val="0047125B"/>
    <w:rsid w:val="00471781"/>
    <w:rsid w:val="004723F2"/>
    <w:rsid w:val="00472CE6"/>
    <w:rsid w:val="00472E84"/>
    <w:rsid w:val="00474679"/>
    <w:rsid w:val="00475567"/>
    <w:rsid w:val="00475671"/>
    <w:rsid w:val="00475830"/>
    <w:rsid w:val="004759FE"/>
    <w:rsid w:val="00475EDA"/>
    <w:rsid w:val="00477146"/>
    <w:rsid w:val="00477E53"/>
    <w:rsid w:val="00480375"/>
    <w:rsid w:val="00481285"/>
    <w:rsid w:val="0048245B"/>
    <w:rsid w:val="00482A44"/>
    <w:rsid w:val="00483389"/>
    <w:rsid w:val="00484992"/>
    <w:rsid w:val="00485D0F"/>
    <w:rsid w:val="00486EB1"/>
    <w:rsid w:val="00490272"/>
    <w:rsid w:val="00491438"/>
    <w:rsid w:val="00491D0D"/>
    <w:rsid w:val="004921CA"/>
    <w:rsid w:val="004930CD"/>
    <w:rsid w:val="004945C4"/>
    <w:rsid w:val="00494965"/>
    <w:rsid w:val="00494DE7"/>
    <w:rsid w:val="004952DA"/>
    <w:rsid w:val="00495F55"/>
    <w:rsid w:val="00496D17"/>
    <w:rsid w:val="0049714F"/>
    <w:rsid w:val="00497F59"/>
    <w:rsid w:val="004A138F"/>
    <w:rsid w:val="004A2005"/>
    <w:rsid w:val="004A29EF"/>
    <w:rsid w:val="004A482D"/>
    <w:rsid w:val="004A5183"/>
    <w:rsid w:val="004A51A2"/>
    <w:rsid w:val="004A55E0"/>
    <w:rsid w:val="004A5DAB"/>
    <w:rsid w:val="004A6A0A"/>
    <w:rsid w:val="004A6AFC"/>
    <w:rsid w:val="004B0F37"/>
    <w:rsid w:val="004B1797"/>
    <w:rsid w:val="004B2A58"/>
    <w:rsid w:val="004B3719"/>
    <w:rsid w:val="004B3B08"/>
    <w:rsid w:val="004B40F8"/>
    <w:rsid w:val="004B4911"/>
    <w:rsid w:val="004B68AF"/>
    <w:rsid w:val="004B7408"/>
    <w:rsid w:val="004B762D"/>
    <w:rsid w:val="004C00AA"/>
    <w:rsid w:val="004C05E2"/>
    <w:rsid w:val="004C0F20"/>
    <w:rsid w:val="004C1BD5"/>
    <w:rsid w:val="004C3B07"/>
    <w:rsid w:val="004C3CC9"/>
    <w:rsid w:val="004C53DC"/>
    <w:rsid w:val="004C5C97"/>
    <w:rsid w:val="004C637E"/>
    <w:rsid w:val="004C67E2"/>
    <w:rsid w:val="004C6EF3"/>
    <w:rsid w:val="004C7016"/>
    <w:rsid w:val="004C7195"/>
    <w:rsid w:val="004C72B5"/>
    <w:rsid w:val="004D0452"/>
    <w:rsid w:val="004D096C"/>
    <w:rsid w:val="004D0A7C"/>
    <w:rsid w:val="004D1FE7"/>
    <w:rsid w:val="004D35CD"/>
    <w:rsid w:val="004D3DCF"/>
    <w:rsid w:val="004D45FD"/>
    <w:rsid w:val="004D4A8A"/>
    <w:rsid w:val="004D50FA"/>
    <w:rsid w:val="004D52B2"/>
    <w:rsid w:val="004D5848"/>
    <w:rsid w:val="004D7411"/>
    <w:rsid w:val="004E0DA0"/>
    <w:rsid w:val="004E13A7"/>
    <w:rsid w:val="004E28A1"/>
    <w:rsid w:val="004E3011"/>
    <w:rsid w:val="004E3093"/>
    <w:rsid w:val="004E3295"/>
    <w:rsid w:val="004E72D4"/>
    <w:rsid w:val="004F0B6F"/>
    <w:rsid w:val="004F0F37"/>
    <w:rsid w:val="004F10E5"/>
    <w:rsid w:val="004F2015"/>
    <w:rsid w:val="004F41A5"/>
    <w:rsid w:val="004F4400"/>
    <w:rsid w:val="004F486D"/>
    <w:rsid w:val="004F51C5"/>
    <w:rsid w:val="004F5D28"/>
    <w:rsid w:val="004F6084"/>
    <w:rsid w:val="004F656A"/>
    <w:rsid w:val="004F6E46"/>
    <w:rsid w:val="00500313"/>
    <w:rsid w:val="00500354"/>
    <w:rsid w:val="00500ACE"/>
    <w:rsid w:val="00501608"/>
    <w:rsid w:val="00503F08"/>
    <w:rsid w:val="00504395"/>
    <w:rsid w:val="005048AE"/>
    <w:rsid w:val="00504D8C"/>
    <w:rsid w:val="00505CD9"/>
    <w:rsid w:val="00505FA3"/>
    <w:rsid w:val="00506AF3"/>
    <w:rsid w:val="00506D56"/>
    <w:rsid w:val="005078C8"/>
    <w:rsid w:val="00507B95"/>
    <w:rsid w:val="00507F7E"/>
    <w:rsid w:val="00511525"/>
    <w:rsid w:val="00511672"/>
    <w:rsid w:val="005135DC"/>
    <w:rsid w:val="005142D7"/>
    <w:rsid w:val="0051444B"/>
    <w:rsid w:val="005146A1"/>
    <w:rsid w:val="0051478C"/>
    <w:rsid w:val="0051649A"/>
    <w:rsid w:val="00520B62"/>
    <w:rsid w:val="0052190B"/>
    <w:rsid w:val="005219DF"/>
    <w:rsid w:val="005226AA"/>
    <w:rsid w:val="00522E4F"/>
    <w:rsid w:val="00523A05"/>
    <w:rsid w:val="00524334"/>
    <w:rsid w:val="0052490D"/>
    <w:rsid w:val="005273E8"/>
    <w:rsid w:val="0052782E"/>
    <w:rsid w:val="00527BFA"/>
    <w:rsid w:val="00530C84"/>
    <w:rsid w:val="00531B83"/>
    <w:rsid w:val="00531F8F"/>
    <w:rsid w:val="005331F5"/>
    <w:rsid w:val="00533551"/>
    <w:rsid w:val="00533872"/>
    <w:rsid w:val="00534D41"/>
    <w:rsid w:val="005364CE"/>
    <w:rsid w:val="00537199"/>
    <w:rsid w:val="0053797D"/>
    <w:rsid w:val="00537E90"/>
    <w:rsid w:val="00537F05"/>
    <w:rsid w:val="00537F8A"/>
    <w:rsid w:val="0054019D"/>
    <w:rsid w:val="00540728"/>
    <w:rsid w:val="00540926"/>
    <w:rsid w:val="00540F3E"/>
    <w:rsid w:val="00541544"/>
    <w:rsid w:val="00541D1E"/>
    <w:rsid w:val="005438C7"/>
    <w:rsid w:val="00544458"/>
    <w:rsid w:val="0054495A"/>
    <w:rsid w:val="00544D9D"/>
    <w:rsid w:val="0054586B"/>
    <w:rsid w:val="00545BD4"/>
    <w:rsid w:val="00545CC4"/>
    <w:rsid w:val="005461FC"/>
    <w:rsid w:val="005476D4"/>
    <w:rsid w:val="00550DBE"/>
    <w:rsid w:val="0055299A"/>
    <w:rsid w:val="00552BAF"/>
    <w:rsid w:val="00552E88"/>
    <w:rsid w:val="00554E49"/>
    <w:rsid w:val="005550D0"/>
    <w:rsid w:val="00555E37"/>
    <w:rsid w:val="0055635E"/>
    <w:rsid w:val="005571B9"/>
    <w:rsid w:val="00557DDB"/>
    <w:rsid w:val="00560058"/>
    <w:rsid w:val="00561CE3"/>
    <w:rsid w:val="005640E3"/>
    <w:rsid w:val="00564413"/>
    <w:rsid w:val="00564C83"/>
    <w:rsid w:val="00564FCA"/>
    <w:rsid w:val="0056612E"/>
    <w:rsid w:val="005667DA"/>
    <w:rsid w:val="00566C8C"/>
    <w:rsid w:val="005700DB"/>
    <w:rsid w:val="0057089F"/>
    <w:rsid w:val="0057122D"/>
    <w:rsid w:val="00571A75"/>
    <w:rsid w:val="00572FD7"/>
    <w:rsid w:val="00573DB8"/>
    <w:rsid w:val="00574A75"/>
    <w:rsid w:val="00575729"/>
    <w:rsid w:val="00575743"/>
    <w:rsid w:val="005770C9"/>
    <w:rsid w:val="00577132"/>
    <w:rsid w:val="00577528"/>
    <w:rsid w:val="00577FCD"/>
    <w:rsid w:val="005803AF"/>
    <w:rsid w:val="005807B5"/>
    <w:rsid w:val="005809A4"/>
    <w:rsid w:val="00580F7E"/>
    <w:rsid w:val="00580FB6"/>
    <w:rsid w:val="00581EC6"/>
    <w:rsid w:val="005820A0"/>
    <w:rsid w:val="005832CD"/>
    <w:rsid w:val="005834DF"/>
    <w:rsid w:val="005835A6"/>
    <w:rsid w:val="00583CF5"/>
    <w:rsid w:val="00584E21"/>
    <w:rsid w:val="00585D9E"/>
    <w:rsid w:val="0058615E"/>
    <w:rsid w:val="00586D5A"/>
    <w:rsid w:val="0059033A"/>
    <w:rsid w:val="00591114"/>
    <w:rsid w:val="00592125"/>
    <w:rsid w:val="0059313B"/>
    <w:rsid w:val="005938E9"/>
    <w:rsid w:val="0059408E"/>
    <w:rsid w:val="00594408"/>
    <w:rsid w:val="0059489A"/>
    <w:rsid w:val="00595677"/>
    <w:rsid w:val="00595AC2"/>
    <w:rsid w:val="00596186"/>
    <w:rsid w:val="00596543"/>
    <w:rsid w:val="00596753"/>
    <w:rsid w:val="0059684A"/>
    <w:rsid w:val="005969CD"/>
    <w:rsid w:val="00596CCA"/>
    <w:rsid w:val="0059746F"/>
    <w:rsid w:val="00597BDA"/>
    <w:rsid w:val="005A0116"/>
    <w:rsid w:val="005A09A8"/>
    <w:rsid w:val="005A3F30"/>
    <w:rsid w:val="005A42CF"/>
    <w:rsid w:val="005A508E"/>
    <w:rsid w:val="005A52C4"/>
    <w:rsid w:val="005A6278"/>
    <w:rsid w:val="005A7A7C"/>
    <w:rsid w:val="005B0519"/>
    <w:rsid w:val="005B142B"/>
    <w:rsid w:val="005B29F1"/>
    <w:rsid w:val="005B324F"/>
    <w:rsid w:val="005B37F8"/>
    <w:rsid w:val="005B45A6"/>
    <w:rsid w:val="005B52DF"/>
    <w:rsid w:val="005B5C1F"/>
    <w:rsid w:val="005B5D72"/>
    <w:rsid w:val="005B70EB"/>
    <w:rsid w:val="005B76FF"/>
    <w:rsid w:val="005B7912"/>
    <w:rsid w:val="005B7E91"/>
    <w:rsid w:val="005C0797"/>
    <w:rsid w:val="005C305F"/>
    <w:rsid w:val="005C3A70"/>
    <w:rsid w:val="005C3D25"/>
    <w:rsid w:val="005C3E9D"/>
    <w:rsid w:val="005C3EDE"/>
    <w:rsid w:val="005C426C"/>
    <w:rsid w:val="005C4A76"/>
    <w:rsid w:val="005C4F63"/>
    <w:rsid w:val="005C58B2"/>
    <w:rsid w:val="005C5D3A"/>
    <w:rsid w:val="005C5DC5"/>
    <w:rsid w:val="005C6A3E"/>
    <w:rsid w:val="005C6D51"/>
    <w:rsid w:val="005D10AF"/>
    <w:rsid w:val="005D2649"/>
    <w:rsid w:val="005D4BDD"/>
    <w:rsid w:val="005D4D20"/>
    <w:rsid w:val="005D6E86"/>
    <w:rsid w:val="005D6F37"/>
    <w:rsid w:val="005D77A7"/>
    <w:rsid w:val="005E07CC"/>
    <w:rsid w:val="005E0FF5"/>
    <w:rsid w:val="005E1F5E"/>
    <w:rsid w:val="005E25A6"/>
    <w:rsid w:val="005E3597"/>
    <w:rsid w:val="005E4881"/>
    <w:rsid w:val="005E4F15"/>
    <w:rsid w:val="005E570F"/>
    <w:rsid w:val="005E6204"/>
    <w:rsid w:val="005E6288"/>
    <w:rsid w:val="005E6854"/>
    <w:rsid w:val="005E7071"/>
    <w:rsid w:val="005E7AB7"/>
    <w:rsid w:val="005F0022"/>
    <w:rsid w:val="005F0E0B"/>
    <w:rsid w:val="005F1272"/>
    <w:rsid w:val="005F194B"/>
    <w:rsid w:val="005F38B1"/>
    <w:rsid w:val="005F3D86"/>
    <w:rsid w:val="005F4419"/>
    <w:rsid w:val="005F4520"/>
    <w:rsid w:val="005F5531"/>
    <w:rsid w:val="005F5BE3"/>
    <w:rsid w:val="005F5D09"/>
    <w:rsid w:val="005F676E"/>
    <w:rsid w:val="0060028F"/>
    <w:rsid w:val="0060029D"/>
    <w:rsid w:val="006006A8"/>
    <w:rsid w:val="006013DA"/>
    <w:rsid w:val="00601A8E"/>
    <w:rsid w:val="0060412F"/>
    <w:rsid w:val="006041C7"/>
    <w:rsid w:val="006043B6"/>
    <w:rsid w:val="0060500B"/>
    <w:rsid w:val="00606808"/>
    <w:rsid w:val="00607FDE"/>
    <w:rsid w:val="00611D1C"/>
    <w:rsid w:val="00611E31"/>
    <w:rsid w:val="0061218D"/>
    <w:rsid w:val="006124E5"/>
    <w:rsid w:val="00613D37"/>
    <w:rsid w:val="006155FD"/>
    <w:rsid w:val="00615EB1"/>
    <w:rsid w:val="0061788D"/>
    <w:rsid w:val="00617FBF"/>
    <w:rsid w:val="0062025F"/>
    <w:rsid w:val="00620BB0"/>
    <w:rsid w:val="00621D31"/>
    <w:rsid w:val="0062206F"/>
    <w:rsid w:val="0062343E"/>
    <w:rsid w:val="00623587"/>
    <w:rsid w:val="0062571C"/>
    <w:rsid w:val="006258AF"/>
    <w:rsid w:val="006259CF"/>
    <w:rsid w:val="00626D8A"/>
    <w:rsid w:val="00630A43"/>
    <w:rsid w:val="00630AC9"/>
    <w:rsid w:val="00630ED7"/>
    <w:rsid w:val="006314CA"/>
    <w:rsid w:val="00631791"/>
    <w:rsid w:val="006318F7"/>
    <w:rsid w:val="00631C71"/>
    <w:rsid w:val="00632702"/>
    <w:rsid w:val="006329A0"/>
    <w:rsid w:val="00633366"/>
    <w:rsid w:val="00633C03"/>
    <w:rsid w:val="00634FE0"/>
    <w:rsid w:val="00635117"/>
    <w:rsid w:val="0063620F"/>
    <w:rsid w:val="00636A95"/>
    <w:rsid w:val="00636FDD"/>
    <w:rsid w:val="0064018F"/>
    <w:rsid w:val="00640910"/>
    <w:rsid w:val="0064098D"/>
    <w:rsid w:val="00640C76"/>
    <w:rsid w:val="00641404"/>
    <w:rsid w:val="00643414"/>
    <w:rsid w:val="00643D60"/>
    <w:rsid w:val="00643F47"/>
    <w:rsid w:val="0064559A"/>
    <w:rsid w:val="006458B4"/>
    <w:rsid w:val="00650A1B"/>
    <w:rsid w:val="0065265F"/>
    <w:rsid w:val="006527D0"/>
    <w:rsid w:val="00652CFB"/>
    <w:rsid w:val="006530E6"/>
    <w:rsid w:val="006531A8"/>
    <w:rsid w:val="0065355C"/>
    <w:rsid w:val="00654B20"/>
    <w:rsid w:val="00654DED"/>
    <w:rsid w:val="00655914"/>
    <w:rsid w:val="00655F4F"/>
    <w:rsid w:val="00656464"/>
    <w:rsid w:val="006572F0"/>
    <w:rsid w:val="00657A20"/>
    <w:rsid w:val="00657D70"/>
    <w:rsid w:val="00661768"/>
    <w:rsid w:val="00661BE2"/>
    <w:rsid w:val="00662805"/>
    <w:rsid w:val="00663822"/>
    <w:rsid w:val="006650C7"/>
    <w:rsid w:val="006707D3"/>
    <w:rsid w:val="00670BAF"/>
    <w:rsid w:val="00671545"/>
    <w:rsid w:val="006716CE"/>
    <w:rsid w:val="00671BE0"/>
    <w:rsid w:val="00672EC4"/>
    <w:rsid w:val="00673A58"/>
    <w:rsid w:val="00673DFB"/>
    <w:rsid w:val="00674022"/>
    <w:rsid w:val="006743A7"/>
    <w:rsid w:val="006753DB"/>
    <w:rsid w:val="006755A8"/>
    <w:rsid w:val="0067618E"/>
    <w:rsid w:val="00677178"/>
    <w:rsid w:val="0067723F"/>
    <w:rsid w:val="006774CD"/>
    <w:rsid w:val="006775CE"/>
    <w:rsid w:val="006801A9"/>
    <w:rsid w:val="0068145E"/>
    <w:rsid w:val="00681678"/>
    <w:rsid w:val="00681B0A"/>
    <w:rsid w:val="00682342"/>
    <w:rsid w:val="006827AA"/>
    <w:rsid w:val="00682B2B"/>
    <w:rsid w:val="00683AAA"/>
    <w:rsid w:val="006846FB"/>
    <w:rsid w:val="0068476D"/>
    <w:rsid w:val="00686020"/>
    <w:rsid w:val="006860EB"/>
    <w:rsid w:val="00686233"/>
    <w:rsid w:val="00686561"/>
    <w:rsid w:val="00686685"/>
    <w:rsid w:val="0069024A"/>
    <w:rsid w:val="006905CE"/>
    <w:rsid w:val="00690DB1"/>
    <w:rsid w:val="00690DE2"/>
    <w:rsid w:val="00690EE0"/>
    <w:rsid w:val="00692E62"/>
    <w:rsid w:val="00693A46"/>
    <w:rsid w:val="00693A51"/>
    <w:rsid w:val="0069419F"/>
    <w:rsid w:val="0069508E"/>
    <w:rsid w:val="0069578A"/>
    <w:rsid w:val="00695FB7"/>
    <w:rsid w:val="00697593"/>
    <w:rsid w:val="006A01E8"/>
    <w:rsid w:val="006A0A98"/>
    <w:rsid w:val="006A12F4"/>
    <w:rsid w:val="006A1BC6"/>
    <w:rsid w:val="006A2D3B"/>
    <w:rsid w:val="006A2F21"/>
    <w:rsid w:val="006A3BEE"/>
    <w:rsid w:val="006A472F"/>
    <w:rsid w:val="006A58A7"/>
    <w:rsid w:val="006A7184"/>
    <w:rsid w:val="006A78A1"/>
    <w:rsid w:val="006B1191"/>
    <w:rsid w:val="006B11A9"/>
    <w:rsid w:val="006B12C2"/>
    <w:rsid w:val="006B2FA5"/>
    <w:rsid w:val="006B3552"/>
    <w:rsid w:val="006B55F4"/>
    <w:rsid w:val="006B6B83"/>
    <w:rsid w:val="006B7073"/>
    <w:rsid w:val="006B739E"/>
    <w:rsid w:val="006B7B2E"/>
    <w:rsid w:val="006B7C4D"/>
    <w:rsid w:val="006C0015"/>
    <w:rsid w:val="006C02AE"/>
    <w:rsid w:val="006C3171"/>
    <w:rsid w:val="006C36FB"/>
    <w:rsid w:val="006C44D9"/>
    <w:rsid w:val="006C60F8"/>
    <w:rsid w:val="006C7472"/>
    <w:rsid w:val="006D00B5"/>
    <w:rsid w:val="006D07E0"/>
    <w:rsid w:val="006D10A2"/>
    <w:rsid w:val="006D1741"/>
    <w:rsid w:val="006D1CD9"/>
    <w:rsid w:val="006D318C"/>
    <w:rsid w:val="006D3B5F"/>
    <w:rsid w:val="006D3D76"/>
    <w:rsid w:val="006D6E70"/>
    <w:rsid w:val="006D7F39"/>
    <w:rsid w:val="006E1E09"/>
    <w:rsid w:val="006E3BF6"/>
    <w:rsid w:val="006E51A4"/>
    <w:rsid w:val="006E51BB"/>
    <w:rsid w:val="006E550D"/>
    <w:rsid w:val="006E69A0"/>
    <w:rsid w:val="006E7F59"/>
    <w:rsid w:val="006F1412"/>
    <w:rsid w:val="006F1FA5"/>
    <w:rsid w:val="006F2663"/>
    <w:rsid w:val="006F3124"/>
    <w:rsid w:val="006F442B"/>
    <w:rsid w:val="006F4C43"/>
    <w:rsid w:val="006F5687"/>
    <w:rsid w:val="006F57F5"/>
    <w:rsid w:val="006F5924"/>
    <w:rsid w:val="006F6B07"/>
    <w:rsid w:val="006F75D4"/>
    <w:rsid w:val="006F76AA"/>
    <w:rsid w:val="006F76F5"/>
    <w:rsid w:val="00701B1D"/>
    <w:rsid w:val="00701EDC"/>
    <w:rsid w:val="007034E1"/>
    <w:rsid w:val="007036D1"/>
    <w:rsid w:val="00705587"/>
    <w:rsid w:val="007067F9"/>
    <w:rsid w:val="00710E98"/>
    <w:rsid w:val="00710ED0"/>
    <w:rsid w:val="00711624"/>
    <w:rsid w:val="0071198F"/>
    <w:rsid w:val="00712BEB"/>
    <w:rsid w:val="00713B99"/>
    <w:rsid w:val="00714544"/>
    <w:rsid w:val="00715990"/>
    <w:rsid w:val="00716D90"/>
    <w:rsid w:val="007177CE"/>
    <w:rsid w:val="007177D6"/>
    <w:rsid w:val="0072066B"/>
    <w:rsid w:val="00720B69"/>
    <w:rsid w:val="007217A5"/>
    <w:rsid w:val="00723658"/>
    <w:rsid w:val="00723C2A"/>
    <w:rsid w:val="00723FDA"/>
    <w:rsid w:val="00724294"/>
    <w:rsid w:val="007243E3"/>
    <w:rsid w:val="00724736"/>
    <w:rsid w:val="007252FF"/>
    <w:rsid w:val="00725AD6"/>
    <w:rsid w:val="007266C2"/>
    <w:rsid w:val="00726965"/>
    <w:rsid w:val="00730FB4"/>
    <w:rsid w:val="00732F67"/>
    <w:rsid w:val="00733935"/>
    <w:rsid w:val="00733C95"/>
    <w:rsid w:val="00734B91"/>
    <w:rsid w:val="00735A61"/>
    <w:rsid w:val="0073673F"/>
    <w:rsid w:val="00737DB0"/>
    <w:rsid w:val="00740177"/>
    <w:rsid w:val="00741475"/>
    <w:rsid w:val="00742CBC"/>
    <w:rsid w:val="00743422"/>
    <w:rsid w:val="0074351F"/>
    <w:rsid w:val="00743A11"/>
    <w:rsid w:val="00743D52"/>
    <w:rsid w:val="00743FBC"/>
    <w:rsid w:val="00744026"/>
    <w:rsid w:val="00744323"/>
    <w:rsid w:val="007454B7"/>
    <w:rsid w:val="0074692F"/>
    <w:rsid w:val="00750B95"/>
    <w:rsid w:val="00750DD3"/>
    <w:rsid w:val="007516C2"/>
    <w:rsid w:val="007518D7"/>
    <w:rsid w:val="00751CCB"/>
    <w:rsid w:val="007528BC"/>
    <w:rsid w:val="007529E7"/>
    <w:rsid w:val="00754D68"/>
    <w:rsid w:val="00755033"/>
    <w:rsid w:val="00755B33"/>
    <w:rsid w:val="00756110"/>
    <w:rsid w:val="0075730D"/>
    <w:rsid w:val="00757639"/>
    <w:rsid w:val="00757640"/>
    <w:rsid w:val="00760621"/>
    <w:rsid w:val="00761641"/>
    <w:rsid w:val="00761826"/>
    <w:rsid w:val="007621E2"/>
    <w:rsid w:val="0076239B"/>
    <w:rsid w:val="00762842"/>
    <w:rsid w:val="00762C7E"/>
    <w:rsid w:val="00763F88"/>
    <w:rsid w:val="00767E5F"/>
    <w:rsid w:val="00770428"/>
    <w:rsid w:val="007704EC"/>
    <w:rsid w:val="00770C02"/>
    <w:rsid w:val="00771482"/>
    <w:rsid w:val="007720A0"/>
    <w:rsid w:val="00772C2B"/>
    <w:rsid w:val="00773950"/>
    <w:rsid w:val="0077657F"/>
    <w:rsid w:val="00776702"/>
    <w:rsid w:val="00780692"/>
    <w:rsid w:val="00780B8B"/>
    <w:rsid w:val="0078120B"/>
    <w:rsid w:val="007820B8"/>
    <w:rsid w:val="00782128"/>
    <w:rsid w:val="0078325D"/>
    <w:rsid w:val="00783835"/>
    <w:rsid w:val="007850D1"/>
    <w:rsid w:val="0078528E"/>
    <w:rsid w:val="00786005"/>
    <w:rsid w:val="00786E93"/>
    <w:rsid w:val="00786F6B"/>
    <w:rsid w:val="00787212"/>
    <w:rsid w:val="00790AA0"/>
    <w:rsid w:val="00791880"/>
    <w:rsid w:val="00791AA2"/>
    <w:rsid w:val="00791BEB"/>
    <w:rsid w:val="00791D2A"/>
    <w:rsid w:val="007927E5"/>
    <w:rsid w:val="00792F12"/>
    <w:rsid w:val="00793C6B"/>
    <w:rsid w:val="007949C3"/>
    <w:rsid w:val="00794A03"/>
    <w:rsid w:val="007958D9"/>
    <w:rsid w:val="00795C81"/>
    <w:rsid w:val="00795D36"/>
    <w:rsid w:val="00796420"/>
    <w:rsid w:val="0079653F"/>
    <w:rsid w:val="007A08A9"/>
    <w:rsid w:val="007A4FA9"/>
    <w:rsid w:val="007A5D0F"/>
    <w:rsid w:val="007A6742"/>
    <w:rsid w:val="007A6786"/>
    <w:rsid w:val="007A6992"/>
    <w:rsid w:val="007A764C"/>
    <w:rsid w:val="007A782B"/>
    <w:rsid w:val="007B1276"/>
    <w:rsid w:val="007B4D86"/>
    <w:rsid w:val="007B5551"/>
    <w:rsid w:val="007B57D3"/>
    <w:rsid w:val="007B6545"/>
    <w:rsid w:val="007B7ABB"/>
    <w:rsid w:val="007C0979"/>
    <w:rsid w:val="007C0E0B"/>
    <w:rsid w:val="007C293B"/>
    <w:rsid w:val="007C2F56"/>
    <w:rsid w:val="007C2F89"/>
    <w:rsid w:val="007C413A"/>
    <w:rsid w:val="007C479E"/>
    <w:rsid w:val="007C47DA"/>
    <w:rsid w:val="007C6D43"/>
    <w:rsid w:val="007C6FE3"/>
    <w:rsid w:val="007C757C"/>
    <w:rsid w:val="007C7816"/>
    <w:rsid w:val="007C7F5C"/>
    <w:rsid w:val="007D106E"/>
    <w:rsid w:val="007D19A1"/>
    <w:rsid w:val="007D335A"/>
    <w:rsid w:val="007D3A50"/>
    <w:rsid w:val="007D5179"/>
    <w:rsid w:val="007D65D8"/>
    <w:rsid w:val="007D713F"/>
    <w:rsid w:val="007D7512"/>
    <w:rsid w:val="007E0066"/>
    <w:rsid w:val="007E1C4E"/>
    <w:rsid w:val="007E21B3"/>
    <w:rsid w:val="007E2651"/>
    <w:rsid w:val="007E2A1F"/>
    <w:rsid w:val="007E2B01"/>
    <w:rsid w:val="007E2C8A"/>
    <w:rsid w:val="007E3E82"/>
    <w:rsid w:val="007E4FDD"/>
    <w:rsid w:val="007E51DC"/>
    <w:rsid w:val="007E5687"/>
    <w:rsid w:val="007E5A41"/>
    <w:rsid w:val="007E678E"/>
    <w:rsid w:val="007F35DA"/>
    <w:rsid w:val="007F3970"/>
    <w:rsid w:val="007F3B31"/>
    <w:rsid w:val="007F4117"/>
    <w:rsid w:val="007F537D"/>
    <w:rsid w:val="007F54D5"/>
    <w:rsid w:val="007F5626"/>
    <w:rsid w:val="007F5EA6"/>
    <w:rsid w:val="007F6D74"/>
    <w:rsid w:val="007F6D75"/>
    <w:rsid w:val="007F772F"/>
    <w:rsid w:val="007F7E0F"/>
    <w:rsid w:val="00800626"/>
    <w:rsid w:val="00800F78"/>
    <w:rsid w:val="00801097"/>
    <w:rsid w:val="00801641"/>
    <w:rsid w:val="00801C29"/>
    <w:rsid w:val="00801DBF"/>
    <w:rsid w:val="008042D2"/>
    <w:rsid w:val="00805ABE"/>
    <w:rsid w:val="00805B36"/>
    <w:rsid w:val="00805D0A"/>
    <w:rsid w:val="00806C60"/>
    <w:rsid w:val="00810516"/>
    <w:rsid w:val="00810894"/>
    <w:rsid w:val="0081091A"/>
    <w:rsid w:val="00811216"/>
    <w:rsid w:val="00812193"/>
    <w:rsid w:val="008128C9"/>
    <w:rsid w:val="00813693"/>
    <w:rsid w:val="0081493D"/>
    <w:rsid w:val="008155ED"/>
    <w:rsid w:val="00815769"/>
    <w:rsid w:val="00815967"/>
    <w:rsid w:val="00815FFB"/>
    <w:rsid w:val="008160C1"/>
    <w:rsid w:val="008163AF"/>
    <w:rsid w:val="00816826"/>
    <w:rsid w:val="00816C15"/>
    <w:rsid w:val="00816EFB"/>
    <w:rsid w:val="00817F6A"/>
    <w:rsid w:val="00821870"/>
    <w:rsid w:val="008221E5"/>
    <w:rsid w:val="00825246"/>
    <w:rsid w:val="0082589B"/>
    <w:rsid w:val="00825A2F"/>
    <w:rsid w:val="00826AD5"/>
    <w:rsid w:val="008275F6"/>
    <w:rsid w:val="008304AE"/>
    <w:rsid w:val="00830B21"/>
    <w:rsid w:val="00831C47"/>
    <w:rsid w:val="00832194"/>
    <w:rsid w:val="008324A6"/>
    <w:rsid w:val="00832E8E"/>
    <w:rsid w:val="0083352E"/>
    <w:rsid w:val="008336A1"/>
    <w:rsid w:val="00833C07"/>
    <w:rsid w:val="008342BE"/>
    <w:rsid w:val="008345E8"/>
    <w:rsid w:val="0083521D"/>
    <w:rsid w:val="00836E5A"/>
    <w:rsid w:val="008423BC"/>
    <w:rsid w:val="0084262E"/>
    <w:rsid w:val="00842C9A"/>
    <w:rsid w:val="008432B4"/>
    <w:rsid w:val="00845699"/>
    <w:rsid w:val="00845A64"/>
    <w:rsid w:val="00845A71"/>
    <w:rsid w:val="00845E89"/>
    <w:rsid w:val="00846613"/>
    <w:rsid w:val="0084769E"/>
    <w:rsid w:val="00850BA7"/>
    <w:rsid w:val="00850C05"/>
    <w:rsid w:val="00850E67"/>
    <w:rsid w:val="00850F88"/>
    <w:rsid w:val="00851182"/>
    <w:rsid w:val="00851ADA"/>
    <w:rsid w:val="008524E6"/>
    <w:rsid w:val="008530DB"/>
    <w:rsid w:val="00853655"/>
    <w:rsid w:val="008543C0"/>
    <w:rsid w:val="008545DB"/>
    <w:rsid w:val="008560A9"/>
    <w:rsid w:val="0085735A"/>
    <w:rsid w:val="0085777B"/>
    <w:rsid w:val="0085797E"/>
    <w:rsid w:val="00860101"/>
    <w:rsid w:val="00860583"/>
    <w:rsid w:val="008608B4"/>
    <w:rsid w:val="00861098"/>
    <w:rsid w:val="008611B6"/>
    <w:rsid w:val="00862082"/>
    <w:rsid w:val="00862C66"/>
    <w:rsid w:val="00863153"/>
    <w:rsid w:val="008638BD"/>
    <w:rsid w:val="00863C13"/>
    <w:rsid w:val="0086465E"/>
    <w:rsid w:val="0086505F"/>
    <w:rsid w:val="0086540D"/>
    <w:rsid w:val="00865441"/>
    <w:rsid w:val="00865632"/>
    <w:rsid w:val="008663B0"/>
    <w:rsid w:val="0087063A"/>
    <w:rsid w:val="00871447"/>
    <w:rsid w:val="00873F73"/>
    <w:rsid w:val="00874D24"/>
    <w:rsid w:val="00876E57"/>
    <w:rsid w:val="008807DC"/>
    <w:rsid w:val="00880A79"/>
    <w:rsid w:val="00881B11"/>
    <w:rsid w:val="008824D3"/>
    <w:rsid w:val="00883209"/>
    <w:rsid w:val="00883BBA"/>
    <w:rsid w:val="0088403A"/>
    <w:rsid w:val="00884CAB"/>
    <w:rsid w:val="0088587F"/>
    <w:rsid w:val="008859E5"/>
    <w:rsid w:val="00885C4D"/>
    <w:rsid w:val="00886BBC"/>
    <w:rsid w:val="008874E0"/>
    <w:rsid w:val="00887E49"/>
    <w:rsid w:val="008903B1"/>
    <w:rsid w:val="0089077C"/>
    <w:rsid w:val="0089091E"/>
    <w:rsid w:val="00890A36"/>
    <w:rsid w:val="008911F0"/>
    <w:rsid w:val="00891906"/>
    <w:rsid w:val="00892394"/>
    <w:rsid w:val="00892694"/>
    <w:rsid w:val="00892FF2"/>
    <w:rsid w:val="00893513"/>
    <w:rsid w:val="00893F86"/>
    <w:rsid w:val="00895979"/>
    <w:rsid w:val="00896203"/>
    <w:rsid w:val="0089776C"/>
    <w:rsid w:val="00897ACB"/>
    <w:rsid w:val="008A1DC2"/>
    <w:rsid w:val="008A262D"/>
    <w:rsid w:val="008A2D8D"/>
    <w:rsid w:val="008A3833"/>
    <w:rsid w:val="008A3997"/>
    <w:rsid w:val="008A3C7F"/>
    <w:rsid w:val="008A41CF"/>
    <w:rsid w:val="008A5172"/>
    <w:rsid w:val="008A5358"/>
    <w:rsid w:val="008A5777"/>
    <w:rsid w:val="008A5965"/>
    <w:rsid w:val="008A5E41"/>
    <w:rsid w:val="008A6802"/>
    <w:rsid w:val="008A6AF2"/>
    <w:rsid w:val="008A6E80"/>
    <w:rsid w:val="008A76D3"/>
    <w:rsid w:val="008B022E"/>
    <w:rsid w:val="008B0A99"/>
    <w:rsid w:val="008B0DFB"/>
    <w:rsid w:val="008B0EA5"/>
    <w:rsid w:val="008B161F"/>
    <w:rsid w:val="008B177D"/>
    <w:rsid w:val="008B24BD"/>
    <w:rsid w:val="008B387D"/>
    <w:rsid w:val="008B3A2B"/>
    <w:rsid w:val="008B4972"/>
    <w:rsid w:val="008B58CC"/>
    <w:rsid w:val="008B6EBF"/>
    <w:rsid w:val="008B6F5D"/>
    <w:rsid w:val="008B748D"/>
    <w:rsid w:val="008B76BB"/>
    <w:rsid w:val="008C08F8"/>
    <w:rsid w:val="008C122B"/>
    <w:rsid w:val="008C2B33"/>
    <w:rsid w:val="008C3EB7"/>
    <w:rsid w:val="008C5253"/>
    <w:rsid w:val="008C56B9"/>
    <w:rsid w:val="008C5A1B"/>
    <w:rsid w:val="008C5AD9"/>
    <w:rsid w:val="008C6528"/>
    <w:rsid w:val="008C6899"/>
    <w:rsid w:val="008D0D16"/>
    <w:rsid w:val="008D1E5D"/>
    <w:rsid w:val="008D32BF"/>
    <w:rsid w:val="008D3B92"/>
    <w:rsid w:val="008D4AEE"/>
    <w:rsid w:val="008D51BF"/>
    <w:rsid w:val="008D57A9"/>
    <w:rsid w:val="008D5D0C"/>
    <w:rsid w:val="008D5F4D"/>
    <w:rsid w:val="008D62FC"/>
    <w:rsid w:val="008D657B"/>
    <w:rsid w:val="008D7395"/>
    <w:rsid w:val="008D74A0"/>
    <w:rsid w:val="008D7F1F"/>
    <w:rsid w:val="008E0911"/>
    <w:rsid w:val="008E0EDC"/>
    <w:rsid w:val="008E196A"/>
    <w:rsid w:val="008E1C60"/>
    <w:rsid w:val="008E21C5"/>
    <w:rsid w:val="008E2363"/>
    <w:rsid w:val="008E2B92"/>
    <w:rsid w:val="008E3648"/>
    <w:rsid w:val="008E4BA2"/>
    <w:rsid w:val="008E5092"/>
    <w:rsid w:val="008E568B"/>
    <w:rsid w:val="008E6037"/>
    <w:rsid w:val="008E6568"/>
    <w:rsid w:val="008E6F31"/>
    <w:rsid w:val="008F10F2"/>
    <w:rsid w:val="008F2E42"/>
    <w:rsid w:val="008F3A9F"/>
    <w:rsid w:val="008F40FE"/>
    <w:rsid w:val="008F4AB8"/>
    <w:rsid w:val="008F5BD3"/>
    <w:rsid w:val="008F656C"/>
    <w:rsid w:val="008F7021"/>
    <w:rsid w:val="008F714D"/>
    <w:rsid w:val="008F7263"/>
    <w:rsid w:val="00900D3B"/>
    <w:rsid w:val="009010A0"/>
    <w:rsid w:val="009011AB"/>
    <w:rsid w:val="009012F0"/>
    <w:rsid w:val="00901343"/>
    <w:rsid w:val="009015CC"/>
    <w:rsid w:val="00901A13"/>
    <w:rsid w:val="00903302"/>
    <w:rsid w:val="0090384E"/>
    <w:rsid w:val="00904793"/>
    <w:rsid w:val="00904D24"/>
    <w:rsid w:val="00905FF0"/>
    <w:rsid w:val="009073BF"/>
    <w:rsid w:val="00910694"/>
    <w:rsid w:val="00910ADE"/>
    <w:rsid w:val="00911735"/>
    <w:rsid w:val="00911750"/>
    <w:rsid w:val="009118E7"/>
    <w:rsid w:val="00913C51"/>
    <w:rsid w:val="0091446D"/>
    <w:rsid w:val="00916874"/>
    <w:rsid w:val="00917FBB"/>
    <w:rsid w:val="00920945"/>
    <w:rsid w:val="00920FC3"/>
    <w:rsid w:val="009228E3"/>
    <w:rsid w:val="00923E79"/>
    <w:rsid w:val="0092583E"/>
    <w:rsid w:val="00927F87"/>
    <w:rsid w:val="00930067"/>
    <w:rsid w:val="0093023E"/>
    <w:rsid w:val="0093033C"/>
    <w:rsid w:val="009303B0"/>
    <w:rsid w:val="009310B6"/>
    <w:rsid w:val="00931125"/>
    <w:rsid w:val="00932108"/>
    <w:rsid w:val="0093287D"/>
    <w:rsid w:val="00932C81"/>
    <w:rsid w:val="009330A5"/>
    <w:rsid w:val="00934346"/>
    <w:rsid w:val="00934489"/>
    <w:rsid w:val="00935905"/>
    <w:rsid w:val="00935AC4"/>
    <w:rsid w:val="009364C7"/>
    <w:rsid w:val="009375A2"/>
    <w:rsid w:val="00937B51"/>
    <w:rsid w:val="009405CB"/>
    <w:rsid w:val="009410BA"/>
    <w:rsid w:val="0094157D"/>
    <w:rsid w:val="009418F1"/>
    <w:rsid w:val="00942786"/>
    <w:rsid w:val="0094281A"/>
    <w:rsid w:val="00942892"/>
    <w:rsid w:val="00942D34"/>
    <w:rsid w:val="00943A1E"/>
    <w:rsid w:val="00943E68"/>
    <w:rsid w:val="00943FD1"/>
    <w:rsid w:val="00944298"/>
    <w:rsid w:val="009459A8"/>
    <w:rsid w:val="0094674D"/>
    <w:rsid w:val="009477BD"/>
    <w:rsid w:val="009507AF"/>
    <w:rsid w:val="0095126F"/>
    <w:rsid w:val="0095183E"/>
    <w:rsid w:val="00951DCF"/>
    <w:rsid w:val="00952401"/>
    <w:rsid w:val="0095321E"/>
    <w:rsid w:val="00953B68"/>
    <w:rsid w:val="00954079"/>
    <w:rsid w:val="00954B60"/>
    <w:rsid w:val="00956E43"/>
    <w:rsid w:val="00957287"/>
    <w:rsid w:val="0096061B"/>
    <w:rsid w:val="0096085F"/>
    <w:rsid w:val="00960F8C"/>
    <w:rsid w:val="00961077"/>
    <w:rsid w:val="00962BE4"/>
    <w:rsid w:val="009637D2"/>
    <w:rsid w:val="00963CA0"/>
    <w:rsid w:val="00963DB6"/>
    <w:rsid w:val="00963FC4"/>
    <w:rsid w:val="009658A9"/>
    <w:rsid w:val="00965931"/>
    <w:rsid w:val="00966CEA"/>
    <w:rsid w:val="009677D3"/>
    <w:rsid w:val="00970BDA"/>
    <w:rsid w:val="00974336"/>
    <w:rsid w:val="0097546C"/>
    <w:rsid w:val="0097552E"/>
    <w:rsid w:val="00977A79"/>
    <w:rsid w:val="0098092B"/>
    <w:rsid w:val="00982B58"/>
    <w:rsid w:val="0098366E"/>
    <w:rsid w:val="00983DF4"/>
    <w:rsid w:val="00984368"/>
    <w:rsid w:val="00984662"/>
    <w:rsid w:val="00985417"/>
    <w:rsid w:val="00985CD8"/>
    <w:rsid w:val="00987489"/>
    <w:rsid w:val="00987575"/>
    <w:rsid w:val="00987749"/>
    <w:rsid w:val="0098798D"/>
    <w:rsid w:val="00990D7F"/>
    <w:rsid w:val="0099157E"/>
    <w:rsid w:val="009915DC"/>
    <w:rsid w:val="00991889"/>
    <w:rsid w:val="00992B44"/>
    <w:rsid w:val="00994013"/>
    <w:rsid w:val="00994F89"/>
    <w:rsid w:val="009953B7"/>
    <w:rsid w:val="0099632B"/>
    <w:rsid w:val="009964A6"/>
    <w:rsid w:val="00997095"/>
    <w:rsid w:val="009970C4"/>
    <w:rsid w:val="009970FE"/>
    <w:rsid w:val="009A0804"/>
    <w:rsid w:val="009A0869"/>
    <w:rsid w:val="009A0DEB"/>
    <w:rsid w:val="009A14CA"/>
    <w:rsid w:val="009A16B0"/>
    <w:rsid w:val="009A26B7"/>
    <w:rsid w:val="009A31EF"/>
    <w:rsid w:val="009A32F4"/>
    <w:rsid w:val="009A33D5"/>
    <w:rsid w:val="009A394B"/>
    <w:rsid w:val="009A4436"/>
    <w:rsid w:val="009A4BCD"/>
    <w:rsid w:val="009A624C"/>
    <w:rsid w:val="009A6C8D"/>
    <w:rsid w:val="009B0DE1"/>
    <w:rsid w:val="009B1F21"/>
    <w:rsid w:val="009B2700"/>
    <w:rsid w:val="009B2D6B"/>
    <w:rsid w:val="009B3658"/>
    <w:rsid w:val="009B44EE"/>
    <w:rsid w:val="009B53C1"/>
    <w:rsid w:val="009C0217"/>
    <w:rsid w:val="009C1875"/>
    <w:rsid w:val="009C1C8F"/>
    <w:rsid w:val="009C1D0D"/>
    <w:rsid w:val="009C2F1D"/>
    <w:rsid w:val="009C3494"/>
    <w:rsid w:val="009C3C11"/>
    <w:rsid w:val="009C3E5A"/>
    <w:rsid w:val="009C412F"/>
    <w:rsid w:val="009C4D4B"/>
    <w:rsid w:val="009C55E9"/>
    <w:rsid w:val="009C6680"/>
    <w:rsid w:val="009C735B"/>
    <w:rsid w:val="009D0459"/>
    <w:rsid w:val="009D0EFB"/>
    <w:rsid w:val="009D1B66"/>
    <w:rsid w:val="009D1C05"/>
    <w:rsid w:val="009D3B6F"/>
    <w:rsid w:val="009D3F78"/>
    <w:rsid w:val="009D4CAB"/>
    <w:rsid w:val="009D7037"/>
    <w:rsid w:val="009E0E9F"/>
    <w:rsid w:val="009E1DD4"/>
    <w:rsid w:val="009E480E"/>
    <w:rsid w:val="009E5305"/>
    <w:rsid w:val="009E530D"/>
    <w:rsid w:val="009E57C7"/>
    <w:rsid w:val="009F0B35"/>
    <w:rsid w:val="009F0EC0"/>
    <w:rsid w:val="009F178E"/>
    <w:rsid w:val="009F2744"/>
    <w:rsid w:val="009F2D78"/>
    <w:rsid w:val="009F365D"/>
    <w:rsid w:val="009F43CE"/>
    <w:rsid w:val="009F5783"/>
    <w:rsid w:val="009F5B6B"/>
    <w:rsid w:val="009F648F"/>
    <w:rsid w:val="009F7C17"/>
    <w:rsid w:val="00A00285"/>
    <w:rsid w:val="00A00CF2"/>
    <w:rsid w:val="00A011F4"/>
    <w:rsid w:val="00A0176C"/>
    <w:rsid w:val="00A019AF"/>
    <w:rsid w:val="00A019FF"/>
    <w:rsid w:val="00A026BB"/>
    <w:rsid w:val="00A02864"/>
    <w:rsid w:val="00A02BA4"/>
    <w:rsid w:val="00A02E1C"/>
    <w:rsid w:val="00A034A8"/>
    <w:rsid w:val="00A040E9"/>
    <w:rsid w:val="00A04DCE"/>
    <w:rsid w:val="00A04EDD"/>
    <w:rsid w:val="00A0517C"/>
    <w:rsid w:val="00A06D58"/>
    <w:rsid w:val="00A06E73"/>
    <w:rsid w:val="00A11C3B"/>
    <w:rsid w:val="00A11EAF"/>
    <w:rsid w:val="00A11F2F"/>
    <w:rsid w:val="00A12FE7"/>
    <w:rsid w:val="00A132E8"/>
    <w:rsid w:val="00A13487"/>
    <w:rsid w:val="00A15BF9"/>
    <w:rsid w:val="00A15F4E"/>
    <w:rsid w:val="00A17967"/>
    <w:rsid w:val="00A20283"/>
    <w:rsid w:val="00A205F1"/>
    <w:rsid w:val="00A20A69"/>
    <w:rsid w:val="00A2201B"/>
    <w:rsid w:val="00A2265A"/>
    <w:rsid w:val="00A2295B"/>
    <w:rsid w:val="00A241B4"/>
    <w:rsid w:val="00A2645B"/>
    <w:rsid w:val="00A30121"/>
    <w:rsid w:val="00A31E8B"/>
    <w:rsid w:val="00A328A1"/>
    <w:rsid w:val="00A32ACD"/>
    <w:rsid w:val="00A32D26"/>
    <w:rsid w:val="00A3384A"/>
    <w:rsid w:val="00A33ACB"/>
    <w:rsid w:val="00A3556A"/>
    <w:rsid w:val="00A358FF"/>
    <w:rsid w:val="00A36DD6"/>
    <w:rsid w:val="00A373C2"/>
    <w:rsid w:val="00A3751B"/>
    <w:rsid w:val="00A40845"/>
    <w:rsid w:val="00A41190"/>
    <w:rsid w:val="00A416FB"/>
    <w:rsid w:val="00A43FB1"/>
    <w:rsid w:val="00A450A5"/>
    <w:rsid w:val="00A45D7E"/>
    <w:rsid w:val="00A463FC"/>
    <w:rsid w:val="00A512B2"/>
    <w:rsid w:val="00A515A8"/>
    <w:rsid w:val="00A51CAE"/>
    <w:rsid w:val="00A5224B"/>
    <w:rsid w:val="00A523E4"/>
    <w:rsid w:val="00A524AD"/>
    <w:rsid w:val="00A52C60"/>
    <w:rsid w:val="00A54707"/>
    <w:rsid w:val="00A54EBA"/>
    <w:rsid w:val="00A55AE4"/>
    <w:rsid w:val="00A61BDA"/>
    <w:rsid w:val="00A63FF2"/>
    <w:rsid w:val="00A64705"/>
    <w:rsid w:val="00A64746"/>
    <w:rsid w:val="00A648C2"/>
    <w:rsid w:val="00A66103"/>
    <w:rsid w:val="00A706AD"/>
    <w:rsid w:val="00A70BC1"/>
    <w:rsid w:val="00A71006"/>
    <w:rsid w:val="00A715D2"/>
    <w:rsid w:val="00A7306C"/>
    <w:rsid w:val="00A73BB6"/>
    <w:rsid w:val="00A74A74"/>
    <w:rsid w:val="00A751DF"/>
    <w:rsid w:val="00A76388"/>
    <w:rsid w:val="00A763D9"/>
    <w:rsid w:val="00A76E93"/>
    <w:rsid w:val="00A76F81"/>
    <w:rsid w:val="00A777D1"/>
    <w:rsid w:val="00A802C3"/>
    <w:rsid w:val="00A80FC5"/>
    <w:rsid w:val="00A82605"/>
    <w:rsid w:val="00A82FCB"/>
    <w:rsid w:val="00A84123"/>
    <w:rsid w:val="00A843B2"/>
    <w:rsid w:val="00A848F4"/>
    <w:rsid w:val="00A84D1B"/>
    <w:rsid w:val="00A86557"/>
    <w:rsid w:val="00A8698A"/>
    <w:rsid w:val="00A86CA7"/>
    <w:rsid w:val="00A86ED0"/>
    <w:rsid w:val="00A86F9A"/>
    <w:rsid w:val="00A8789E"/>
    <w:rsid w:val="00A87EFB"/>
    <w:rsid w:val="00A87F5B"/>
    <w:rsid w:val="00A91479"/>
    <w:rsid w:val="00A918E2"/>
    <w:rsid w:val="00A929CA"/>
    <w:rsid w:val="00A9326B"/>
    <w:rsid w:val="00A938AE"/>
    <w:rsid w:val="00A93F9D"/>
    <w:rsid w:val="00A95656"/>
    <w:rsid w:val="00A9695C"/>
    <w:rsid w:val="00A97101"/>
    <w:rsid w:val="00AA00EE"/>
    <w:rsid w:val="00AA08FB"/>
    <w:rsid w:val="00AA12AB"/>
    <w:rsid w:val="00AA194C"/>
    <w:rsid w:val="00AA2B47"/>
    <w:rsid w:val="00AA3053"/>
    <w:rsid w:val="00AA34CB"/>
    <w:rsid w:val="00AA37D3"/>
    <w:rsid w:val="00AA3B12"/>
    <w:rsid w:val="00AA4DA9"/>
    <w:rsid w:val="00AA51C6"/>
    <w:rsid w:val="00AA5681"/>
    <w:rsid w:val="00AB11EA"/>
    <w:rsid w:val="00AB3B94"/>
    <w:rsid w:val="00AB407F"/>
    <w:rsid w:val="00AB4D28"/>
    <w:rsid w:val="00AB5314"/>
    <w:rsid w:val="00AB60BB"/>
    <w:rsid w:val="00AB6AE8"/>
    <w:rsid w:val="00AC0949"/>
    <w:rsid w:val="00AC1BD2"/>
    <w:rsid w:val="00AC1CDD"/>
    <w:rsid w:val="00AC2258"/>
    <w:rsid w:val="00AC35F4"/>
    <w:rsid w:val="00AC3A64"/>
    <w:rsid w:val="00AC3BD9"/>
    <w:rsid w:val="00AC43AF"/>
    <w:rsid w:val="00AC4D6B"/>
    <w:rsid w:val="00AC548E"/>
    <w:rsid w:val="00AC592F"/>
    <w:rsid w:val="00AC6899"/>
    <w:rsid w:val="00AC6D5A"/>
    <w:rsid w:val="00AD1A3A"/>
    <w:rsid w:val="00AD1B95"/>
    <w:rsid w:val="00AD2AB8"/>
    <w:rsid w:val="00AD2B1A"/>
    <w:rsid w:val="00AD2C4D"/>
    <w:rsid w:val="00AD2D74"/>
    <w:rsid w:val="00AD47C3"/>
    <w:rsid w:val="00AD5F27"/>
    <w:rsid w:val="00AD6AD9"/>
    <w:rsid w:val="00AD6B1C"/>
    <w:rsid w:val="00AD6FD4"/>
    <w:rsid w:val="00AD7942"/>
    <w:rsid w:val="00AD7AAF"/>
    <w:rsid w:val="00AE07EC"/>
    <w:rsid w:val="00AE1C07"/>
    <w:rsid w:val="00AE2311"/>
    <w:rsid w:val="00AE2650"/>
    <w:rsid w:val="00AE5466"/>
    <w:rsid w:val="00AE54DA"/>
    <w:rsid w:val="00AE569C"/>
    <w:rsid w:val="00AF0EB9"/>
    <w:rsid w:val="00AF13A5"/>
    <w:rsid w:val="00AF3578"/>
    <w:rsid w:val="00AF405C"/>
    <w:rsid w:val="00AF4EC8"/>
    <w:rsid w:val="00AF5886"/>
    <w:rsid w:val="00AF5BAC"/>
    <w:rsid w:val="00AF6352"/>
    <w:rsid w:val="00AF64C7"/>
    <w:rsid w:val="00AF6FAE"/>
    <w:rsid w:val="00AF71F9"/>
    <w:rsid w:val="00B008B5"/>
    <w:rsid w:val="00B00A76"/>
    <w:rsid w:val="00B01103"/>
    <w:rsid w:val="00B035DE"/>
    <w:rsid w:val="00B04093"/>
    <w:rsid w:val="00B046D4"/>
    <w:rsid w:val="00B0483F"/>
    <w:rsid w:val="00B05199"/>
    <w:rsid w:val="00B06B80"/>
    <w:rsid w:val="00B06DA2"/>
    <w:rsid w:val="00B074A1"/>
    <w:rsid w:val="00B07F72"/>
    <w:rsid w:val="00B10339"/>
    <w:rsid w:val="00B107FE"/>
    <w:rsid w:val="00B1157D"/>
    <w:rsid w:val="00B11CD9"/>
    <w:rsid w:val="00B11F64"/>
    <w:rsid w:val="00B125E1"/>
    <w:rsid w:val="00B14881"/>
    <w:rsid w:val="00B1523D"/>
    <w:rsid w:val="00B15D09"/>
    <w:rsid w:val="00B1687B"/>
    <w:rsid w:val="00B17247"/>
    <w:rsid w:val="00B17D90"/>
    <w:rsid w:val="00B21BE6"/>
    <w:rsid w:val="00B2285F"/>
    <w:rsid w:val="00B22BDC"/>
    <w:rsid w:val="00B234B5"/>
    <w:rsid w:val="00B235DA"/>
    <w:rsid w:val="00B243FF"/>
    <w:rsid w:val="00B248DF"/>
    <w:rsid w:val="00B2542F"/>
    <w:rsid w:val="00B25433"/>
    <w:rsid w:val="00B262C8"/>
    <w:rsid w:val="00B263A6"/>
    <w:rsid w:val="00B27954"/>
    <w:rsid w:val="00B309DC"/>
    <w:rsid w:val="00B346D9"/>
    <w:rsid w:val="00B34C25"/>
    <w:rsid w:val="00B35FBF"/>
    <w:rsid w:val="00B360AE"/>
    <w:rsid w:val="00B36540"/>
    <w:rsid w:val="00B369AC"/>
    <w:rsid w:val="00B36AF6"/>
    <w:rsid w:val="00B36BFB"/>
    <w:rsid w:val="00B40A7B"/>
    <w:rsid w:val="00B413A4"/>
    <w:rsid w:val="00B41A78"/>
    <w:rsid w:val="00B4288A"/>
    <w:rsid w:val="00B446AF"/>
    <w:rsid w:val="00B4544E"/>
    <w:rsid w:val="00B45EAE"/>
    <w:rsid w:val="00B463E0"/>
    <w:rsid w:val="00B46846"/>
    <w:rsid w:val="00B477E3"/>
    <w:rsid w:val="00B478EC"/>
    <w:rsid w:val="00B508F1"/>
    <w:rsid w:val="00B50CEF"/>
    <w:rsid w:val="00B5108C"/>
    <w:rsid w:val="00B51361"/>
    <w:rsid w:val="00B5191F"/>
    <w:rsid w:val="00B51C1B"/>
    <w:rsid w:val="00B51E0A"/>
    <w:rsid w:val="00B52895"/>
    <w:rsid w:val="00B5336A"/>
    <w:rsid w:val="00B536A4"/>
    <w:rsid w:val="00B5379E"/>
    <w:rsid w:val="00B53D3C"/>
    <w:rsid w:val="00B5560E"/>
    <w:rsid w:val="00B559EA"/>
    <w:rsid w:val="00B55D72"/>
    <w:rsid w:val="00B55DD0"/>
    <w:rsid w:val="00B56900"/>
    <w:rsid w:val="00B57837"/>
    <w:rsid w:val="00B60064"/>
    <w:rsid w:val="00B60255"/>
    <w:rsid w:val="00B60377"/>
    <w:rsid w:val="00B60E0D"/>
    <w:rsid w:val="00B61CED"/>
    <w:rsid w:val="00B61F03"/>
    <w:rsid w:val="00B625AA"/>
    <w:rsid w:val="00B6263F"/>
    <w:rsid w:val="00B62A86"/>
    <w:rsid w:val="00B64CA5"/>
    <w:rsid w:val="00B65B92"/>
    <w:rsid w:val="00B6679F"/>
    <w:rsid w:val="00B715ED"/>
    <w:rsid w:val="00B717F5"/>
    <w:rsid w:val="00B71C58"/>
    <w:rsid w:val="00B72AD9"/>
    <w:rsid w:val="00B73BD5"/>
    <w:rsid w:val="00B73F4A"/>
    <w:rsid w:val="00B7420C"/>
    <w:rsid w:val="00B75E32"/>
    <w:rsid w:val="00B764ED"/>
    <w:rsid w:val="00B773E1"/>
    <w:rsid w:val="00B775B1"/>
    <w:rsid w:val="00B77BFD"/>
    <w:rsid w:val="00B77F42"/>
    <w:rsid w:val="00B80954"/>
    <w:rsid w:val="00B82B7B"/>
    <w:rsid w:val="00B838A2"/>
    <w:rsid w:val="00B84A50"/>
    <w:rsid w:val="00B85366"/>
    <w:rsid w:val="00B855E4"/>
    <w:rsid w:val="00B86DD3"/>
    <w:rsid w:val="00B8714F"/>
    <w:rsid w:val="00B8761D"/>
    <w:rsid w:val="00B909DC"/>
    <w:rsid w:val="00B91D82"/>
    <w:rsid w:val="00B91E16"/>
    <w:rsid w:val="00B92F87"/>
    <w:rsid w:val="00B93691"/>
    <w:rsid w:val="00B95643"/>
    <w:rsid w:val="00B9618F"/>
    <w:rsid w:val="00B96E6E"/>
    <w:rsid w:val="00B96FA9"/>
    <w:rsid w:val="00B97257"/>
    <w:rsid w:val="00B97342"/>
    <w:rsid w:val="00B9736C"/>
    <w:rsid w:val="00B97520"/>
    <w:rsid w:val="00BA0ED7"/>
    <w:rsid w:val="00BA1A82"/>
    <w:rsid w:val="00BA1C16"/>
    <w:rsid w:val="00BA29D1"/>
    <w:rsid w:val="00BA2B1A"/>
    <w:rsid w:val="00BA2D3E"/>
    <w:rsid w:val="00BA36F0"/>
    <w:rsid w:val="00BA3FDC"/>
    <w:rsid w:val="00BA44C7"/>
    <w:rsid w:val="00BA52F1"/>
    <w:rsid w:val="00BA5594"/>
    <w:rsid w:val="00BA575C"/>
    <w:rsid w:val="00BA68D9"/>
    <w:rsid w:val="00BA6BCB"/>
    <w:rsid w:val="00BA6CC7"/>
    <w:rsid w:val="00BB0E09"/>
    <w:rsid w:val="00BB2815"/>
    <w:rsid w:val="00BB311C"/>
    <w:rsid w:val="00BB3322"/>
    <w:rsid w:val="00BB3AE7"/>
    <w:rsid w:val="00BB3DCC"/>
    <w:rsid w:val="00BB3ED2"/>
    <w:rsid w:val="00BB4F90"/>
    <w:rsid w:val="00BB5242"/>
    <w:rsid w:val="00BB55BC"/>
    <w:rsid w:val="00BB6A69"/>
    <w:rsid w:val="00BB6AD4"/>
    <w:rsid w:val="00BB6CA0"/>
    <w:rsid w:val="00BB7442"/>
    <w:rsid w:val="00BB7BC4"/>
    <w:rsid w:val="00BC097F"/>
    <w:rsid w:val="00BC1750"/>
    <w:rsid w:val="00BC28CF"/>
    <w:rsid w:val="00BC2F2B"/>
    <w:rsid w:val="00BC5EB0"/>
    <w:rsid w:val="00BC60D2"/>
    <w:rsid w:val="00BC68F0"/>
    <w:rsid w:val="00BC72B1"/>
    <w:rsid w:val="00BC7504"/>
    <w:rsid w:val="00BC77B0"/>
    <w:rsid w:val="00BC7A57"/>
    <w:rsid w:val="00BC7A99"/>
    <w:rsid w:val="00BD091B"/>
    <w:rsid w:val="00BD159A"/>
    <w:rsid w:val="00BD2089"/>
    <w:rsid w:val="00BD2E4C"/>
    <w:rsid w:val="00BD30B3"/>
    <w:rsid w:val="00BD409D"/>
    <w:rsid w:val="00BD69D6"/>
    <w:rsid w:val="00BD6F46"/>
    <w:rsid w:val="00BD7D0F"/>
    <w:rsid w:val="00BD7F96"/>
    <w:rsid w:val="00BE0D72"/>
    <w:rsid w:val="00BE110E"/>
    <w:rsid w:val="00BE2914"/>
    <w:rsid w:val="00BE3B89"/>
    <w:rsid w:val="00BE483D"/>
    <w:rsid w:val="00BE57D9"/>
    <w:rsid w:val="00BE62A2"/>
    <w:rsid w:val="00BE6966"/>
    <w:rsid w:val="00BE6AA8"/>
    <w:rsid w:val="00BE6B52"/>
    <w:rsid w:val="00BE6E60"/>
    <w:rsid w:val="00BE7C2C"/>
    <w:rsid w:val="00BE7ED0"/>
    <w:rsid w:val="00BF087B"/>
    <w:rsid w:val="00BF0B93"/>
    <w:rsid w:val="00BF0D90"/>
    <w:rsid w:val="00BF2CD6"/>
    <w:rsid w:val="00BF3C13"/>
    <w:rsid w:val="00BF3CA4"/>
    <w:rsid w:val="00BF3F62"/>
    <w:rsid w:val="00BF47D4"/>
    <w:rsid w:val="00BF5620"/>
    <w:rsid w:val="00BF7261"/>
    <w:rsid w:val="00C008B1"/>
    <w:rsid w:val="00C011D7"/>
    <w:rsid w:val="00C0165C"/>
    <w:rsid w:val="00C017E4"/>
    <w:rsid w:val="00C0265F"/>
    <w:rsid w:val="00C034B7"/>
    <w:rsid w:val="00C0367D"/>
    <w:rsid w:val="00C07A1F"/>
    <w:rsid w:val="00C07B61"/>
    <w:rsid w:val="00C10255"/>
    <w:rsid w:val="00C1026C"/>
    <w:rsid w:val="00C10796"/>
    <w:rsid w:val="00C110AC"/>
    <w:rsid w:val="00C118D5"/>
    <w:rsid w:val="00C12136"/>
    <w:rsid w:val="00C154C5"/>
    <w:rsid w:val="00C170E8"/>
    <w:rsid w:val="00C17C74"/>
    <w:rsid w:val="00C21186"/>
    <w:rsid w:val="00C21AEA"/>
    <w:rsid w:val="00C22F31"/>
    <w:rsid w:val="00C2321D"/>
    <w:rsid w:val="00C23FAA"/>
    <w:rsid w:val="00C246AF"/>
    <w:rsid w:val="00C24FAC"/>
    <w:rsid w:val="00C265E1"/>
    <w:rsid w:val="00C26AB3"/>
    <w:rsid w:val="00C26DBC"/>
    <w:rsid w:val="00C30E20"/>
    <w:rsid w:val="00C310E0"/>
    <w:rsid w:val="00C31528"/>
    <w:rsid w:val="00C31801"/>
    <w:rsid w:val="00C321FE"/>
    <w:rsid w:val="00C324A4"/>
    <w:rsid w:val="00C32E4A"/>
    <w:rsid w:val="00C33866"/>
    <w:rsid w:val="00C33FD9"/>
    <w:rsid w:val="00C349E6"/>
    <w:rsid w:val="00C34C34"/>
    <w:rsid w:val="00C35254"/>
    <w:rsid w:val="00C36E34"/>
    <w:rsid w:val="00C3716C"/>
    <w:rsid w:val="00C40283"/>
    <w:rsid w:val="00C41784"/>
    <w:rsid w:val="00C41C31"/>
    <w:rsid w:val="00C42337"/>
    <w:rsid w:val="00C42636"/>
    <w:rsid w:val="00C426ED"/>
    <w:rsid w:val="00C42936"/>
    <w:rsid w:val="00C43416"/>
    <w:rsid w:val="00C43B06"/>
    <w:rsid w:val="00C444D0"/>
    <w:rsid w:val="00C44779"/>
    <w:rsid w:val="00C44D87"/>
    <w:rsid w:val="00C4566D"/>
    <w:rsid w:val="00C46124"/>
    <w:rsid w:val="00C46DD1"/>
    <w:rsid w:val="00C47917"/>
    <w:rsid w:val="00C47C02"/>
    <w:rsid w:val="00C504C1"/>
    <w:rsid w:val="00C509AD"/>
    <w:rsid w:val="00C50C96"/>
    <w:rsid w:val="00C5190A"/>
    <w:rsid w:val="00C520EE"/>
    <w:rsid w:val="00C52AE9"/>
    <w:rsid w:val="00C53657"/>
    <w:rsid w:val="00C549E4"/>
    <w:rsid w:val="00C5550A"/>
    <w:rsid w:val="00C5568E"/>
    <w:rsid w:val="00C55D7A"/>
    <w:rsid w:val="00C56037"/>
    <w:rsid w:val="00C56BB3"/>
    <w:rsid w:val="00C5723A"/>
    <w:rsid w:val="00C57846"/>
    <w:rsid w:val="00C61392"/>
    <w:rsid w:val="00C63438"/>
    <w:rsid w:val="00C636F0"/>
    <w:rsid w:val="00C638C3"/>
    <w:rsid w:val="00C663BD"/>
    <w:rsid w:val="00C67472"/>
    <w:rsid w:val="00C67588"/>
    <w:rsid w:val="00C6790D"/>
    <w:rsid w:val="00C67B98"/>
    <w:rsid w:val="00C67E4D"/>
    <w:rsid w:val="00C67F02"/>
    <w:rsid w:val="00C70534"/>
    <w:rsid w:val="00C7063D"/>
    <w:rsid w:val="00C70B7B"/>
    <w:rsid w:val="00C70CA7"/>
    <w:rsid w:val="00C71AA2"/>
    <w:rsid w:val="00C7250B"/>
    <w:rsid w:val="00C72848"/>
    <w:rsid w:val="00C72D9A"/>
    <w:rsid w:val="00C7326D"/>
    <w:rsid w:val="00C73691"/>
    <w:rsid w:val="00C73AF1"/>
    <w:rsid w:val="00C75EBF"/>
    <w:rsid w:val="00C76DB9"/>
    <w:rsid w:val="00C772B1"/>
    <w:rsid w:val="00C774F0"/>
    <w:rsid w:val="00C776EB"/>
    <w:rsid w:val="00C77C26"/>
    <w:rsid w:val="00C77E13"/>
    <w:rsid w:val="00C803D1"/>
    <w:rsid w:val="00C80836"/>
    <w:rsid w:val="00C81486"/>
    <w:rsid w:val="00C81897"/>
    <w:rsid w:val="00C81923"/>
    <w:rsid w:val="00C81E6A"/>
    <w:rsid w:val="00C82D35"/>
    <w:rsid w:val="00C8303D"/>
    <w:rsid w:val="00C83164"/>
    <w:rsid w:val="00C83839"/>
    <w:rsid w:val="00C83AE0"/>
    <w:rsid w:val="00C83B20"/>
    <w:rsid w:val="00C849CC"/>
    <w:rsid w:val="00C85646"/>
    <w:rsid w:val="00C86127"/>
    <w:rsid w:val="00C86A53"/>
    <w:rsid w:val="00C900D3"/>
    <w:rsid w:val="00C90BC7"/>
    <w:rsid w:val="00C915F6"/>
    <w:rsid w:val="00C91DB4"/>
    <w:rsid w:val="00C9209F"/>
    <w:rsid w:val="00C939F7"/>
    <w:rsid w:val="00C95950"/>
    <w:rsid w:val="00C95B1A"/>
    <w:rsid w:val="00C9645E"/>
    <w:rsid w:val="00C96CFB"/>
    <w:rsid w:val="00C96EEF"/>
    <w:rsid w:val="00CA039E"/>
    <w:rsid w:val="00CA196C"/>
    <w:rsid w:val="00CA1B45"/>
    <w:rsid w:val="00CA24AA"/>
    <w:rsid w:val="00CA4584"/>
    <w:rsid w:val="00CA77D0"/>
    <w:rsid w:val="00CB000A"/>
    <w:rsid w:val="00CB0C50"/>
    <w:rsid w:val="00CB1013"/>
    <w:rsid w:val="00CB112E"/>
    <w:rsid w:val="00CB203B"/>
    <w:rsid w:val="00CB2643"/>
    <w:rsid w:val="00CB2928"/>
    <w:rsid w:val="00CB37BD"/>
    <w:rsid w:val="00CB40F8"/>
    <w:rsid w:val="00CB4633"/>
    <w:rsid w:val="00CB4A33"/>
    <w:rsid w:val="00CB5363"/>
    <w:rsid w:val="00CB5442"/>
    <w:rsid w:val="00CB6A04"/>
    <w:rsid w:val="00CC050C"/>
    <w:rsid w:val="00CC0AD3"/>
    <w:rsid w:val="00CC0C03"/>
    <w:rsid w:val="00CC121D"/>
    <w:rsid w:val="00CC1537"/>
    <w:rsid w:val="00CC1CF7"/>
    <w:rsid w:val="00CC2029"/>
    <w:rsid w:val="00CC2C8C"/>
    <w:rsid w:val="00CC3EC8"/>
    <w:rsid w:val="00CC4251"/>
    <w:rsid w:val="00CC588C"/>
    <w:rsid w:val="00CC5FBC"/>
    <w:rsid w:val="00CC77E0"/>
    <w:rsid w:val="00CC7876"/>
    <w:rsid w:val="00CD0119"/>
    <w:rsid w:val="00CD0C9C"/>
    <w:rsid w:val="00CD2084"/>
    <w:rsid w:val="00CD2FB3"/>
    <w:rsid w:val="00CD61A9"/>
    <w:rsid w:val="00CD6D7C"/>
    <w:rsid w:val="00CD7E48"/>
    <w:rsid w:val="00CE160A"/>
    <w:rsid w:val="00CE1F1E"/>
    <w:rsid w:val="00CE228F"/>
    <w:rsid w:val="00CE2D1F"/>
    <w:rsid w:val="00CE2D56"/>
    <w:rsid w:val="00CE3519"/>
    <w:rsid w:val="00CE35CF"/>
    <w:rsid w:val="00CE4B6C"/>
    <w:rsid w:val="00CE5260"/>
    <w:rsid w:val="00CE56F6"/>
    <w:rsid w:val="00CE652E"/>
    <w:rsid w:val="00CF0674"/>
    <w:rsid w:val="00CF0899"/>
    <w:rsid w:val="00CF0DD3"/>
    <w:rsid w:val="00CF1898"/>
    <w:rsid w:val="00CF1D9E"/>
    <w:rsid w:val="00CF43A0"/>
    <w:rsid w:val="00CF493B"/>
    <w:rsid w:val="00CF4C3B"/>
    <w:rsid w:val="00CF5E68"/>
    <w:rsid w:val="00CF757B"/>
    <w:rsid w:val="00D00E8F"/>
    <w:rsid w:val="00D03ADC"/>
    <w:rsid w:val="00D052A5"/>
    <w:rsid w:val="00D0549A"/>
    <w:rsid w:val="00D05DAC"/>
    <w:rsid w:val="00D064BD"/>
    <w:rsid w:val="00D066E1"/>
    <w:rsid w:val="00D06C17"/>
    <w:rsid w:val="00D10411"/>
    <w:rsid w:val="00D11317"/>
    <w:rsid w:val="00D12979"/>
    <w:rsid w:val="00D13A55"/>
    <w:rsid w:val="00D13DFB"/>
    <w:rsid w:val="00D14EA0"/>
    <w:rsid w:val="00D15C21"/>
    <w:rsid w:val="00D15D52"/>
    <w:rsid w:val="00D16D48"/>
    <w:rsid w:val="00D16E2A"/>
    <w:rsid w:val="00D17087"/>
    <w:rsid w:val="00D17CC5"/>
    <w:rsid w:val="00D2075F"/>
    <w:rsid w:val="00D20778"/>
    <w:rsid w:val="00D2094B"/>
    <w:rsid w:val="00D20B71"/>
    <w:rsid w:val="00D241A2"/>
    <w:rsid w:val="00D24352"/>
    <w:rsid w:val="00D24FEB"/>
    <w:rsid w:val="00D279E1"/>
    <w:rsid w:val="00D31052"/>
    <w:rsid w:val="00D329E4"/>
    <w:rsid w:val="00D32CC5"/>
    <w:rsid w:val="00D32F1C"/>
    <w:rsid w:val="00D32F72"/>
    <w:rsid w:val="00D343A9"/>
    <w:rsid w:val="00D353AB"/>
    <w:rsid w:val="00D368E9"/>
    <w:rsid w:val="00D36D8C"/>
    <w:rsid w:val="00D375C3"/>
    <w:rsid w:val="00D401FF"/>
    <w:rsid w:val="00D40EEE"/>
    <w:rsid w:val="00D4157E"/>
    <w:rsid w:val="00D41BC0"/>
    <w:rsid w:val="00D424BE"/>
    <w:rsid w:val="00D42728"/>
    <w:rsid w:val="00D428C0"/>
    <w:rsid w:val="00D4300F"/>
    <w:rsid w:val="00D43093"/>
    <w:rsid w:val="00D438A5"/>
    <w:rsid w:val="00D43CA2"/>
    <w:rsid w:val="00D44364"/>
    <w:rsid w:val="00D457B9"/>
    <w:rsid w:val="00D459F2"/>
    <w:rsid w:val="00D45BAD"/>
    <w:rsid w:val="00D46C3B"/>
    <w:rsid w:val="00D46D14"/>
    <w:rsid w:val="00D47A5F"/>
    <w:rsid w:val="00D503FF"/>
    <w:rsid w:val="00D5085A"/>
    <w:rsid w:val="00D51245"/>
    <w:rsid w:val="00D52DCB"/>
    <w:rsid w:val="00D53824"/>
    <w:rsid w:val="00D546EC"/>
    <w:rsid w:val="00D55E93"/>
    <w:rsid w:val="00D56917"/>
    <w:rsid w:val="00D56A07"/>
    <w:rsid w:val="00D56B28"/>
    <w:rsid w:val="00D57000"/>
    <w:rsid w:val="00D572C0"/>
    <w:rsid w:val="00D575CF"/>
    <w:rsid w:val="00D6116A"/>
    <w:rsid w:val="00D6214D"/>
    <w:rsid w:val="00D624AA"/>
    <w:rsid w:val="00D63191"/>
    <w:rsid w:val="00D63A14"/>
    <w:rsid w:val="00D6446D"/>
    <w:rsid w:val="00D64ABB"/>
    <w:rsid w:val="00D65C2C"/>
    <w:rsid w:val="00D66073"/>
    <w:rsid w:val="00D66262"/>
    <w:rsid w:val="00D66931"/>
    <w:rsid w:val="00D71C8C"/>
    <w:rsid w:val="00D71E16"/>
    <w:rsid w:val="00D72A4F"/>
    <w:rsid w:val="00D7358D"/>
    <w:rsid w:val="00D73D9B"/>
    <w:rsid w:val="00D74ECC"/>
    <w:rsid w:val="00D7615A"/>
    <w:rsid w:val="00D761E8"/>
    <w:rsid w:val="00D7690B"/>
    <w:rsid w:val="00D76A6C"/>
    <w:rsid w:val="00D772A9"/>
    <w:rsid w:val="00D77467"/>
    <w:rsid w:val="00D77E65"/>
    <w:rsid w:val="00D80347"/>
    <w:rsid w:val="00D80BFA"/>
    <w:rsid w:val="00D8132E"/>
    <w:rsid w:val="00D83456"/>
    <w:rsid w:val="00D84400"/>
    <w:rsid w:val="00D85953"/>
    <w:rsid w:val="00D86677"/>
    <w:rsid w:val="00D86D99"/>
    <w:rsid w:val="00D8783D"/>
    <w:rsid w:val="00D87A3A"/>
    <w:rsid w:val="00D904DD"/>
    <w:rsid w:val="00D91176"/>
    <w:rsid w:val="00D9128B"/>
    <w:rsid w:val="00D921F8"/>
    <w:rsid w:val="00D935B5"/>
    <w:rsid w:val="00D940FA"/>
    <w:rsid w:val="00D94D85"/>
    <w:rsid w:val="00D95536"/>
    <w:rsid w:val="00D96079"/>
    <w:rsid w:val="00D9713D"/>
    <w:rsid w:val="00DA0782"/>
    <w:rsid w:val="00DA0B71"/>
    <w:rsid w:val="00DA0EC3"/>
    <w:rsid w:val="00DA2535"/>
    <w:rsid w:val="00DA460C"/>
    <w:rsid w:val="00DA4867"/>
    <w:rsid w:val="00DA5871"/>
    <w:rsid w:val="00DA58BC"/>
    <w:rsid w:val="00DA66EB"/>
    <w:rsid w:val="00DA70C8"/>
    <w:rsid w:val="00DA7357"/>
    <w:rsid w:val="00DA76DD"/>
    <w:rsid w:val="00DA7C89"/>
    <w:rsid w:val="00DB04EE"/>
    <w:rsid w:val="00DB0865"/>
    <w:rsid w:val="00DB1291"/>
    <w:rsid w:val="00DB1A39"/>
    <w:rsid w:val="00DB2150"/>
    <w:rsid w:val="00DB6089"/>
    <w:rsid w:val="00DB6CAC"/>
    <w:rsid w:val="00DC0F01"/>
    <w:rsid w:val="00DC2DE8"/>
    <w:rsid w:val="00DC324C"/>
    <w:rsid w:val="00DC35A2"/>
    <w:rsid w:val="00DC3C6C"/>
    <w:rsid w:val="00DC4889"/>
    <w:rsid w:val="00DC496C"/>
    <w:rsid w:val="00DC503A"/>
    <w:rsid w:val="00DC63E8"/>
    <w:rsid w:val="00DC6B43"/>
    <w:rsid w:val="00DD0C2E"/>
    <w:rsid w:val="00DD0E96"/>
    <w:rsid w:val="00DD10BE"/>
    <w:rsid w:val="00DD1C1B"/>
    <w:rsid w:val="00DD1C8E"/>
    <w:rsid w:val="00DD32EF"/>
    <w:rsid w:val="00DD4A43"/>
    <w:rsid w:val="00DD4D83"/>
    <w:rsid w:val="00DD5334"/>
    <w:rsid w:val="00DD5380"/>
    <w:rsid w:val="00DD6AB1"/>
    <w:rsid w:val="00DD6AB7"/>
    <w:rsid w:val="00DD731E"/>
    <w:rsid w:val="00DD7830"/>
    <w:rsid w:val="00DD7B0A"/>
    <w:rsid w:val="00DE1ACC"/>
    <w:rsid w:val="00DE41DE"/>
    <w:rsid w:val="00DE43A9"/>
    <w:rsid w:val="00DE475B"/>
    <w:rsid w:val="00DE538D"/>
    <w:rsid w:val="00DE65CC"/>
    <w:rsid w:val="00DE6B4A"/>
    <w:rsid w:val="00DE6F60"/>
    <w:rsid w:val="00DE6FFA"/>
    <w:rsid w:val="00DE7572"/>
    <w:rsid w:val="00DE766B"/>
    <w:rsid w:val="00DE77C5"/>
    <w:rsid w:val="00DE7917"/>
    <w:rsid w:val="00DF0092"/>
    <w:rsid w:val="00DF04EB"/>
    <w:rsid w:val="00DF1093"/>
    <w:rsid w:val="00DF16FB"/>
    <w:rsid w:val="00DF3731"/>
    <w:rsid w:val="00DF43E8"/>
    <w:rsid w:val="00DF465A"/>
    <w:rsid w:val="00DF508F"/>
    <w:rsid w:val="00DF7346"/>
    <w:rsid w:val="00DF7DF8"/>
    <w:rsid w:val="00DF7FC6"/>
    <w:rsid w:val="00E004CA"/>
    <w:rsid w:val="00E01F6E"/>
    <w:rsid w:val="00E01F8B"/>
    <w:rsid w:val="00E0218F"/>
    <w:rsid w:val="00E02A00"/>
    <w:rsid w:val="00E02E17"/>
    <w:rsid w:val="00E03F62"/>
    <w:rsid w:val="00E04B24"/>
    <w:rsid w:val="00E05AA7"/>
    <w:rsid w:val="00E06154"/>
    <w:rsid w:val="00E06E0E"/>
    <w:rsid w:val="00E07090"/>
    <w:rsid w:val="00E101AF"/>
    <w:rsid w:val="00E102EC"/>
    <w:rsid w:val="00E10BD2"/>
    <w:rsid w:val="00E113C1"/>
    <w:rsid w:val="00E13B5C"/>
    <w:rsid w:val="00E140C2"/>
    <w:rsid w:val="00E15291"/>
    <w:rsid w:val="00E15584"/>
    <w:rsid w:val="00E15945"/>
    <w:rsid w:val="00E15F58"/>
    <w:rsid w:val="00E16CCF"/>
    <w:rsid w:val="00E16D0C"/>
    <w:rsid w:val="00E1731F"/>
    <w:rsid w:val="00E17867"/>
    <w:rsid w:val="00E20028"/>
    <w:rsid w:val="00E2056B"/>
    <w:rsid w:val="00E2115B"/>
    <w:rsid w:val="00E21356"/>
    <w:rsid w:val="00E21450"/>
    <w:rsid w:val="00E21902"/>
    <w:rsid w:val="00E232B0"/>
    <w:rsid w:val="00E23903"/>
    <w:rsid w:val="00E2436E"/>
    <w:rsid w:val="00E24E6A"/>
    <w:rsid w:val="00E24F2D"/>
    <w:rsid w:val="00E260C7"/>
    <w:rsid w:val="00E26E6C"/>
    <w:rsid w:val="00E274F5"/>
    <w:rsid w:val="00E27AE7"/>
    <w:rsid w:val="00E27BD0"/>
    <w:rsid w:val="00E30775"/>
    <w:rsid w:val="00E30FB0"/>
    <w:rsid w:val="00E31759"/>
    <w:rsid w:val="00E32117"/>
    <w:rsid w:val="00E32A84"/>
    <w:rsid w:val="00E333D0"/>
    <w:rsid w:val="00E34A20"/>
    <w:rsid w:val="00E34B98"/>
    <w:rsid w:val="00E371C2"/>
    <w:rsid w:val="00E375AC"/>
    <w:rsid w:val="00E40CFF"/>
    <w:rsid w:val="00E413C8"/>
    <w:rsid w:val="00E4179F"/>
    <w:rsid w:val="00E43078"/>
    <w:rsid w:val="00E450C7"/>
    <w:rsid w:val="00E45276"/>
    <w:rsid w:val="00E45A8B"/>
    <w:rsid w:val="00E45B42"/>
    <w:rsid w:val="00E45B45"/>
    <w:rsid w:val="00E479F3"/>
    <w:rsid w:val="00E50326"/>
    <w:rsid w:val="00E51B60"/>
    <w:rsid w:val="00E51DA7"/>
    <w:rsid w:val="00E54848"/>
    <w:rsid w:val="00E54D6A"/>
    <w:rsid w:val="00E55E8B"/>
    <w:rsid w:val="00E56219"/>
    <w:rsid w:val="00E579C6"/>
    <w:rsid w:val="00E57C14"/>
    <w:rsid w:val="00E57D4C"/>
    <w:rsid w:val="00E602E7"/>
    <w:rsid w:val="00E61140"/>
    <w:rsid w:val="00E6146F"/>
    <w:rsid w:val="00E61AC7"/>
    <w:rsid w:val="00E61AE0"/>
    <w:rsid w:val="00E6204D"/>
    <w:rsid w:val="00E63EF7"/>
    <w:rsid w:val="00E64D1C"/>
    <w:rsid w:val="00E64E27"/>
    <w:rsid w:val="00E65741"/>
    <w:rsid w:val="00E6579A"/>
    <w:rsid w:val="00E65EDC"/>
    <w:rsid w:val="00E66D8E"/>
    <w:rsid w:val="00E66E5A"/>
    <w:rsid w:val="00E679F9"/>
    <w:rsid w:val="00E713F8"/>
    <w:rsid w:val="00E7203E"/>
    <w:rsid w:val="00E72D7F"/>
    <w:rsid w:val="00E739DA"/>
    <w:rsid w:val="00E749FD"/>
    <w:rsid w:val="00E74C4E"/>
    <w:rsid w:val="00E75402"/>
    <w:rsid w:val="00E762FF"/>
    <w:rsid w:val="00E764F6"/>
    <w:rsid w:val="00E76B52"/>
    <w:rsid w:val="00E76D0C"/>
    <w:rsid w:val="00E77440"/>
    <w:rsid w:val="00E80003"/>
    <w:rsid w:val="00E81621"/>
    <w:rsid w:val="00E829F1"/>
    <w:rsid w:val="00E83008"/>
    <w:rsid w:val="00E839F2"/>
    <w:rsid w:val="00E83BC1"/>
    <w:rsid w:val="00E84A3B"/>
    <w:rsid w:val="00E84C9E"/>
    <w:rsid w:val="00E85BA8"/>
    <w:rsid w:val="00E85E18"/>
    <w:rsid w:val="00E85F33"/>
    <w:rsid w:val="00E86606"/>
    <w:rsid w:val="00E86826"/>
    <w:rsid w:val="00E87CBA"/>
    <w:rsid w:val="00E913C8"/>
    <w:rsid w:val="00E91FBC"/>
    <w:rsid w:val="00E9264C"/>
    <w:rsid w:val="00E93591"/>
    <w:rsid w:val="00E9385E"/>
    <w:rsid w:val="00E93A02"/>
    <w:rsid w:val="00E93E4E"/>
    <w:rsid w:val="00E9667F"/>
    <w:rsid w:val="00E97714"/>
    <w:rsid w:val="00EA0ABC"/>
    <w:rsid w:val="00EA0DE1"/>
    <w:rsid w:val="00EA3133"/>
    <w:rsid w:val="00EA6498"/>
    <w:rsid w:val="00EA780F"/>
    <w:rsid w:val="00EB134F"/>
    <w:rsid w:val="00EB1C1D"/>
    <w:rsid w:val="00EB4244"/>
    <w:rsid w:val="00EB4EBD"/>
    <w:rsid w:val="00EB5242"/>
    <w:rsid w:val="00EB5374"/>
    <w:rsid w:val="00EB5E5F"/>
    <w:rsid w:val="00EB61A4"/>
    <w:rsid w:val="00EB6EAB"/>
    <w:rsid w:val="00EB715D"/>
    <w:rsid w:val="00EB7FF7"/>
    <w:rsid w:val="00EC07EB"/>
    <w:rsid w:val="00EC21E8"/>
    <w:rsid w:val="00EC2FA5"/>
    <w:rsid w:val="00EC3388"/>
    <w:rsid w:val="00EC3A16"/>
    <w:rsid w:val="00EC421E"/>
    <w:rsid w:val="00EC448D"/>
    <w:rsid w:val="00EC4E1A"/>
    <w:rsid w:val="00EC561D"/>
    <w:rsid w:val="00EC6E75"/>
    <w:rsid w:val="00EC70F1"/>
    <w:rsid w:val="00EC7D3B"/>
    <w:rsid w:val="00ED0916"/>
    <w:rsid w:val="00ED4A82"/>
    <w:rsid w:val="00ED5824"/>
    <w:rsid w:val="00ED6444"/>
    <w:rsid w:val="00ED6A70"/>
    <w:rsid w:val="00EE0755"/>
    <w:rsid w:val="00EE4334"/>
    <w:rsid w:val="00EE4DAC"/>
    <w:rsid w:val="00EE4E21"/>
    <w:rsid w:val="00EE5941"/>
    <w:rsid w:val="00EE773F"/>
    <w:rsid w:val="00EE7A84"/>
    <w:rsid w:val="00EF0E8B"/>
    <w:rsid w:val="00EF392C"/>
    <w:rsid w:val="00EF398D"/>
    <w:rsid w:val="00EF4B0B"/>
    <w:rsid w:val="00EF4C40"/>
    <w:rsid w:val="00EF538D"/>
    <w:rsid w:val="00EF5EE0"/>
    <w:rsid w:val="00EF72FF"/>
    <w:rsid w:val="00F005BB"/>
    <w:rsid w:val="00F005DE"/>
    <w:rsid w:val="00F016A7"/>
    <w:rsid w:val="00F02F93"/>
    <w:rsid w:val="00F03632"/>
    <w:rsid w:val="00F03BF2"/>
    <w:rsid w:val="00F03D35"/>
    <w:rsid w:val="00F054DD"/>
    <w:rsid w:val="00F0653E"/>
    <w:rsid w:val="00F0687B"/>
    <w:rsid w:val="00F111C9"/>
    <w:rsid w:val="00F11566"/>
    <w:rsid w:val="00F12194"/>
    <w:rsid w:val="00F12C4F"/>
    <w:rsid w:val="00F12D8B"/>
    <w:rsid w:val="00F13340"/>
    <w:rsid w:val="00F14405"/>
    <w:rsid w:val="00F165E0"/>
    <w:rsid w:val="00F1705C"/>
    <w:rsid w:val="00F203D7"/>
    <w:rsid w:val="00F20DF8"/>
    <w:rsid w:val="00F2221A"/>
    <w:rsid w:val="00F223A1"/>
    <w:rsid w:val="00F223F5"/>
    <w:rsid w:val="00F23420"/>
    <w:rsid w:val="00F23E95"/>
    <w:rsid w:val="00F24A81"/>
    <w:rsid w:val="00F24D88"/>
    <w:rsid w:val="00F2510F"/>
    <w:rsid w:val="00F2526E"/>
    <w:rsid w:val="00F25987"/>
    <w:rsid w:val="00F304BE"/>
    <w:rsid w:val="00F3058E"/>
    <w:rsid w:val="00F324D8"/>
    <w:rsid w:val="00F33508"/>
    <w:rsid w:val="00F337EF"/>
    <w:rsid w:val="00F33F5E"/>
    <w:rsid w:val="00F37598"/>
    <w:rsid w:val="00F4073D"/>
    <w:rsid w:val="00F40A1E"/>
    <w:rsid w:val="00F422FA"/>
    <w:rsid w:val="00F45414"/>
    <w:rsid w:val="00F52126"/>
    <w:rsid w:val="00F521BF"/>
    <w:rsid w:val="00F52797"/>
    <w:rsid w:val="00F52F58"/>
    <w:rsid w:val="00F54799"/>
    <w:rsid w:val="00F551B9"/>
    <w:rsid w:val="00F5539D"/>
    <w:rsid w:val="00F5695F"/>
    <w:rsid w:val="00F606ED"/>
    <w:rsid w:val="00F60A1C"/>
    <w:rsid w:val="00F6112B"/>
    <w:rsid w:val="00F61672"/>
    <w:rsid w:val="00F6187E"/>
    <w:rsid w:val="00F6210F"/>
    <w:rsid w:val="00F6315B"/>
    <w:rsid w:val="00F636DC"/>
    <w:rsid w:val="00F65080"/>
    <w:rsid w:val="00F672B1"/>
    <w:rsid w:val="00F70452"/>
    <w:rsid w:val="00F70860"/>
    <w:rsid w:val="00F7215D"/>
    <w:rsid w:val="00F723CF"/>
    <w:rsid w:val="00F7275F"/>
    <w:rsid w:val="00F730B3"/>
    <w:rsid w:val="00F735CE"/>
    <w:rsid w:val="00F73BB9"/>
    <w:rsid w:val="00F73BE4"/>
    <w:rsid w:val="00F75001"/>
    <w:rsid w:val="00F77A88"/>
    <w:rsid w:val="00F8186D"/>
    <w:rsid w:val="00F830C8"/>
    <w:rsid w:val="00F8373A"/>
    <w:rsid w:val="00F83FFB"/>
    <w:rsid w:val="00F852B7"/>
    <w:rsid w:val="00F907C2"/>
    <w:rsid w:val="00F91CE7"/>
    <w:rsid w:val="00F92898"/>
    <w:rsid w:val="00F92DA9"/>
    <w:rsid w:val="00F93406"/>
    <w:rsid w:val="00F938B5"/>
    <w:rsid w:val="00F94297"/>
    <w:rsid w:val="00F95365"/>
    <w:rsid w:val="00F953F1"/>
    <w:rsid w:val="00F95C4E"/>
    <w:rsid w:val="00F960DA"/>
    <w:rsid w:val="00F96B69"/>
    <w:rsid w:val="00F96E39"/>
    <w:rsid w:val="00F97288"/>
    <w:rsid w:val="00FA044A"/>
    <w:rsid w:val="00FA094D"/>
    <w:rsid w:val="00FA1B61"/>
    <w:rsid w:val="00FA2A2B"/>
    <w:rsid w:val="00FA2D8F"/>
    <w:rsid w:val="00FA4376"/>
    <w:rsid w:val="00FA4BE4"/>
    <w:rsid w:val="00FA5A31"/>
    <w:rsid w:val="00FA760D"/>
    <w:rsid w:val="00FA77E9"/>
    <w:rsid w:val="00FB01AA"/>
    <w:rsid w:val="00FB05BA"/>
    <w:rsid w:val="00FB13A6"/>
    <w:rsid w:val="00FB1730"/>
    <w:rsid w:val="00FB192D"/>
    <w:rsid w:val="00FB2970"/>
    <w:rsid w:val="00FB42BA"/>
    <w:rsid w:val="00FB4AAD"/>
    <w:rsid w:val="00FB4DAF"/>
    <w:rsid w:val="00FB5549"/>
    <w:rsid w:val="00FB6AE1"/>
    <w:rsid w:val="00FB7D7F"/>
    <w:rsid w:val="00FC195F"/>
    <w:rsid w:val="00FC1D6B"/>
    <w:rsid w:val="00FC1F0D"/>
    <w:rsid w:val="00FC2EA0"/>
    <w:rsid w:val="00FC3401"/>
    <w:rsid w:val="00FC3763"/>
    <w:rsid w:val="00FC381E"/>
    <w:rsid w:val="00FC40CC"/>
    <w:rsid w:val="00FC413B"/>
    <w:rsid w:val="00FC50E8"/>
    <w:rsid w:val="00FC5258"/>
    <w:rsid w:val="00FC5418"/>
    <w:rsid w:val="00FC5798"/>
    <w:rsid w:val="00FC5D48"/>
    <w:rsid w:val="00FC71E8"/>
    <w:rsid w:val="00FC73D2"/>
    <w:rsid w:val="00FD0783"/>
    <w:rsid w:val="00FD178E"/>
    <w:rsid w:val="00FD207F"/>
    <w:rsid w:val="00FD2F0F"/>
    <w:rsid w:val="00FD34B5"/>
    <w:rsid w:val="00FD3E3B"/>
    <w:rsid w:val="00FD3F17"/>
    <w:rsid w:val="00FD4EE0"/>
    <w:rsid w:val="00FD51F0"/>
    <w:rsid w:val="00FD641F"/>
    <w:rsid w:val="00FD6DF4"/>
    <w:rsid w:val="00FD7ACF"/>
    <w:rsid w:val="00FE10ED"/>
    <w:rsid w:val="00FE1B80"/>
    <w:rsid w:val="00FE1ECA"/>
    <w:rsid w:val="00FE3107"/>
    <w:rsid w:val="00FE50F1"/>
    <w:rsid w:val="00FE760E"/>
    <w:rsid w:val="00FE7FB3"/>
    <w:rsid w:val="00FF14DC"/>
    <w:rsid w:val="00FF2104"/>
    <w:rsid w:val="00FF32D9"/>
    <w:rsid w:val="00FF46AC"/>
    <w:rsid w:val="00FF4FE6"/>
    <w:rsid w:val="00FF6388"/>
    <w:rsid w:val="00FF6C98"/>
    <w:rsid w:val="00FF7838"/>
    <w:rsid w:val="00FF7F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5"/>
    <o:shapelayout v:ext="edit">
      <o:idmap v:ext="edit" data="1"/>
    </o:shapelayout>
  </w:shapeDefaults>
  <w:decimalSymbol w:val="."/>
  <w:listSeparator w:val=","/>
  <w14:docId w14:val="61DD7F8E"/>
  <w15:docId w15:val="{0B0D3EC9-17C4-48B2-B557-954EC5C851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uiPriority="0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25AEA"/>
    <w:rPr>
      <w:sz w:val="24"/>
      <w:szCs w:val="24"/>
    </w:rPr>
  </w:style>
  <w:style w:type="paragraph" w:styleId="1">
    <w:name w:val="heading 1"/>
    <w:basedOn w:val="a0"/>
    <w:next w:val="a0"/>
    <w:link w:val="10"/>
    <w:qFormat/>
    <w:rsid w:val="00EE4334"/>
    <w:pPr>
      <w:keepNext/>
      <w:jc w:val="both"/>
      <w:outlineLvl w:val="0"/>
    </w:pPr>
    <w:rPr>
      <w:rFonts w:ascii="AngsanaUPC" w:eastAsia="Cordia New" w:hAnsi="AngsanaUPC"/>
      <w:b/>
      <w:bCs/>
      <w:sz w:val="30"/>
      <w:szCs w:val="30"/>
      <w:lang w:eastAsia="ja-JP"/>
    </w:rPr>
  </w:style>
  <w:style w:type="paragraph" w:styleId="2">
    <w:name w:val="heading 2"/>
    <w:basedOn w:val="a0"/>
    <w:next w:val="a0"/>
    <w:link w:val="20"/>
    <w:qFormat/>
    <w:rsid w:val="00EE4334"/>
    <w:pPr>
      <w:keepNext/>
      <w:spacing w:before="200"/>
      <w:ind w:left="360"/>
      <w:jc w:val="thaiDistribute"/>
      <w:outlineLvl w:val="1"/>
    </w:pPr>
    <w:rPr>
      <w:rFonts w:ascii="Browallia New" w:hAnsi="Browallia New"/>
      <w:b/>
      <w:bCs/>
      <w:sz w:val="30"/>
      <w:szCs w:val="30"/>
    </w:rPr>
  </w:style>
  <w:style w:type="paragraph" w:styleId="3">
    <w:name w:val="heading 3"/>
    <w:basedOn w:val="a0"/>
    <w:next w:val="a0"/>
    <w:link w:val="30"/>
    <w:qFormat/>
    <w:rsid w:val="00EE4334"/>
    <w:pPr>
      <w:keepNext/>
      <w:ind w:left="1440" w:firstLine="810"/>
      <w:jc w:val="both"/>
      <w:outlineLvl w:val="2"/>
    </w:pPr>
    <w:rPr>
      <w:rFonts w:ascii="AngsanaUPC" w:eastAsia="Cordia New" w:hAnsi="AngsanaUPC"/>
      <w:b/>
      <w:bCs/>
      <w:sz w:val="30"/>
      <w:szCs w:val="30"/>
      <w:lang w:eastAsia="ja-JP"/>
    </w:rPr>
  </w:style>
  <w:style w:type="paragraph" w:styleId="4">
    <w:name w:val="heading 4"/>
    <w:basedOn w:val="a0"/>
    <w:next w:val="a0"/>
    <w:link w:val="40"/>
    <w:qFormat/>
    <w:rsid w:val="00EE4334"/>
    <w:pPr>
      <w:keepNext/>
      <w:outlineLvl w:val="3"/>
    </w:pPr>
    <w:rPr>
      <w:rFonts w:ascii="Browallia New" w:hAnsi="Browallia New"/>
      <w:b/>
      <w:bCs/>
      <w:sz w:val="32"/>
      <w:szCs w:val="32"/>
    </w:rPr>
  </w:style>
  <w:style w:type="paragraph" w:styleId="5">
    <w:name w:val="heading 5"/>
    <w:basedOn w:val="a0"/>
    <w:next w:val="a0"/>
    <w:link w:val="50"/>
    <w:qFormat/>
    <w:rsid w:val="00EE4334"/>
    <w:pPr>
      <w:keepNext/>
      <w:jc w:val="center"/>
      <w:outlineLvl w:val="4"/>
    </w:pPr>
    <w:rPr>
      <w:rFonts w:ascii="Browallia New" w:hAnsi="Browallia New"/>
      <w:b/>
      <w:bCs/>
      <w:sz w:val="30"/>
      <w:szCs w:val="30"/>
    </w:rPr>
  </w:style>
  <w:style w:type="paragraph" w:styleId="6">
    <w:name w:val="heading 6"/>
    <w:basedOn w:val="a0"/>
    <w:next w:val="a0"/>
    <w:link w:val="60"/>
    <w:qFormat/>
    <w:rsid w:val="00EE4334"/>
    <w:pPr>
      <w:keepNext/>
      <w:jc w:val="center"/>
      <w:outlineLvl w:val="5"/>
    </w:pPr>
    <w:rPr>
      <w:rFonts w:ascii="Browallia New" w:hAnsi="Browallia New"/>
      <w:sz w:val="28"/>
      <w:szCs w:val="28"/>
    </w:rPr>
  </w:style>
  <w:style w:type="paragraph" w:styleId="7">
    <w:name w:val="heading 7"/>
    <w:basedOn w:val="a0"/>
    <w:next w:val="a0"/>
    <w:link w:val="70"/>
    <w:uiPriority w:val="99"/>
    <w:qFormat/>
    <w:rsid w:val="00EE4334"/>
    <w:pPr>
      <w:keepNext/>
      <w:outlineLvl w:val="6"/>
    </w:pPr>
    <w:rPr>
      <w:rFonts w:ascii="Browallia New" w:hAnsi="Browallia New"/>
      <w:sz w:val="28"/>
      <w:szCs w:val="28"/>
    </w:rPr>
  </w:style>
  <w:style w:type="paragraph" w:styleId="8">
    <w:name w:val="heading 8"/>
    <w:basedOn w:val="a0"/>
    <w:next w:val="a0"/>
    <w:link w:val="80"/>
    <w:qFormat/>
    <w:rsid w:val="00EE4334"/>
    <w:pPr>
      <w:keepNext/>
      <w:ind w:left="-72" w:right="-72"/>
      <w:jc w:val="center"/>
      <w:outlineLvl w:val="7"/>
    </w:pPr>
    <w:rPr>
      <w:rFonts w:ascii="Browallia New" w:hAnsi="Browallia New"/>
      <w:b/>
      <w:bCs/>
      <w:sz w:val="30"/>
      <w:szCs w:val="30"/>
    </w:rPr>
  </w:style>
  <w:style w:type="paragraph" w:styleId="9">
    <w:name w:val="heading 9"/>
    <w:basedOn w:val="a0"/>
    <w:next w:val="a0"/>
    <w:link w:val="90"/>
    <w:uiPriority w:val="9"/>
    <w:qFormat/>
    <w:rsid w:val="00EE4334"/>
    <w:pPr>
      <w:keepNext/>
      <w:ind w:left="-72" w:right="-72"/>
      <w:jc w:val="center"/>
      <w:outlineLvl w:val="8"/>
    </w:pPr>
    <w:rPr>
      <w:rFonts w:ascii="Browallia New" w:hAnsi="Browallia New"/>
      <w:b/>
      <w:b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aliases w:val="·éÒÂ¡ÃÐ´ÒÉ"/>
    <w:basedOn w:val="a0"/>
    <w:link w:val="a5"/>
    <w:uiPriority w:val="99"/>
    <w:rsid w:val="00EE4334"/>
    <w:pPr>
      <w:tabs>
        <w:tab w:val="center" w:pos="4153"/>
        <w:tab w:val="right" w:pos="8306"/>
      </w:tabs>
    </w:pPr>
  </w:style>
  <w:style w:type="paragraph" w:styleId="a6">
    <w:name w:val="header"/>
    <w:basedOn w:val="a0"/>
    <w:link w:val="a7"/>
    <w:uiPriority w:val="99"/>
    <w:rsid w:val="00EE4334"/>
    <w:pPr>
      <w:tabs>
        <w:tab w:val="center" w:pos="4320"/>
        <w:tab w:val="right" w:pos="8640"/>
      </w:tabs>
    </w:pPr>
  </w:style>
  <w:style w:type="character" w:styleId="a8">
    <w:name w:val="page number"/>
    <w:basedOn w:val="a1"/>
    <w:rsid w:val="00EE4334"/>
  </w:style>
  <w:style w:type="paragraph" w:styleId="a9">
    <w:name w:val="Body Text"/>
    <w:basedOn w:val="a0"/>
    <w:link w:val="aa"/>
    <w:uiPriority w:val="99"/>
    <w:rsid w:val="00EE4334"/>
    <w:pPr>
      <w:jc w:val="thaiDistribute"/>
    </w:pPr>
    <w:rPr>
      <w:rFonts w:ascii="Cordia New" w:eastAsia="Cordia New" w:hAnsi="Cordia New"/>
      <w:sz w:val="28"/>
      <w:szCs w:val="28"/>
    </w:rPr>
  </w:style>
  <w:style w:type="character" w:styleId="ab">
    <w:name w:val="Strong"/>
    <w:uiPriority w:val="22"/>
    <w:qFormat/>
    <w:rsid w:val="00EE4334"/>
    <w:rPr>
      <w:b/>
      <w:bCs/>
      <w:lang w:bidi="th-TH"/>
    </w:rPr>
  </w:style>
  <w:style w:type="paragraph" w:styleId="ac">
    <w:name w:val="Body Text Indent"/>
    <w:basedOn w:val="a0"/>
    <w:link w:val="ad"/>
    <w:rsid w:val="00EE4334"/>
    <w:pPr>
      <w:ind w:left="1080" w:hanging="360"/>
      <w:jc w:val="thaiDistribute"/>
    </w:pPr>
    <w:rPr>
      <w:rFonts w:ascii="Angsana New" w:hAnsi="Angsana New"/>
      <w:sz w:val="32"/>
      <w:szCs w:val="32"/>
    </w:rPr>
  </w:style>
  <w:style w:type="paragraph" w:styleId="ae">
    <w:name w:val="Title"/>
    <w:basedOn w:val="a0"/>
    <w:link w:val="af"/>
    <w:uiPriority w:val="99"/>
    <w:qFormat/>
    <w:rsid w:val="00EE4334"/>
    <w:pPr>
      <w:jc w:val="center"/>
    </w:pPr>
    <w:rPr>
      <w:rFonts w:ascii="Angsana New" w:hAnsi="Angsana New"/>
      <w:b/>
      <w:bCs/>
      <w:sz w:val="40"/>
      <w:szCs w:val="40"/>
    </w:rPr>
  </w:style>
  <w:style w:type="paragraph" w:styleId="af0">
    <w:name w:val="Subtitle"/>
    <w:basedOn w:val="a0"/>
    <w:link w:val="af1"/>
    <w:qFormat/>
    <w:rsid w:val="00EE4334"/>
    <w:pPr>
      <w:jc w:val="center"/>
    </w:pPr>
    <w:rPr>
      <w:rFonts w:ascii="Browallia New" w:hAnsi="Browallia New"/>
      <w:b/>
      <w:bCs/>
      <w:sz w:val="40"/>
      <w:szCs w:val="40"/>
    </w:rPr>
  </w:style>
  <w:style w:type="paragraph" w:styleId="af2">
    <w:name w:val="footnote text"/>
    <w:aliases w:val=" อักขระ,อักขระ1,อักขระ1 อักขระ,อักขระ"/>
    <w:basedOn w:val="a0"/>
    <w:link w:val="af3"/>
    <w:rsid w:val="00EE4334"/>
    <w:rPr>
      <w:sz w:val="28"/>
      <w:szCs w:val="28"/>
    </w:rPr>
  </w:style>
  <w:style w:type="character" w:styleId="af4">
    <w:name w:val="footnote reference"/>
    <w:rsid w:val="00EE4334"/>
    <w:rPr>
      <w:vertAlign w:val="superscript"/>
      <w:lang w:bidi="th-TH"/>
    </w:rPr>
  </w:style>
  <w:style w:type="paragraph" w:styleId="af5">
    <w:name w:val="endnote text"/>
    <w:basedOn w:val="a0"/>
    <w:link w:val="af6"/>
    <w:uiPriority w:val="99"/>
    <w:semiHidden/>
    <w:rsid w:val="00EE4334"/>
    <w:rPr>
      <w:sz w:val="28"/>
      <w:szCs w:val="28"/>
    </w:rPr>
  </w:style>
  <w:style w:type="character" w:styleId="af7">
    <w:name w:val="endnote reference"/>
    <w:uiPriority w:val="99"/>
    <w:semiHidden/>
    <w:rsid w:val="00EE4334"/>
    <w:rPr>
      <w:vertAlign w:val="superscript"/>
      <w:lang w:bidi="th-TH"/>
    </w:rPr>
  </w:style>
  <w:style w:type="paragraph" w:styleId="af8">
    <w:name w:val="caption"/>
    <w:basedOn w:val="a0"/>
    <w:next w:val="a0"/>
    <w:qFormat/>
    <w:rsid w:val="00EE4334"/>
    <w:pPr>
      <w:spacing w:before="200"/>
      <w:ind w:left="360"/>
      <w:jc w:val="thaiDistribute"/>
    </w:pPr>
    <w:rPr>
      <w:rFonts w:ascii="Browallia New" w:hAnsi="Browallia New" w:cs="Browallia New"/>
      <w:b/>
      <w:bCs/>
      <w:sz w:val="30"/>
      <w:szCs w:val="30"/>
    </w:rPr>
  </w:style>
  <w:style w:type="paragraph" w:styleId="21">
    <w:name w:val="Body Text 2"/>
    <w:basedOn w:val="a0"/>
    <w:link w:val="22"/>
    <w:rsid w:val="00EE4334"/>
    <w:pPr>
      <w:tabs>
        <w:tab w:val="left" w:pos="1170"/>
        <w:tab w:val="left" w:pos="1440"/>
      </w:tabs>
    </w:pPr>
    <w:rPr>
      <w:rFonts w:ascii="Browallia New" w:hAnsi="Browallia New"/>
      <w:color w:val="000000"/>
      <w:sz w:val="30"/>
      <w:szCs w:val="30"/>
    </w:rPr>
  </w:style>
  <w:style w:type="paragraph" w:styleId="23">
    <w:name w:val="Body Text Indent 2"/>
    <w:basedOn w:val="a0"/>
    <w:link w:val="24"/>
    <w:rsid w:val="00EE4334"/>
    <w:pPr>
      <w:spacing w:before="200"/>
      <w:ind w:left="360" w:firstLine="540"/>
      <w:jc w:val="thaiDistribute"/>
    </w:pPr>
    <w:rPr>
      <w:rFonts w:ascii="Browallia New" w:hAnsi="Browallia New"/>
      <w:sz w:val="30"/>
      <w:szCs w:val="30"/>
    </w:rPr>
  </w:style>
  <w:style w:type="table" w:styleId="af9">
    <w:name w:val="Table Grid"/>
    <w:basedOn w:val="a2"/>
    <w:rsid w:val="002B1A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a">
    <w:name w:val="Hyperlink"/>
    <w:aliases w:val="ไฮเปอร์ลิงก์1"/>
    <w:uiPriority w:val="99"/>
    <w:unhideWhenUsed/>
    <w:rsid w:val="008D74A0"/>
    <w:rPr>
      <w:color w:val="0000FF"/>
      <w:u w:val="single"/>
    </w:rPr>
  </w:style>
  <w:style w:type="paragraph" w:styleId="afb">
    <w:name w:val="Normal (Web)"/>
    <w:basedOn w:val="a0"/>
    <w:rsid w:val="00B477E3"/>
    <w:pPr>
      <w:spacing w:before="100" w:beforeAutospacing="1" w:after="100" w:afterAutospacing="1"/>
    </w:pPr>
    <w:rPr>
      <w:rFonts w:cs="Times New Roman"/>
    </w:rPr>
  </w:style>
  <w:style w:type="paragraph" w:styleId="afc">
    <w:name w:val="Balloon Text"/>
    <w:basedOn w:val="a0"/>
    <w:link w:val="afd"/>
    <w:uiPriority w:val="99"/>
    <w:rsid w:val="007C6FE3"/>
    <w:rPr>
      <w:rFonts w:ascii="Tahoma" w:eastAsia="Cordia New" w:hAnsi="Tahoma"/>
      <w:sz w:val="16"/>
      <w:szCs w:val="18"/>
    </w:rPr>
  </w:style>
  <w:style w:type="character" w:customStyle="1" w:styleId="afd">
    <w:name w:val="ข้อความบอลลูน อักขระ"/>
    <w:link w:val="afc"/>
    <w:uiPriority w:val="99"/>
    <w:rsid w:val="007C6FE3"/>
    <w:rPr>
      <w:rFonts w:ascii="Tahoma" w:eastAsia="Cordia New" w:hAnsi="Tahoma"/>
      <w:sz w:val="16"/>
      <w:szCs w:val="18"/>
    </w:rPr>
  </w:style>
  <w:style w:type="character" w:customStyle="1" w:styleId="a7">
    <w:name w:val="หัวกระดาษ อักขระ"/>
    <w:link w:val="a6"/>
    <w:uiPriority w:val="99"/>
    <w:rsid w:val="007C6FE3"/>
    <w:rPr>
      <w:sz w:val="24"/>
      <w:szCs w:val="24"/>
    </w:rPr>
  </w:style>
  <w:style w:type="character" w:customStyle="1" w:styleId="a5">
    <w:name w:val="ท้ายกระดาษ อักขระ"/>
    <w:aliases w:val="·éÒÂ¡ÃÐ´ÒÉ อักขระ"/>
    <w:link w:val="a4"/>
    <w:uiPriority w:val="99"/>
    <w:rsid w:val="007C6FE3"/>
    <w:rPr>
      <w:sz w:val="24"/>
      <w:szCs w:val="24"/>
    </w:rPr>
  </w:style>
  <w:style w:type="paragraph" w:styleId="afe">
    <w:name w:val="List Paragraph"/>
    <w:aliases w:val="Table Heading"/>
    <w:basedOn w:val="a0"/>
    <w:link w:val="aff"/>
    <w:uiPriority w:val="34"/>
    <w:qFormat/>
    <w:rsid w:val="007C6FE3"/>
    <w:pPr>
      <w:ind w:left="720"/>
    </w:pPr>
    <w:rPr>
      <w:szCs w:val="28"/>
    </w:rPr>
  </w:style>
  <w:style w:type="paragraph" w:customStyle="1" w:styleId="11">
    <w:name w:val="รายการย่อหน้า1"/>
    <w:basedOn w:val="a0"/>
    <w:uiPriority w:val="99"/>
    <w:qFormat/>
    <w:rsid w:val="007C6FE3"/>
    <w:pPr>
      <w:ind w:left="720"/>
      <w:contextualSpacing/>
    </w:pPr>
    <w:rPr>
      <w:szCs w:val="28"/>
    </w:rPr>
  </w:style>
  <w:style w:type="paragraph" w:styleId="31">
    <w:name w:val="Body Text Indent 3"/>
    <w:basedOn w:val="a0"/>
    <w:link w:val="32"/>
    <w:rsid w:val="00120FE0"/>
    <w:pPr>
      <w:ind w:firstLine="2880"/>
      <w:jc w:val="thaiDistribute"/>
    </w:pPr>
    <w:rPr>
      <w:rFonts w:ascii="Browallia New" w:eastAsia="Cordia New" w:hAnsi="Browallia New"/>
      <w:sz w:val="32"/>
      <w:szCs w:val="32"/>
    </w:rPr>
  </w:style>
  <w:style w:type="character" w:customStyle="1" w:styleId="32">
    <w:name w:val="การเยื้องเนื้อความ 3 อักขระ"/>
    <w:link w:val="31"/>
    <w:rsid w:val="00120FE0"/>
    <w:rPr>
      <w:rFonts w:ascii="Browallia New" w:eastAsia="Cordia New" w:hAnsi="Browallia New" w:cs="Browallia New"/>
      <w:sz w:val="32"/>
      <w:szCs w:val="32"/>
    </w:rPr>
  </w:style>
  <w:style w:type="paragraph" w:styleId="aff0">
    <w:name w:val="Block Text"/>
    <w:basedOn w:val="a0"/>
    <w:rsid w:val="00120FE0"/>
    <w:pPr>
      <w:tabs>
        <w:tab w:val="left" w:pos="5954"/>
      </w:tabs>
      <w:ind w:left="851" w:right="-114"/>
      <w:jc w:val="both"/>
    </w:pPr>
    <w:rPr>
      <w:rFonts w:ascii="CordiaUPC" w:hAnsi="CordiaUPC" w:cs="CordiaUPC"/>
      <w:sz w:val="32"/>
      <w:szCs w:val="32"/>
    </w:rPr>
  </w:style>
  <w:style w:type="paragraph" w:styleId="33">
    <w:name w:val="Body Text 3"/>
    <w:basedOn w:val="a0"/>
    <w:link w:val="34"/>
    <w:uiPriority w:val="99"/>
    <w:rsid w:val="00120FE0"/>
    <w:pPr>
      <w:spacing w:after="120"/>
    </w:pPr>
    <w:rPr>
      <w:rFonts w:ascii="Cordia New" w:eastAsia="Cordia New" w:hAnsi="Cordia New"/>
      <w:sz w:val="16"/>
      <w:szCs w:val="18"/>
    </w:rPr>
  </w:style>
  <w:style w:type="character" w:customStyle="1" w:styleId="34">
    <w:name w:val="เนื้อความ 3 อักขระ"/>
    <w:link w:val="33"/>
    <w:uiPriority w:val="99"/>
    <w:rsid w:val="00120FE0"/>
    <w:rPr>
      <w:rFonts w:ascii="Cordia New" w:eastAsia="Cordia New" w:hAnsi="Cordia New"/>
      <w:sz w:val="16"/>
      <w:szCs w:val="18"/>
    </w:rPr>
  </w:style>
  <w:style w:type="character" w:customStyle="1" w:styleId="af3">
    <w:name w:val="ข้อความเชิงอรรถ อักขระ"/>
    <w:aliases w:val=" อักขระ อักขระ,อักขระ1 อักขระ1,อักขระ1 อักขระ อักขระ,อักขระ อักขระ"/>
    <w:link w:val="af2"/>
    <w:rsid w:val="00340EE9"/>
    <w:rPr>
      <w:sz w:val="28"/>
      <w:szCs w:val="28"/>
    </w:rPr>
  </w:style>
  <w:style w:type="character" w:customStyle="1" w:styleId="aff">
    <w:name w:val="รายการย่อหน้า อักขระ"/>
    <w:aliases w:val="Table Heading อักขระ"/>
    <w:link w:val="afe"/>
    <w:uiPriority w:val="34"/>
    <w:locked/>
    <w:rsid w:val="00495F55"/>
    <w:rPr>
      <w:sz w:val="24"/>
      <w:szCs w:val="28"/>
    </w:rPr>
  </w:style>
  <w:style w:type="paragraph" w:customStyle="1" w:styleId="aff1">
    <w:name w:val="à¹×éÍàÃ×èÍ§"/>
    <w:basedOn w:val="a0"/>
    <w:uiPriority w:val="99"/>
    <w:rsid w:val="004C1BD5"/>
    <w:pPr>
      <w:ind w:right="386"/>
    </w:pPr>
    <w:rPr>
      <w:rFonts w:ascii="Cordia New" w:hAnsi="Cordia New" w:cs="CordiaUPC"/>
      <w:sz w:val="28"/>
      <w:szCs w:val="28"/>
    </w:rPr>
  </w:style>
  <w:style w:type="numbering" w:customStyle="1" w:styleId="12">
    <w:name w:val="ไม่มีรายการ1"/>
    <w:next w:val="a3"/>
    <w:uiPriority w:val="99"/>
    <w:semiHidden/>
    <w:rsid w:val="00366872"/>
  </w:style>
  <w:style w:type="character" w:customStyle="1" w:styleId="10">
    <w:name w:val="หัวเรื่อง 1 อักขระ"/>
    <w:link w:val="1"/>
    <w:locked/>
    <w:rsid w:val="00366872"/>
    <w:rPr>
      <w:rFonts w:ascii="AngsanaUPC" w:eastAsia="Cordia New" w:hAnsi="AngsanaUPC" w:cs="AngsanaUPC"/>
      <w:b/>
      <w:bCs/>
      <w:sz w:val="30"/>
      <w:szCs w:val="30"/>
      <w:lang w:eastAsia="ja-JP"/>
    </w:rPr>
  </w:style>
  <w:style w:type="character" w:customStyle="1" w:styleId="20">
    <w:name w:val="หัวเรื่อง 2 อักขระ"/>
    <w:link w:val="2"/>
    <w:locked/>
    <w:rsid w:val="00366872"/>
    <w:rPr>
      <w:rFonts w:ascii="Browallia New" w:hAnsi="Browallia New" w:cs="Browallia New"/>
      <w:b/>
      <w:bCs/>
      <w:sz w:val="30"/>
      <w:szCs w:val="30"/>
    </w:rPr>
  </w:style>
  <w:style w:type="character" w:customStyle="1" w:styleId="30">
    <w:name w:val="หัวเรื่อง 3 อักขระ"/>
    <w:link w:val="3"/>
    <w:locked/>
    <w:rsid w:val="00366872"/>
    <w:rPr>
      <w:rFonts w:ascii="AngsanaUPC" w:eastAsia="Cordia New" w:hAnsi="AngsanaUPC" w:cs="AngsanaUPC"/>
      <w:b/>
      <w:bCs/>
      <w:sz w:val="30"/>
      <w:szCs w:val="30"/>
      <w:lang w:eastAsia="ja-JP"/>
    </w:rPr>
  </w:style>
  <w:style w:type="character" w:customStyle="1" w:styleId="40">
    <w:name w:val="หัวเรื่อง 4 อักขระ"/>
    <w:link w:val="4"/>
    <w:rsid w:val="00366872"/>
    <w:rPr>
      <w:rFonts w:ascii="Browallia New" w:hAnsi="Browallia New" w:cs="Browallia New"/>
      <w:b/>
      <w:bCs/>
      <w:sz w:val="32"/>
      <w:szCs w:val="32"/>
    </w:rPr>
  </w:style>
  <w:style w:type="character" w:customStyle="1" w:styleId="50">
    <w:name w:val="หัวเรื่อง 5 อักขระ"/>
    <w:link w:val="5"/>
    <w:locked/>
    <w:rsid w:val="00366872"/>
    <w:rPr>
      <w:rFonts w:ascii="Browallia New" w:hAnsi="Browallia New" w:cs="Browallia New"/>
      <w:b/>
      <w:bCs/>
      <w:sz w:val="30"/>
      <w:szCs w:val="30"/>
    </w:rPr>
  </w:style>
  <w:style w:type="character" w:customStyle="1" w:styleId="60">
    <w:name w:val="หัวเรื่อง 6 อักขระ"/>
    <w:link w:val="6"/>
    <w:locked/>
    <w:rsid w:val="00366872"/>
    <w:rPr>
      <w:rFonts w:ascii="Browallia New" w:hAnsi="Browallia New" w:cs="Browallia New"/>
      <w:sz w:val="28"/>
      <w:szCs w:val="28"/>
    </w:rPr>
  </w:style>
  <w:style w:type="character" w:customStyle="1" w:styleId="70">
    <w:name w:val="หัวเรื่อง 7 อักขระ"/>
    <w:link w:val="7"/>
    <w:uiPriority w:val="99"/>
    <w:locked/>
    <w:rsid w:val="00366872"/>
    <w:rPr>
      <w:rFonts w:ascii="Browallia New" w:hAnsi="Browallia New" w:cs="Browallia New"/>
      <w:sz w:val="28"/>
      <w:szCs w:val="28"/>
    </w:rPr>
  </w:style>
  <w:style w:type="character" w:customStyle="1" w:styleId="80">
    <w:name w:val="หัวเรื่อง 8 อักขระ"/>
    <w:link w:val="8"/>
    <w:locked/>
    <w:rsid w:val="00366872"/>
    <w:rPr>
      <w:rFonts w:ascii="Browallia New" w:hAnsi="Browallia New" w:cs="Browallia New"/>
      <w:b/>
      <w:bCs/>
      <w:sz w:val="30"/>
      <w:szCs w:val="30"/>
    </w:rPr>
  </w:style>
  <w:style w:type="character" w:customStyle="1" w:styleId="90">
    <w:name w:val="หัวเรื่อง 9 อักขระ"/>
    <w:link w:val="9"/>
    <w:uiPriority w:val="9"/>
    <w:locked/>
    <w:rsid w:val="00366872"/>
    <w:rPr>
      <w:rFonts w:ascii="Browallia New" w:hAnsi="Browallia New" w:cs="Browallia New"/>
      <w:b/>
      <w:bCs/>
      <w:sz w:val="28"/>
      <w:szCs w:val="28"/>
    </w:rPr>
  </w:style>
  <w:style w:type="paragraph" w:customStyle="1" w:styleId="ListParagraph1">
    <w:name w:val="List Paragraph1"/>
    <w:basedOn w:val="a0"/>
    <w:rsid w:val="00366872"/>
    <w:pPr>
      <w:spacing w:after="200" w:line="276" w:lineRule="auto"/>
      <w:ind w:left="720"/>
    </w:pPr>
    <w:rPr>
      <w:rFonts w:ascii="Calibri" w:hAnsi="Calibri" w:cs="Cordia New"/>
      <w:sz w:val="22"/>
      <w:szCs w:val="28"/>
    </w:rPr>
  </w:style>
  <w:style w:type="character" w:customStyle="1" w:styleId="aa">
    <w:name w:val="เนื้อความ อักขระ"/>
    <w:link w:val="a9"/>
    <w:uiPriority w:val="99"/>
    <w:rsid w:val="00366872"/>
    <w:rPr>
      <w:rFonts w:ascii="Cordia New" w:eastAsia="Cordia New" w:hAnsi="Cordia New" w:cs="Cordia New"/>
      <w:sz w:val="28"/>
      <w:szCs w:val="28"/>
    </w:rPr>
  </w:style>
  <w:style w:type="character" w:customStyle="1" w:styleId="ad">
    <w:name w:val="การเยื้องเนื้อความ อักขระ"/>
    <w:link w:val="ac"/>
    <w:rsid w:val="00366872"/>
    <w:rPr>
      <w:rFonts w:ascii="Angsana New" w:hAnsi="Angsana New"/>
      <w:sz w:val="32"/>
      <w:szCs w:val="32"/>
    </w:rPr>
  </w:style>
  <w:style w:type="character" w:customStyle="1" w:styleId="af">
    <w:name w:val="ชื่อเรื่อง อักขระ"/>
    <w:link w:val="ae"/>
    <w:uiPriority w:val="99"/>
    <w:rsid w:val="00366872"/>
    <w:rPr>
      <w:rFonts w:ascii="Angsana New" w:hAnsi="Angsana New"/>
      <w:b/>
      <w:bCs/>
      <w:sz w:val="40"/>
      <w:szCs w:val="40"/>
    </w:rPr>
  </w:style>
  <w:style w:type="paragraph" w:customStyle="1" w:styleId="Default">
    <w:name w:val="Default"/>
    <w:rsid w:val="00366872"/>
    <w:pPr>
      <w:autoSpaceDE w:val="0"/>
      <w:autoSpaceDN w:val="0"/>
      <w:adjustRightInd w:val="0"/>
    </w:pPr>
    <w:rPr>
      <w:rFonts w:ascii="Angsana New" w:eastAsia="Calibri" w:hAnsi="Angsana New"/>
      <w:color w:val="000000"/>
      <w:sz w:val="24"/>
      <w:szCs w:val="24"/>
    </w:rPr>
  </w:style>
  <w:style w:type="character" w:styleId="aff2">
    <w:name w:val="Emphasis"/>
    <w:qFormat/>
    <w:rsid w:val="00366872"/>
    <w:rPr>
      <w:b w:val="0"/>
      <w:bCs w:val="0"/>
      <w:i w:val="0"/>
      <w:iCs w:val="0"/>
      <w:color w:val="CC0033"/>
    </w:rPr>
  </w:style>
  <w:style w:type="character" w:customStyle="1" w:styleId="st1">
    <w:name w:val="st1"/>
    <w:rsid w:val="00366872"/>
  </w:style>
  <w:style w:type="character" w:customStyle="1" w:styleId="af1">
    <w:name w:val="ชื่อเรื่องรอง อักขระ"/>
    <w:link w:val="af0"/>
    <w:rsid w:val="00366872"/>
    <w:rPr>
      <w:rFonts w:ascii="Browallia New" w:hAnsi="Browallia New" w:cs="Browallia New"/>
      <w:b/>
      <w:bCs/>
      <w:sz w:val="40"/>
      <w:szCs w:val="40"/>
    </w:rPr>
  </w:style>
  <w:style w:type="character" w:customStyle="1" w:styleId="postbody">
    <w:name w:val="postbody"/>
    <w:uiPriority w:val="99"/>
    <w:rsid w:val="00366872"/>
    <w:rPr>
      <w:rFonts w:cs="Times New Roman"/>
    </w:rPr>
  </w:style>
  <w:style w:type="character" w:customStyle="1" w:styleId="apple-style-span">
    <w:name w:val="apple-style-span"/>
    <w:uiPriority w:val="99"/>
    <w:rsid w:val="00366872"/>
    <w:rPr>
      <w:rFonts w:cs="Times New Roman"/>
    </w:rPr>
  </w:style>
  <w:style w:type="character" w:customStyle="1" w:styleId="apple-converted-space">
    <w:name w:val="apple-converted-space"/>
    <w:uiPriority w:val="99"/>
    <w:rsid w:val="00366872"/>
    <w:rPr>
      <w:rFonts w:cs="Times New Roman"/>
    </w:rPr>
  </w:style>
  <w:style w:type="paragraph" w:customStyle="1" w:styleId="ShortReturnAddress">
    <w:name w:val="Short Return Address"/>
    <w:basedOn w:val="a0"/>
    <w:rsid w:val="00366872"/>
    <w:pPr>
      <w:autoSpaceDE w:val="0"/>
      <w:autoSpaceDN w:val="0"/>
    </w:pPr>
    <w:rPr>
      <w:sz w:val="32"/>
      <w:szCs w:val="32"/>
    </w:rPr>
  </w:style>
  <w:style w:type="character" w:customStyle="1" w:styleId="22">
    <w:name w:val="เนื้อความ 2 อักขระ"/>
    <w:link w:val="21"/>
    <w:rsid w:val="00366872"/>
    <w:rPr>
      <w:rFonts w:ascii="Browallia New" w:hAnsi="Browallia New" w:cs="Browallia New"/>
      <w:color w:val="000000"/>
      <w:sz w:val="30"/>
      <w:szCs w:val="30"/>
    </w:rPr>
  </w:style>
  <w:style w:type="paragraph" w:styleId="a">
    <w:name w:val="List Bullet"/>
    <w:basedOn w:val="a0"/>
    <w:rsid w:val="00366872"/>
    <w:pPr>
      <w:widowControl w:val="0"/>
      <w:numPr>
        <w:numId w:val="1"/>
      </w:numPr>
      <w:adjustRightInd w:val="0"/>
      <w:spacing w:line="360" w:lineRule="atLeast"/>
      <w:jc w:val="both"/>
      <w:textAlignment w:val="baseline"/>
    </w:pPr>
    <w:rPr>
      <w:rFonts w:eastAsia="SimSun"/>
      <w:szCs w:val="28"/>
      <w:lang w:eastAsia="zh-CN"/>
    </w:rPr>
  </w:style>
  <w:style w:type="character" w:customStyle="1" w:styleId="style621">
    <w:name w:val="style621"/>
    <w:rsid w:val="00366872"/>
    <w:rPr>
      <w:b/>
      <w:bCs/>
      <w:color w:val="000066"/>
    </w:rPr>
  </w:style>
  <w:style w:type="character" w:customStyle="1" w:styleId="style641">
    <w:name w:val="style641"/>
    <w:rsid w:val="00366872"/>
    <w:rPr>
      <w:rFonts w:ascii="MS Sans Serif" w:hAnsi="MS Sans Serif" w:hint="default"/>
      <w:b/>
      <w:bCs/>
      <w:sz w:val="12"/>
      <w:szCs w:val="12"/>
    </w:rPr>
  </w:style>
  <w:style w:type="character" w:customStyle="1" w:styleId="style601">
    <w:name w:val="style601"/>
    <w:rsid w:val="00366872"/>
    <w:rPr>
      <w:color w:val="0000FF"/>
    </w:rPr>
  </w:style>
  <w:style w:type="character" w:customStyle="1" w:styleId="style611">
    <w:name w:val="style611"/>
    <w:rsid w:val="00366872"/>
    <w:rPr>
      <w:color w:val="669933"/>
    </w:rPr>
  </w:style>
  <w:style w:type="character" w:customStyle="1" w:styleId="style651">
    <w:name w:val="style651"/>
    <w:rsid w:val="00366872"/>
    <w:rPr>
      <w:color w:val="CCCCCC"/>
    </w:rPr>
  </w:style>
  <w:style w:type="character" w:customStyle="1" w:styleId="style31">
    <w:name w:val="style31"/>
    <w:rsid w:val="00366872"/>
    <w:rPr>
      <w:b/>
      <w:bCs/>
      <w:sz w:val="19"/>
      <w:szCs w:val="19"/>
    </w:rPr>
  </w:style>
  <w:style w:type="character" w:customStyle="1" w:styleId="style41">
    <w:name w:val="style41"/>
    <w:rsid w:val="00366872"/>
    <w:rPr>
      <w:b/>
      <w:bCs/>
      <w:color w:val="000000"/>
    </w:rPr>
  </w:style>
  <w:style w:type="character" w:customStyle="1" w:styleId="style81">
    <w:name w:val="style81"/>
    <w:rsid w:val="00366872"/>
    <w:rPr>
      <w:b/>
      <w:bCs/>
      <w:color w:val="000000"/>
    </w:rPr>
  </w:style>
  <w:style w:type="paragraph" w:styleId="aff3">
    <w:name w:val="Plain Text"/>
    <w:basedOn w:val="a0"/>
    <w:link w:val="aff4"/>
    <w:rsid w:val="00366872"/>
    <w:pPr>
      <w:widowControl w:val="0"/>
      <w:adjustRightInd w:val="0"/>
      <w:spacing w:line="360" w:lineRule="atLeast"/>
      <w:jc w:val="both"/>
      <w:textAlignment w:val="baseline"/>
    </w:pPr>
    <w:rPr>
      <w:rFonts w:ascii="Cordia New" w:eastAsia="Cordia New" w:hAnsi="Cordia New"/>
      <w:sz w:val="28"/>
      <w:szCs w:val="28"/>
    </w:rPr>
  </w:style>
  <w:style w:type="character" w:customStyle="1" w:styleId="aff4">
    <w:name w:val="ข้อความธรรมดา อักขระ"/>
    <w:link w:val="aff3"/>
    <w:rsid w:val="00366872"/>
    <w:rPr>
      <w:rFonts w:ascii="Cordia New" w:eastAsia="Cordia New" w:hAnsi="Cordia New" w:cs="Cordia New"/>
      <w:sz w:val="28"/>
      <w:szCs w:val="28"/>
    </w:rPr>
  </w:style>
  <w:style w:type="character" w:customStyle="1" w:styleId="24">
    <w:name w:val="การเยื้องเนื้อความ 2 อักขระ"/>
    <w:link w:val="23"/>
    <w:rsid w:val="00366872"/>
    <w:rPr>
      <w:rFonts w:ascii="Browallia New" w:hAnsi="Browallia New" w:cs="Browallia New"/>
      <w:sz w:val="30"/>
      <w:szCs w:val="30"/>
    </w:rPr>
  </w:style>
  <w:style w:type="paragraph" w:customStyle="1" w:styleId="style8">
    <w:name w:val="style8"/>
    <w:basedOn w:val="a0"/>
    <w:rsid w:val="00366872"/>
    <w:pPr>
      <w:widowControl w:val="0"/>
      <w:adjustRightInd w:val="0"/>
      <w:spacing w:before="100" w:beforeAutospacing="1" w:after="100" w:afterAutospacing="1" w:line="360" w:lineRule="atLeast"/>
      <w:jc w:val="both"/>
      <w:textAlignment w:val="baseline"/>
    </w:pPr>
    <w:rPr>
      <w:rFonts w:ascii="MS Sans Serif" w:hAnsi="MS Sans Serif" w:cs="Tahoma"/>
      <w:b/>
      <w:bCs/>
      <w:sz w:val="14"/>
      <w:szCs w:val="14"/>
    </w:rPr>
  </w:style>
  <w:style w:type="character" w:customStyle="1" w:styleId="style631">
    <w:name w:val="style631"/>
    <w:rsid w:val="00366872"/>
    <w:rPr>
      <w:color w:val="000066"/>
    </w:rPr>
  </w:style>
  <w:style w:type="paragraph" w:styleId="aff5">
    <w:name w:val="Document Map"/>
    <w:basedOn w:val="a0"/>
    <w:link w:val="aff6"/>
    <w:rsid w:val="00366872"/>
    <w:pPr>
      <w:widowControl w:val="0"/>
      <w:shd w:val="clear" w:color="auto" w:fill="000080"/>
      <w:adjustRightInd w:val="0"/>
      <w:spacing w:line="360" w:lineRule="atLeast"/>
      <w:jc w:val="both"/>
      <w:textAlignment w:val="baseline"/>
    </w:pPr>
    <w:rPr>
      <w:rFonts w:ascii="Tahoma" w:eastAsia="SimSun" w:hAnsi="Tahoma"/>
      <w:szCs w:val="28"/>
      <w:lang w:eastAsia="zh-CN"/>
    </w:rPr>
  </w:style>
  <w:style w:type="character" w:customStyle="1" w:styleId="aff6">
    <w:name w:val="ผังเอกสาร อักขระ"/>
    <w:link w:val="aff5"/>
    <w:rsid w:val="00366872"/>
    <w:rPr>
      <w:rFonts w:ascii="Tahoma" w:eastAsia="SimSun" w:hAnsi="Tahoma"/>
      <w:sz w:val="24"/>
      <w:szCs w:val="28"/>
      <w:shd w:val="clear" w:color="auto" w:fill="000080"/>
      <w:lang w:eastAsia="zh-CN"/>
    </w:rPr>
  </w:style>
  <w:style w:type="paragraph" w:customStyle="1" w:styleId="13">
    <w:name w:val="ข้อความบอลลูน1"/>
    <w:basedOn w:val="a0"/>
    <w:semiHidden/>
    <w:rsid w:val="00366872"/>
    <w:pPr>
      <w:widowControl w:val="0"/>
      <w:adjustRightInd w:val="0"/>
      <w:spacing w:line="360" w:lineRule="atLeast"/>
      <w:jc w:val="both"/>
      <w:textAlignment w:val="baseline"/>
    </w:pPr>
    <w:rPr>
      <w:rFonts w:ascii="Tahoma" w:eastAsia="SimSun" w:hAnsi="Tahoma"/>
      <w:sz w:val="16"/>
      <w:szCs w:val="18"/>
      <w:lang w:eastAsia="zh-CN"/>
    </w:rPr>
  </w:style>
  <w:style w:type="paragraph" w:customStyle="1" w:styleId="14">
    <w:name w:val="1"/>
    <w:basedOn w:val="a0"/>
    <w:rsid w:val="00366872"/>
    <w:pPr>
      <w:widowControl w:val="0"/>
      <w:adjustRightInd w:val="0"/>
      <w:spacing w:line="360" w:lineRule="atLeast"/>
      <w:jc w:val="both"/>
      <w:textAlignment w:val="baseline"/>
    </w:pPr>
    <w:rPr>
      <w:rFonts w:eastAsia="SimSun"/>
      <w:szCs w:val="28"/>
      <w:lang w:eastAsia="zh-CN"/>
    </w:rPr>
  </w:style>
  <w:style w:type="character" w:styleId="aff7">
    <w:name w:val="FollowedHyperlink"/>
    <w:uiPriority w:val="99"/>
    <w:rsid w:val="00366872"/>
    <w:rPr>
      <w:color w:val="800080"/>
      <w:u w:val="single"/>
    </w:rPr>
  </w:style>
  <w:style w:type="table" w:customStyle="1" w:styleId="TableGrid1">
    <w:name w:val="Table Grid1"/>
    <w:basedOn w:val="a2"/>
    <w:next w:val="af9"/>
    <w:rsid w:val="0036687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5">
    <w:name w:val="ไม่มีการเว้นระยะห่าง1"/>
    <w:qFormat/>
    <w:rsid w:val="00366872"/>
    <w:rPr>
      <w:rFonts w:ascii="Calibri" w:eastAsia="Calibri" w:hAnsi="Calibri"/>
      <w:sz w:val="22"/>
      <w:szCs w:val="28"/>
    </w:rPr>
  </w:style>
  <w:style w:type="paragraph" w:customStyle="1" w:styleId="71">
    <w:name w:val="......... 7"/>
    <w:basedOn w:val="Default"/>
    <w:next w:val="Default"/>
    <w:rsid w:val="00366872"/>
    <w:rPr>
      <w:rFonts w:ascii="Cordia New" w:hAnsi="Cordia New" w:cs="Cordia New"/>
      <w:color w:val="auto"/>
    </w:rPr>
  </w:style>
  <w:style w:type="paragraph" w:customStyle="1" w:styleId="xl22">
    <w:name w:val="xl22"/>
    <w:basedOn w:val="a0"/>
    <w:rsid w:val="00366872"/>
    <w:pPr>
      <w:spacing w:before="100" w:beforeAutospacing="1" w:after="100" w:afterAutospacing="1"/>
    </w:pPr>
    <w:rPr>
      <w:rFonts w:ascii="Angsana New" w:hAnsi="Angsana New"/>
    </w:rPr>
  </w:style>
  <w:style w:type="paragraph" w:customStyle="1" w:styleId="xl23">
    <w:name w:val="xl23"/>
    <w:basedOn w:val="a0"/>
    <w:rsid w:val="0036687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</w:pPr>
    <w:rPr>
      <w:rFonts w:ascii="Angsana New" w:hAnsi="Angsana New"/>
      <w:b/>
      <w:bCs/>
      <w:color w:val="0000FF"/>
    </w:rPr>
  </w:style>
  <w:style w:type="paragraph" w:customStyle="1" w:styleId="xl24">
    <w:name w:val="xl24"/>
    <w:basedOn w:val="a0"/>
    <w:rsid w:val="0036687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25">
    <w:name w:val="xl25"/>
    <w:basedOn w:val="a0"/>
    <w:rsid w:val="0036687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</w:pPr>
    <w:rPr>
      <w:rFonts w:ascii="Angsana New" w:hAnsi="Angsana New"/>
      <w:b/>
      <w:bCs/>
      <w:color w:val="0000FF"/>
    </w:rPr>
  </w:style>
  <w:style w:type="paragraph" w:customStyle="1" w:styleId="xl26">
    <w:name w:val="xl26"/>
    <w:basedOn w:val="a0"/>
    <w:rsid w:val="00366872"/>
    <w:pPr>
      <w:pBdr>
        <w:top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27">
    <w:name w:val="xl27"/>
    <w:basedOn w:val="a0"/>
    <w:rsid w:val="00366872"/>
    <w:pPr>
      <w:pBdr>
        <w:top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28">
    <w:name w:val="xl28"/>
    <w:basedOn w:val="a0"/>
    <w:rsid w:val="0036687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29">
    <w:name w:val="xl29"/>
    <w:basedOn w:val="a0"/>
    <w:rsid w:val="00366872"/>
    <w:pPr>
      <w:pBdr>
        <w:top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0">
    <w:name w:val="xl30"/>
    <w:basedOn w:val="a0"/>
    <w:rsid w:val="00366872"/>
    <w:pPr>
      <w:pBdr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1">
    <w:name w:val="xl31"/>
    <w:basedOn w:val="a0"/>
    <w:rsid w:val="0036687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2">
    <w:name w:val="xl32"/>
    <w:basedOn w:val="a0"/>
    <w:rsid w:val="00366872"/>
    <w:pPr>
      <w:pBdr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3">
    <w:name w:val="xl33"/>
    <w:basedOn w:val="a0"/>
    <w:rsid w:val="0036687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4">
    <w:name w:val="xl34"/>
    <w:basedOn w:val="a0"/>
    <w:rsid w:val="0036687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5">
    <w:name w:val="xl35"/>
    <w:basedOn w:val="a0"/>
    <w:rsid w:val="00366872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ngsana New" w:hAnsi="Angsana New"/>
      <w:color w:val="0000FF"/>
    </w:rPr>
  </w:style>
  <w:style w:type="paragraph" w:customStyle="1" w:styleId="xl36">
    <w:name w:val="xl36"/>
    <w:basedOn w:val="a0"/>
    <w:rsid w:val="00366872"/>
    <w:pPr>
      <w:pBdr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7">
    <w:name w:val="xl37"/>
    <w:basedOn w:val="a0"/>
    <w:rsid w:val="00366872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8">
    <w:name w:val="xl38"/>
    <w:basedOn w:val="a0"/>
    <w:rsid w:val="00366872"/>
    <w:pPr>
      <w:pBdr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39">
    <w:name w:val="xl39"/>
    <w:basedOn w:val="a0"/>
    <w:rsid w:val="0036687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40">
    <w:name w:val="xl40"/>
    <w:basedOn w:val="a0"/>
    <w:rsid w:val="00366872"/>
    <w:pPr>
      <w:pBdr>
        <w:left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41">
    <w:name w:val="xl41"/>
    <w:basedOn w:val="a0"/>
    <w:rsid w:val="00366872"/>
    <w:pPr>
      <w:spacing w:before="100" w:beforeAutospacing="1" w:after="100" w:afterAutospacing="1"/>
    </w:pPr>
    <w:rPr>
      <w:rFonts w:ascii="Angsana New" w:hAnsi="Angsana New"/>
    </w:rPr>
  </w:style>
  <w:style w:type="paragraph" w:customStyle="1" w:styleId="xl42">
    <w:name w:val="xl42"/>
    <w:basedOn w:val="a0"/>
    <w:rsid w:val="00366872"/>
    <w:pPr>
      <w:spacing w:before="100" w:beforeAutospacing="1" w:after="100" w:afterAutospacing="1"/>
    </w:pPr>
    <w:rPr>
      <w:rFonts w:ascii="Angsana New" w:hAnsi="Angsana New"/>
    </w:rPr>
  </w:style>
  <w:style w:type="paragraph" w:customStyle="1" w:styleId="xl43">
    <w:name w:val="xl43"/>
    <w:basedOn w:val="a0"/>
    <w:rsid w:val="00366872"/>
    <w:pPr>
      <w:spacing w:before="100" w:beforeAutospacing="1" w:after="100" w:afterAutospacing="1"/>
    </w:pPr>
    <w:rPr>
      <w:rFonts w:ascii="Angsana New" w:hAnsi="Angsana New"/>
      <w:b/>
      <w:bCs/>
    </w:rPr>
  </w:style>
  <w:style w:type="paragraph" w:customStyle="1" w:styleId="xl44">
    <w:name w:val="xl44"/>
    <w:basedOn w:val="a0"/>
    <w:rsid w:val="00366872"/>
    <w:pPr>
      <w:spacing w:before="100" w:beforeAutospacing="1" w:after="100" w:afterAutospacing="1"/>
      <w:jc w:val="center"/>
    </w:pPr>
    <w:rPr>
      <w:rFonts w:ascii="Angsana New" w:hAnsi="Angsana New"/>
      <w:b/>
      <w:bCs/>
    </w:rPr>
  </w:style>
  <w:style w:type="paragraph" w:customStyle="1" w:styleId="xl45">
    <w:name w:val="xl45"/>
    <w:basedOn w:val="a0"/>
    <w:rsid w:val="00366872"/>
    <w:pPr>
      <w:shd w:val="clear" w:color="auto" w:fill="FFFFFF"/>
      <w:spacing w:before="100" w:beforeAutospacing="1" w:after="100" w:afterAutospacing="1"/>
    </w:pPr>
    <w:rPr>
      <w:rFonts w:ascii="Angsana New" w:hAnsi="Angsana New"/>
    </w:rPr>
  </w:style>
  <w:style w:type="paragraph" w:customStyle="1" w:styleId="xl46">
    <w:name w:val="xl46"/>
    <w:basedOn w:val="a0"/>
    <w:rsid w:val="00366872"/>
    <w:pPr>
      <w:spacing w:before="100" w:beforeAutospacing="1" w:after="100" w:afterAutospacing="1"/>
    </w:pPr>
    <w:rPr>
      <w:rFonts w:ascii="Angsana New" w:hAnsi="Angsana New"/>
      <w:color w:val="FF0000"/>
    </w:rPr>
  </w:style>
  <w:style w:type="paragraph" w:customStyle="1" w:styleId="xl47">
    <w:name w:val="xl47"/>
    <w:basedOn w:val="a0"/>
    <w:rsid w:val="00366872"/>
    <w:pPr>
      <w:pBdr>
        <w:right w:val="single" w:sz="4" w:space="0" w:color="auto"/>
      </w:pBdr>
      <w:spacing w:before="100" w:beforeAutospacing="1" w:after="100" w:afterAutospacing="1"/>
    </w:pPr>
    <w:rPr>
      <w:rFonts w:ascii="Angsana New" w:hAnsi="Angsana New"/>
      <w:color w:val="0000FF"/>
    </w:rPr>
  </w:style>
  <w:style w:type="paragraph" w:customStyle="1" w:styleId="xl48">
    <w:name w:val="xl48"/>
    <w:basedOn w:val="a0"/>
    <w:rsid w:val="00366872"/>
    <w:pPr>
      <w:spacing w:before="100" w:beforeAutospacing="1" w:after="100" w:afterAutospacing="1"/>
      <w:jc w:val="center"/>
    </w:pPr>
    <w:rPr>
      <w:rFonts w:ascii="Angsana New" w:hAnsi="Angsana New"/>
      <w:b/>
      <w:bCs/>
      <w:sz w:val="36"/>
      <w:szCs w:val="36"/>
    </w:rPr>
  </w:style>
  <w:style w:type="paragraph" w:customStyle="1" w:styleId="xl49">
    <w:name w:val="xl49"/>
    <w:basedOn w:val="a0"/>
    <w:rsid w:val="0036687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0">
    <w:name w:val="xl50"/>
    <w:basedOn w:val="a0"/>
    <w:rsid w:val="00366872"/>
    <w:pPr>
      <w:pBdr>
        <w:left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1">
    <w:name w:val="xl51"/>
    <w:basedOn w:val="a0"/>
    <w:rsid w:val="00366872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2">
    <w:name w:val="xl52"/>
    <w:basedOn w:val="a0"/>
    <w:rsid w:val="00366872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3">
    <w:name w:val="xl53"/>
    <w:basedOn w:val="a0"/>
    <w:rsid w:val="0036687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4">
    <w:name w:val="xl54"/>
    <w:basedOn w:val="a0"/>
    <w:rsid w:val="0036687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5">
    <w:name w:val="xl55"/>
    <w:basedOn w:val="a0"/>
    <w:rsid w:val="0036687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6">
    <w:name w:val="xl56"/>
    <w:basedOn w:val="a0"/>
    <w:rsid w:val="0036687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auto" w:fill="FFFF00"/>
      <w:spacing w:before="100" w:beforeAutospacing="1" w:after="100" w:afterAutospacing="1"/>
      <w:jc w:val="center"/>
    </w:pPr>
    <w:rPr>
      <w:rFonts w:ascii="Angsana New" w:hAnsi="Angsana New"/>
      <w:b/>
      <w:bCs/>
      <w:color w:val="0000FF"/>
    </w:rPr>
  </w:style>
  <w:style w:type="paragraph" w:customStyle="1" w:styleId="xl57">
    <w:name w:val="xl57"/>
    <w:basedOn w:val="a0"/>
    <w:rsid w:val="0036687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ngsana New" w:hAnsi="Angsana New"/>
      <w:color w:val="0000FF"/>
    </w:rPr>
  </w:style>
  <w:style w:type="paragraph" w:customStyle="1" w:styleId="xl58">
    <w:name w:val="xl58"/>
    <w:basedOn w:val="a0"/>
    <w:rsid w:val="0036687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ngsana New" w:hAnsi="Angsana New"/>
      <w:color w:val="0000FF"/>
    </w:rPr>
  </w:style>
  <w:style w:type="paragraph" w:customStyle="1" w:styleId="xl59">
    <w:name w:val="xl59"/>
    <w:basedOn w:val="a0"/>
    <w:rsid w:val="00366872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auto" w:fill="FFFF99"/>
      <w:spacing w:before="100" w:beforeAutospacing="1" w:after="100" w:afterAutospacing="1"/>
      <w:jc w:val="center"/>
    </w:pPr>
    <w:rPr>
      <w:rFonts w:ascii="Angsana New" w:hAnsi="Angsana New"/>
      <w:color w:val="0000FF"/>
    </w:rPr>
  </w:style>
  <w:style w:type="paragraph" w:customStyle="1" w:styleId="xl60">
    <w:name w:val="xl60"/>
    <w:basedOn w:val="a0"/>
    <w:rsid w:val="00366872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auto" w:fill="FFFF99"/>
      <w:spacing w:before="100" w:beforeAutospacing="1" w:after="100" w:afterAutospacing="1"/>
      <w:jc w:val="center"/>
    </w:pPr>
    <w:rPr>
      <w:rFonts w:ascii="Angsana New" w:hAnsi="Angsana New"/>
      <w:color w:val="0000FF"/>
    </w:rPr>
  </w:style>
  <w:style w:type="paragraph" w:customStyle="1" w:styleId="xl61">
    <w:name w:val="xl61"/>
    <w:basedOn w:val="a0"/>
    <w:rsid w:val="00366872"/>
    <w:pPr>
      <w:spacing w:before="100" w:beforeAutospacing="1" w:after="100" w:afterAutospacing="1"/>
      <w:jc w:val="center"/>
    </w:pPr>
    <w:rPr>
      <w:rFonts w:ascii="Angsana New" w:hAnsi="Angsana New"/>
    </w:rPr>
  </w:style>
  <w:style w:type="paragraph" w:customStyle="1" w:styleId="25">
    <w:name w:val="รายการย่อหน้า2"/>
    <w:basedOn w:val="a0"/>
    <w:qFormat/>
    <w:rsid w:val="0036687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8"/>
    </w:rPr>
  </w:style>
  <w:style w:type="paragraph" w:customStyle="1" w:styleId="aff8">
    <w:name w:val="...."/>
    <w:basedOn w:val="Default"/>
    <w:next w:val="Default"/>
    <w:rsid w:val="00366872"/>
    <w:rPr>
      <w:rFonts w:ascii="Cordia New" w:hAnsi="Cordia New" w:cs="Cordia New"/>
      <w:color w:val="auto"/>
    </w:rPr>
  </w:style>
  <w:style w:type="paragraph" w:styleId="aff9">
    <w:name w:val="No Spacing"/>
    <w:link w:val="affa"/>
    <w:uiPriority w:val="1"/>
    <w:qFormat/>
    <w:rsid w:val="00366872"/>
    <w:rPr>
      <w:rFonts w:ascii="Calibri" w:eastAsia="Calibri" w:hAnsi="Calibri"/>
      <w:sz w:val="22"/>
      <w:szCs w:val="28"/>
    </w:rPr>
  </w:style>
  <w:style w:type="character" w:customStyle="1" w:styleId="affa">
    <w:name w:val="ไม่มีการเว้นระยะห่าง อักขระ"/>
    <w:link w:val="aff9"/>
    <w:uiPriority w:val="1"/>
    <w:rsid w:val="00366872"/>
    <w:rPr>
      <w:rFonts w:ascii="Calibri" w:eastAsia="Calibri" w:hAnsi="Calibri"/>
      <w:sz w:val="22"/>
      <w:szCs w:val="28"/>
      <w:lang w:bidi="th-TH"/>
    </w:rPr>
  </w:style>
  <w:style w:type="paragraph" w:customStyle="1" w:styleId="affb">
    <w:name w:val=".........."/>
    <w:basedOn w:val="Default"/>
    <w:next w:val="Default"/>
    <w:rsid w:val="00366872"/>
    <w:rPr>
      <w:rFonts w:ascii="Cordia New" w:hAnsi="Cordia New" w:cs="Cordia New"/>
      <w:color w:val="auto"/>
    </w:rPr>
  </w:style>
  <w:style w:type="paragraph" w:styleId="affc">
    <w:name w:val="Date"/>
    <w:basedOn w:val="a0"/>
    <w:next w:val="a0"/>
    <w:link w:val="affd"/>
    <w:rsid w:val="00366872"/>
    <w:pPr>
      <w:spacing w:after="200" w:line="276" w:lineRule="auto"/>
    </w:pPr>
    <w:rPr>
      <w:rFonts w:ascii="Calibri" w:eastAsia="Calibri" w:hAnsi="Calibri"/>
      <w:sz w:val="22"/>
      <w:szCs w:val="25"/>
    </w:rPr>
  </w:style>
  <w:style w:type="character" w:customStyle="1" w:styleId="affd">
    <w:name w:val="วันที่ อักขระ"/>
    <w:link w:val="affc"/>
    <w:rsid w:val="00366872"/>
    <w:rPr>
      <w:rFonts w:ascii="Calibri" w:eastAsia="Calibri" w:hAnsi="Calibri"/>
      <w:sz w:val="22"/>
      <w:szCs w:val="25"/>
    </w:rPr>
  </w:style>
  <w:style w:type="paragraph" w:customStyle="1" w:styleId="style216">
    <w:name w:val="style216"/>
    <w:basedOn w:val="a0"/>
    <w:rsid w:val="00366872"/>
    <w:pPr>
      <w:spacing w:before="100" w:beforeAutospacing="1" w:after="100" w:afterAutospacing="1"/>
    </w:pPr>
    <w:rPr>
      <w:rFonts w:ascii="Tahoma" w:eastAsia="Batang" w:hAnsi="Tahoma" w:cs="Tahoma"/>
      <w:color w:val="0000FF"/>
      <w:lang w:eastAsia="ko-KR"/>
    </w:rPr>
  </w:style>
  <w:style w:type="character" w:customStyle="1" w:styleId="t-head1">
    <w:name w:val="t-head1"/>
    <w:rsid w:val="00366872"/>
    <w:rPr>
      <w:rFonts w:ascii="MS Sans Serif" w:hAnsi="MS Sans Serif" w:hint="default"/>
      <w:b/>
      <w:bCs/>
      <w:strike w:val="0"/>
      <w:dstrike w:val="0"/>
      <w:color w:val="3300FF"/>
      <w:sz w:val="24"/>
      <w:szCs w:val="24"/>
      <w:u w:val="none"/>
      <w:effect w:val="none"/>
    </w:rPr>
  </w:style>
  <w:style w:type="character" w:customStyle="1" w:styleId="style211">
    <w:name w:val="style211"/>
    <w:rsid w:val="00366872"/>
    <w:rPr>
      <w:b/>
      <w:bCs/>
      <w:color w:val="0000FF"/>
    </w:rPr>
  </w:style>
  <w:style w:type="character" w:customStyle="1" w:styleId="style231">
    <w:name w:val="style231"/>
    <w:rsid w:val="00366872"/>
    <w:rPr>
      <w:b/>
      <w:bCs/>
      <w:sz w:val="18"/>
      <w:szCs w:val="18"/>
    </w:rPr>
  </w:style>
  <w:style w:type="character" w:customStyle="1" w:styleId="style221">
    <w:name w:val="style221"/>
    <w:rsid w:val="00366872"/>
    <w:rPr>
      <w:color w:val="000000"/>
    </w:rPr>
  </w:style>
  <w:style w:type="character" w:customStyle="1" w:styleId="style251">
    <w:name w:val="style251"/>
    <w:rsid w:val="00366872"/>
    <w:rPr>
      <w:color w:val="000099"/>
    </w:rPr>
  </w:style>
  <w:style w:type="character" w:customStyle="1" w:styleId="style261">
    <w:name w:val="style261"/>
    <w:rsid w:val="00366872"/>
    <w:rPr>
      <w:color w:val="0000FF"/>
    </w:rPr>
  </w:style>
  <w:style w:type="character" w:customStyle="1" w:styleId="style271">
    <w:name w:val="style271"/>
    <w:rsid w:val="00366872"/>
    <w:rPr>
      <w:b/>
      <w:bCs/>
      <w:color w:val="0000FF"/>
      <w:sz w:val="18"/>
      <w:szCs w:val="18"/>
    </w:rPr>
  </w:style>
  <w:style w:type="character" w:customStyle="1" w:styleId="style201">
    <w:name w:val="style201"/>
    <w:rsid w:val="00366872"/>
    <w:rPr>
      <w:b/>
      <w:bCs/>
      <w:color w:val="FF0000"/>
    </w:rPr>
  </w:style>
  <w:style w:type="paragraph" w:customStyle="1" w:styleId="xl80">
    <w:name w:val="xl80"/>
    <w:basedOn w:val="a0"/>
    <w:rsid w:val="00366872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ngsana New" w:hAnsi="Angsana New"/>
      <w:sz w:val="32"/>
      <w:szCs w:val="32"/>
    </w:rPr>
  </w:style>
  <w:style w:type="character" w:styleId="affe">
    <w:name w:val="line number"/>
    <w:rsid w:val="00366872"/>
  </w:style>
  <w:style w:type="character" w:customStyle="1" w:styleId="st">
    <w:name w:val="st"/>
    <w:rsid w:val="00366872"/>
  </w:style>
  <w:style w:type="paragraph" w:customStyle="1" w:styleId="xl65">
    <w:name w:val="xl65"/>
    <w:basedOn w:val="a0"/>
    <w:rsid w:val="00750DD3"/>
    <w:pP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66">
    <w:name w:val="xl66"/>
    <w:basedOn w:val="a0"/>
    <w:rsid w:val="00750DD3"/>
    <w:pP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67">
    <w:name w:val="xl67"/>
    <w:basedOn w:val="a0"/>
    <w:rsid w:val="00750DD3"/>
    <w:pPr>
      <w:pBdr>
        <w:top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68">
    <w:name w:val="xl68"/>
    <w:basedOn w:val="a0"/>
    <w:rsid w:val="00750DD3"/>
    <w:pPr>
      <w:pBdr>
        <w:bottom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69">
    <w:name w:val="xl69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0">
    <w:name w:val="xl70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1">
    <w:name w:val="xl71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2">
    <w:name w:val="xl72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Wingdings" w:hAnsi="Wingdings"/>
      <w:sz w:val="26"/>
      <w:szCs w:val="26"/>
    </w:rPr>
  </w:style>
  <w:style w:type="paragraph" w:customStyle="1" w:styleId="xl73">
    <w:name w:val="xl73"/>
    <w:basedOn w:val="a0"/>
    <w:rsid w:val="00750DD3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4">
    <w:name w:val="xl74"/>
    <w:basedOn w:val="a0"/>
    <w:rsid w:val="00750DD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5">
    <w:name w:val="xl75"/>
    <w:basedOn w:val="a0"/>
    <w:rsid w:val="00750DD3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6">
    <w:name w:val="xl76"/>
    <w:basedOn w:val="a0"/>
    <w:rsid w:val="00750DD3"/>
    <w:pPr>
      <w:pBdr>
        <w:lef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7">
    <w:name w:val="xl77"/>
    <w:basedOn w:val="a0"/>
    <w:rsid w:val="00750DD3"/>
    <w:pP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78">
    <w:name w:val="xl78"/>
    <w:basedOn w:val="a0"/>
    <w:rsid w:val="00750DD3"/>
    <w:pPr>
      <w:pBdr>
        <w:top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79">
    <w:name w:val="xl79"/>
    <w:basedOn w:val="a0"/>
    <w:rsid w:val="00750DD3"/>
    <w:pPr>
      <w:pBdr>
        <w:bottom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81">
    <w:name w:val="xl81"/>
    <w:basedOn w:val="a0"/>
    <w:rsid w:val="00750DD3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82">
    <w:name w:val="xl82"/>
    <w:basedOn w:val="a0"/>
    <w:rsid w:val="00750DD3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83">
    <w:name w:val="xl83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Wingdings" w:hAnsi="Wingdings"/>
      <w:sz w:val="26"/>
      <w:szCs w:val="26"/>
    </w:rPr>
  </w:style>
  <w:style w:type="paragraph" w:customStyle="1" w:styleId="xl84">
    <w:name w:val="xl84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Wingdings" w:hAnsi="Wingdings"/>
      <w:sz w:val="26"/>
      <w:szCs w:val="26"/>
    </w:rPr>
  </w:style>
  <w:style w:type="paragraph" w:customStyle="1" w:styleId="xl85">
    <w:name w:val="xl85"/>
    <w:basedOn w:val="a0"/>
    <w:rsid w:val="00750DD3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86">
    <w:name w:val="xl86"/>
    <w:basedOn w:val="a0"/>
    <w:rsid w:val="00750DD3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87">
    <w:name w:val="xl87"/>
    <w:basedOn w:val="a0"/>
    <w:rsid w:val="00750DD3"/>
    <w:pPr>
      <w:pBdr>
        <w:top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Wingdings" w:hAnsi="Wingdings"/>
      <w:sz w:val="26"/>
      <w:szCs w:val="26"/>
    </w:rPr>
  </w:style>
  <w:style w:type="paragraph" w:customStyle="1" w:styleId="xl88">
    <w:name w:val="xl88"/>
    <w:basedOn w:val="a0"/>
    <w:rsid w:val="00750DD3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89">
    <w:name w:val="xl89"/>
    <w:basedOn w:val="a0"/>
    <w:rsid w:val="00750DD3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Wingdings" w:hAnsi="Wingdings"/>
      <w:sz w:val="26"/>
      <w:szCs w:val="26"/>
    </w:rPr>
  </w:style>
  <w:style w:type="paragraph" w:customStyle="1" w:styleId="xl90">
    <w:name w:val="xl90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91">
    <w:name w:val="xl91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92">
    <w:name w:val="xl92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93">
    <w:name w:val="xl93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94">
    <w:name w:val="xl94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95">
    <w:name w:val="xl95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96">
    <w:name w:val="xl96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Wingdings" w:hAnsi="Wingdings"/>
      <w:sz w:val="26"/>
      <w:szCs w:val="26"/>
    </w:rPr>
  </w:style>
  <w:style w:type="paragraph" w:customStyle="1" w:styleId="xl97">
    <w:name w:val="xl97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98">
    <w:name w:val="xl98"/>
    <w:basedOn w:val="a0"/>
    <w:rsid w:val="00750DD3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99">
    <w:name w:val="xl99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00">
    <w:name w:val="xl100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01">
    <w:name w:val="xl101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Wingdings" w:hAnsi="Wingdings"/>
      <w:sz w:val="26"/>
      <w:szCs w:val="26"/>
    </w:rPr>
  </w:style>
  <w:style w:type="paragraph" w:customStyle="1" w:styleId="xl102">
    <w:name w:val="xl102"/>
    <w:basedOn w:val="a0"/>
    <w:rsid w:val="00750DD3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103">
    <w:name w:val="xl103"/>
    <w:basedOn w:val="a0"/>
    <w:rsid w:val="00750DD3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sz w:val="26"/>
      <w:szCs w:val="26"/>
    </w:rPr>
  </w:style>
  <w:style w:type="paragraph" w:customStyle="1" w:styleId="xl104">
    <w:name w:val="xl104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8"/>
      <w:szCs w:val="28"/>
    </w:rPr>
  </w:style>
  <w:style w:type="paragraph" w:customStyle="1" w:styleId="xl105">
    <w:name w:val="xl105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Wingdings" w:hAnsi="Wingdings"/>
      <w:sz w:val="26"/>
      <w:szCs w:val="26"/>
    </w:rPr>
  </w:style>
  <w:style w:type="paragraph" w:customStyle="1" w:styleId="xl106">
    <w:name w:val="xl106"/>
    <w:basedOn w:val="a0"/>
    <w:rsid w:val="00750DD3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07">
    <w:name w:val="xl107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ngsana New" w:hAnsi="Angsana New"/>
      <w:sz w:val="28"/>
      <w:szCs w:val="28"/>
    </w:rPr>
  </w:style>
  <w:style w:type="paragraph" w:customStyle="1" w:styleId="xl108">
    <w:name w:val="xl108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09">
    <w:name w:val="xl109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ngsana New" w:hAnsi="Angsana New"/>
      <w:sz w:val="28"/>
      <w:szCs w:val="28"/>
    </w:rPr>
  </w:style>
  <w:style w:type="paragraph" w:customStyle="1" w:styleId="xl110">
    <w:name w:val="xl110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11">
    <w:name w:val="xl111"/>
    <w:basedOn w:val="a0"/>
    <w:rsid w:val="00750DD3"/>
    <w:pPr>
      <w:pBdr>
        <w:bottom w:val="single" w:sz="4" w:space="0" w:color="auto"/>
      </w:pBdr>
      <w:spacing w:before="100" w:beforeAutospacing="1" w:after="100" w:afterAutospacing="1"/>
      <w:jc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12">
    <w:name w:val="xl112"/>
    <w:basedOn w:val="a0"/>
    <w:rsid w:val="00750DD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13">
    <w:name w:val="xl113"/>
    <w:basedOn w:val="a0"/>
    <w:rsid w:val="00750DD3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14">
    <w:name w:val="xl114"/>
    <w:basedOn w:val="a0"/>
    <w:rsid w:val="00750DD3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Wingdings" w:hAnsi="Wingdings"/>
      <w:sz w:val="26"/>
      <w:szCs w:val="26"/>
    </w:rPr>
  </w:style>
  <w:style w:type="paragraph" w:customStyle="1" w:styleId="xl115">
    <w:name w:val="xl115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16">
    <w:name w:val="xl116"/>
    <w:basedOn w:val="a0"/>
    <w:rsid w:val="00750DD3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17">
    <w:name w:val="xl117"/>
    <w:basedOn w:val="a0"/>
    <w:rsid w:val="00750DD3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18">
    <w:name w:val="xl118"/>
    <w:basedOn w:val="a0"/>
    <w:rsid w:val="00750DD3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119">
    <w:name w:val="xl119"/>
    <w:basedOn w:val="a0"/>
    <w:rsid w:val="00750DD3"/>
    <w:pPr>
      <w:pBdr>
        <w:top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120">
    <w:name w:val="xl120"/>
    <w:basedOn w:val="a0"/>
    <w:rsid w:val="006755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</w:rPr>
  </w:style>
  <w:style w:type="paragraph" w:customStyle="1" w:styleId="xl121">
    <w:name w:val="xl121"/>
    <w:basedOn w:val="a0"/>
    <w:rsid w:val="006755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22">
    <w:name w:val="xl122"/>
    <w:basedOn w:val="a0"/>
    <w:rsid w:val="006755A8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23">
    <w:name w:val="xl123"/>
    <w:basedOn w:val="a0"/>
    <w:rsid w:val="006755A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sz w:val="26"/>
      <w:szCs w:val="26"/>
    </w:rPr>
  </w:style>
  <w:style w:type="paragraph" w:customStyle="1" w:styleId="xl124">
    <w:name w:val="xl124"/>
    <w:basedOn w:val="a0"/>
    <w:rsid w:val="006755A8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25">
    <w:name w:val="xl125"/>
    <w:basedOn w:val="a0"/>
    <w:rsid w:val="006755A8"/>
    <w:pPr>
      <w:pBdr>
        <w:top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26">
    <w:name w:val="xl126"/>
    <w:basedOn w:val="a0"/>
    <w:rsid w:val="006755A8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26"/>
      <w:szCs w:val="26"/>
    </w:rPr>
  </w:style>
  <w:style w:type="paragraph" w:customStyle="1" w:styleId="xl127">
    <w:name w:val="xl127"/>
    <w:basedOn w:val="a0"/>
    <w:rsid w:val="006755A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Wingdings" w:hAnsi="Wingdings"/>
      <w:sz w:val="26"/>
      <w:szCs w:val="26"/>
    </w:rPr>
  </w:style>
  <w:style w:type="table" w:customStyle="1" w:styleId="16">
    <w:name w:val="เส้นตาราง1"/>
    <w:basedOn w:val="a2"/>
    <w:next w:val="af9"/>
    <w:uiPriority w:val="59"/>
    <w:rsid w:val="00EC4E1A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เส้นตาราง2"/>
    <w:basedOn w:val="a2"/>
    <w:next w:val="af9"/>
    <w:uiPriority w:val="59"/>
    <w:rsid w:val="00566C8C"/>
    <w:rPr>
      <w:rFonts w:ascii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เส้นตาราง3"/>
    <w:basedOn w:val="a2"/>
    <w:next w:val="af9"/>
    <w:uiPriority w:val="59"/>
    <w:rsid w:val="00982B58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เส้นตาราง4"/>
    <w:basedOn w:val="a2"/>
    <w:next w:val="af9"/>
    <w:uiPriority w:val="59"/>
    <w:rsid w:val="009410BA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7">
    <w:name w:val="ไม่มีรายการ2"/>
    <w:next w:val="a3"/>
    <w:uiPriority w:val="99"/>
    <w:semiHidden/>
    <w:unhideWhenUsed/>
    <w:rsid w:val="00A32D26"/>
  </w:style>
  <w:style w:type="numbering" w:customStyle="1" w:styleId="110">
    <w:name w:val="ไม่มีรายการ11"/>
    <w:next w:val="a3"/>
    <w:uiPriority w:val="99"/>
    <w:semiHidden/>
    <w:rsid w:val="00A32D26"/>
  </w:style>
  <w:style w:type="character" w:customStyle="1" w:styleId="af6">
    <w:name w:val="ข้อความอ้างอิงท้ายเรื่อง อักขระ"/>
    <w:link w:val="af5"/>
    <w:uiPriority w:val="99"/>
    <w:semiHidden/>
    <w:rsid w:val="00A32D26"/>
    <w:rPr>
      <w:sz w:val="28"/>
      <w:szCs w:val="28"/>
    </w:rPr>
  </w:style>
  <w:style w:type="table" w:customStyle="1" w:styleId="51">
    <w:name w:val="เส้นตาราง5"/>
    <w:basedOn w:val="a2"/>
    <w:next w:val="af9"/>
    <w:uiPriority w:val="59"/>
    <w:rsid w:val="00A32D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">
    <w:name w:val="ไม่มีรายการ111"/>
    <w:next w:val="a3"/>
    <w:uiPriority w:val="99"/>
    <w:semiHidden/>
    <w:rsid w:val="00A32D26"/>
  </w:style>
  <w:style w:type="table" w:customStyle="1" w:styleId="TableGrid11">
    <w:name w:val="Table Grid11"/>
    <w:basedOn w:val="a2"/>
    <w:next w:val="af9"/>
    <w:rsid w:val="00A32D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2">
    <w:name w:val="เส้นตาราง11"/>
    <w:basedOn w:val="a2"/>
    <w:next w:val="af9"/>
    <w:uiPriority w:val="59"/>
    <w:rsid w:val="00A32D26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10">
    <w:name w:val="ไม่มีรายการ21"/>
    <w:next w:val="a3"/>
    <w:uiPriority w:val="99"/>
    <w:semiHidden/>
    <w:rsid w:val="00A32D26"/>
  </w:style>
  <w:style w:type="table" w:customStyle="1" w:styleId="211">
    <w:name w:val="เส้นตาราง21"/>
    <w:basedOn w:val="a2"/>
    <w:next w:val="af9"/>
    <w:uiPriority w:val="59"/>
    <w:rsid w:val="00A32D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0">
    <w:name w:val="ไม่มีรายการ12"/>
    <w:next w:val="a3"/>
    <w:uiPriority w:val="99"/>
    <w:semiHidden/>
    <w:rsid w:val="00A32D26"/>
  </w:style>
  <w:style w:type="table" w:customStyle="1" w:styleId="310">
    <w:name w:val="เส้นตาราง31"/>
    <w:basedOn w:val="a2"/>
    <w:next w:val="af9"/>
    <w:uiPriority w:val="59"/>
    <w:rsid w:val="00A32D26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0">
    <w:name w:val="เส้นตาราง41"/>
    <w:basedOn w:val="a2"/>
    <w:next w:val="af9"/>
    <w:uiPriority w:val="59"/>
    <w:rsid w:val="00A32D26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1">
    <w:name w:val="เส้นตาราง12"/>
    <w:basedOn w:val="a2"/>
    <w:next w:val="af9"/>
    <w:uiPriority w:val="59"/>
    <w:rsid w:val="00A32D26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0">
    <w:name w:val="เส้นตาราง51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a3"/>
    <w:uiPriority w:val="99"/>
    <w:semiHidden/>
    <w:unhideWhenUsed/>
    <w:rsid w:val="00A32D26"/>
  </w:style>
  <w:style w:type="table" w:customStyle="1" w:styleId="TableGrid12">
    <w:name w:val="Table Grid12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a2"/>
    <w:next w:val="af9"/>
    <w:uiPriority w:val="59"/>
    <w:rsid w:val="00A32D26"/>
    <w:pPr>
      <w:jc w:val="thaiDistribute"/>
    </w:pPr>
    <w:rPr>
      <w:rFonts w:ascii="CordiaUPC" w:eastAsia="Calibri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1">
    <w:name w:val="Table Grid21"/>
    <w:basedOn w:val="a2"/>
    <w:next w:val="af9"/>
    <w:uiPriority w:val="59"/>
    <w:rsid w:val="00A32D26"/>
    <w:pPr>
      <w:jc w:val="thaiDistribute"/>
    </w:pPr>
    <w:rPr>
      <w:rFonts w:ascii="CordiaUPC" w:eastAsia="Calibri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2">
    <w:name w:val="Table Grid22"/>
    <w:basedOn w:val="a2"/>
    <w:next w:val="af9"/>
    <w:uiPriority w:val="59"/>
    <w:rsid w:val="00A32D26"/>
    <w:pPr>
      <w:jc w:val="thaiDistribute"/>
    </w:pPr>
    <w:rPr>
      <w:rFonts w:ascii="CordiaUPC" w:eastAsia="Calibri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a2"/>
    <w:next w:val="af9"/>
    <w:uiPriority w:val="59"/>
    <w:rsid w:val="00A32D26"/>
    <w:rPr>
      <w:rFonts w:ascii="Calibri" w:eastAsia="Calibri" w:hAnsi="Calibri" w:cs="Cordia New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">
    <w:name w:val="Table Grid8"/>
    <w:basedOn w:val="a2"/>
    <w:next w:val="af9"/>
    <w:uiPriority w:val="59"/>
    <w:rsid w:val="00A32D26"/>
    <w:pPr>
      <w:jc w:val="thaiDistribute"/>
    </w:pPr>
    <w:rPr>
      <w:rFonts w:ascii="CordiaUPC" w:eastAsia="Calibri" w:hAnsi="CordiaUPC" w:cs="Cordia New"/>
      <w:sz w:val="28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7">
    <w:name w:val="ข้อความเชิงอรรถ อักขระ1"/>
    <w:aliases w:val="อักขระ อักขระ1,อักขระ1 อักขระ2,อักขระ1 อักขระ อักขระ1"/>
    <w:semiHidden/>
    <w:rsid w:val="00A32D26"/>
    <w:rPr>
      <w:rFonts w:ascii="BrowalliaUPC" w:eastAsia="Cordia New" w:hAnsi="BrowalliaUPC" w:cs="Angsana New"/>
      <w:szCs w:val="25"/>
      <w:lang w:eastAsia="zh-CN"/>
    </w:rPr>
  </w:style>
  <w:style w:type="table" w:customStyle="1" w:styleId="18">
    <w:name w:val="ลักษณะ1"/>
    <w:basedOn w:val="a2"/>
    <w:rsid w:val="002453FB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xl63">
    <w:name w:val="xl63"/>
    <w:basedOn w:val="a0"/>
    <w:rsid w:val="00B96FA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sz w:val="28"/>
      <w:szCs w:val="28"/>
    </w:rPr>
  </w:style>
  <w:style w:type="paragraph" w:customStyle="1" w:styleId="xl64">
    <w:name w:val="xl64"/>
    <w:basedOn w:val="a0"/>
    <w:rsid w:val="00B96FA9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ascii="TH SarabunPSK" w:hAnsi="TH SarabunPSK" w:cs="TH SarabunPSK"/>
      <w:b/>
      <w:bCs/>
      <w:sz w:val="28"/>
      <w:szCs w:val="28"/>
    </w:rPr>
  </w:style>
  <w:style w:type="table" w:customStyle="1" w:styleId="61">
    <w:name w:val="เส้นตาราง6"/>
    <w:basedOn w:val="a2"/>
    <w:next w:val="af9"/>
    <w:uiPriority w:val="39"/>
    <w:rsid w:val="00304D2A"/>
    <w:pPr>
      <w:jc w:val="center"/>
    </w:pPr>
    <w:rPr>
      <w:rFonts w:ascii="TH SarabunPSK" w:eastAsia="Calibri" w:hAnsi="TH SarabunPSK" w:cs="TH SarabunPSK"/>
      <w:sz w:val="32"/>
      <w:szCs w:val="3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2">
    <w:name w:val="เส้นตาราง7"/>
    <w:basedOn w:val="a2"/>
    <w:next w:val="af9"/>
    <w:uiPriority w:val="59"/>
    <w:rsid w:val="008608B4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">
    <w:name w:val="เส้นตาราง8"/>
    <w:basedOn w:val="a2"/>
    <w:next w:val="af9"/>
    <w:uiPriority w:val="59"/>
    <w:rsid w:val="00D631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เส้นตาราง9"/>
    <w:basedOn w:val="a2"/>
    <w:next w:val="af9"/>
    <w:uiPriority w:val="59"/>
    <w:rsid w:val="00BD2089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0">
    <w:name w:val="เส้นตาราง13"/>
    <w:basedOn w:val="a2"/>
    <w:next w:val="af9"/>
    <w:uiPriority w:val="59"/>
    <w:rsid w:val="0043336E"/>
    <w:rPr>
      <w:rFonts w:ascii="TH SarabunPSK" w:eastAsia="Calibri" w:hAnsi="TH SarabunPSK" w:cs="TH SarabunPSK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เส้นตาราง10"/>
    <w:basedOn w:val="a2"/>
    <w:next w:val="af9"/>
    <w:uiPriority w:val="39"/>
    <w:rsid w:val="00C7326D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เส้นตาราง14"/>
    <w:basedOn w:val="a2"/>
    <w:next w:val="af9"/>
    <w:uiPriority w:val="39"/>
    <w:rsid w:val="00C7326D"/>
    <w:rPr>
      <w:rFonts w:ascii="Calibri" w:eastAsia="Calibri" w:hAnsi="Calibri" w:cs="Cordia New"/>
      <w:sz w:val="22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0">
    <w:name w:val="เส้นตาราง15"/>
    <w:basedOn w:val="a2"/>
    <w:next w:val="af9"/>
    <w:uiPriority w:val="59"/>
    <w:rsid w:val="00C7326D"/>
    <w:rPr>
      <w:rFonts w:ascii="TH SarabunPSK" w:eastAsia="Calibri" w:hAnsi="TH SarabunPSK" w:cs="TH SarabunPSK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0">
    <w:name w:val="เส้นตาราง16"/>
    <w:basedOn w:val="a2"/>
    <w:next w:val="af9"/>
    <w:uiPriority w:val="59"/>
    <w:rsid w:val="00583CF5"/>
    <w:rPr>
      <w:rFonts w:ascii="TH SarabunPSK" w:eastAsia="Calibri" w:hAnsi="TH SarabunPSK" w:cs="TH SarabunPSK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0">
    <w:name w:val="เส้นตาราง17"/>
    <w:basedOn w:val="a2"/>
    <w:next w:val="af9"/>
    <w:uiPriority w:val="59"/>
    <w:rsid w:val="00583CF5"/>
    <w:rPr>
      <w:rFonts w:ascii="TH SarabunPSK" w:eastAsia="Calibri" w:hAnsi="TH SarabunPSK" w:cs="TH SarabunPSK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0">
    <w:name w:val="เส้นตาราง18"/>
    <w:basedOn w:val="a2"/>
    <w:next w:val="af9"/>
    <w:uiPriority w:val="59"/>
    <w:rsid w:val="00583CF5"/>
    <w:rPr>
      <w:rFonts w:ascii="TH SarabunPSK" w:eastAsia="Calibri" w:hAnsi="TH SarabunPSK" w:cs="TH SarabunPSK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ont5">
    <w:name w:val="font5"/>
    <w:basedOn w:val="a0"/>
    <w:rsid w:val="001955C4"/>
    <w:pPr>
      <w:spacing w:before="100" w:beforeAutospacing="1" w:after="100" w:afterAutospacing="1"/>
    </w:pPr>
    <w:rPr>
      <w:rFonts w:ascii="TH SarabunPSK" w:hAnsi="TH SarabunPSK" w:cs="TH SarabunPSK"/>
      <w:b/>
      <w:bCs/>
      <w:color w:val="000000"/>
      <w:sz w:val="32"/>
      <w:szCs w:val="32"/>
    </w:rPr>
  </w:style>
  <w:style w:type="paragraph" w:customStyle="1" w:styleId="font6">
    <w:name w:val="font6"/>
    <w:basedOn w:val="a0"/>
    <w:rsid w:val="001955C4"/>
    <w:pPr>
      <w:spacing w:before="100" w:beforeAutospacing="1" w:after="100" w:afterAutospacing="1"/>
    </w:pPr>
    <w:rPr>
      <w:rFonts w:ascii="TH SarabunPSK" w:hAnsi="TH SarabunPSK" w:cs="TH SarabunPSK"/>
      <w:b/>
      <w:bCs/>
      <w:color w:val="000000"/>
      <w:sz w:val="32"/>
      <w:szCs w:val="32"/>
    </w:rPr>
  </w:style>
  <w:style w:type="paragraph" w:customStyle="1" w:styleId="font7">
    <w:name w:val="font7"/>
    <w:basedOn w:val="a0"/>
    <w:rsid w:val="001955C4"/>
    <w:pPr>
      <w:spacing w:before="100" w:beforeAutospacing="1" w:after="100" w:afterAutospacing="1"/>
    </w:pPr>
    <w:rPr>
      <w:rFonts w:ascii="TH SarabunPSK" w:hAnsi="TH SarabunPSK" w:cs="TH SarabunPSK"/>
      <w:color w:val="000000"/>
      <w:sz w:val="32"/>
      <w:szCs w:val="32"/>
    </w:rPr>
  </w:style>
  <w:style w:type="paragraph" w:customStyle="1" w:styleId="font8">
    <w:name w:val="font8"/>
    <w:basedOn w:val="a0"/>
    <w:rsid w:val="001955C4"/>
    <w:pPr>
      <w:spacing w:before="100" w:beforeAutospacing="1" w:after="100" w:afterAutospacing="1"/>
    </w:pPr>
    <w:rPr>
      <w:rFonts w:ascii="TH SarabunPSK" w:hAnsi="TH SarabunPSK" w:cs="TH SarabunPSK"/>
      <w:b/>
      <w:bCs/>
      <w:color w:val="000000"/>
      <w:sz w:val="32"/>
      <w:szCs w:val="32"/>
      <w:u w:val="single"/>
    </w:rPr>
  </w:style>
  <w:style w:type="paragraph" w:customStyle="1" w:styleId="font9">
    <w:name w:val="font9"/>
    <w:basedOn w:val="a0"/>
    <w:rsid w:val="001955C4"/>
    <w:pPr>
      <w:spacing w:before="100" w:beforeAutospacing="1" w:after="100" w:afterAutospacing="1"/>
    </w:pPr>
    <w:rPr>
      <w:rFonts w:ascii="TH SarabunPSK" w:hAnsi="TH SarabunPSK" w:cs="TH SarabunPSK"/>
      <w:b/>
      <w:bCs/>
      <w:color w:val="000000"/>
      <w:sz w:val="32"/>
      <w:szCs w:val="32"/>
      <w:u w:val="single"/>
    </w:rPr>
  </w:style>
  <w:style w:type="paragraph" w:customStyle="1" w:styleId="xl128">
    <w:name w:val="xl128"/>
    <w:basedOn w:val="a0"/>
    <w:rsid w:val="001955C4"/>
    <w:pPr>
      <w:spacing w:before="100" w:beforeAutospacing="1" w:after="100" w:afterAutospacing="1"/>
    </w:pPr>
    <w:rPr>
      <w:rFonts w:ascii="TH SarabunPSK" w:hAnsi="TH SarabunPSK" w:cs="TH SarabunPSK"/>
      <w:sz w:val="32"/>
      <w:szCs w:val="32"/>
    </w:rPr>
  </w:style>
  <w:style w:type="paragraph" w:customStyle="1" w:styleId="xl129">
    <w:name w:val="xl129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18"/>
      <w:szCs w:val="18"/>
    </w:rPr>
  </w:style>
  <w:style w:type="paragraph" w:customStyle="1" w:styleId="xl130">
    <w:name w:val="xl130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32"/>
      <w:szCs w:val="32"/>
    </w:rPr>
  </w:style>
  <w:style w:type="paragraph" w:customStyle="1" w:styleId="xl131">
    <w:name w:val="xl131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16"/>
      <w:szCs w:val="16"/>
    </w:rPr>
  </w:style>
  <w:style w:type="paragraph" w:customStyle="1" w:styleId="xl132">
    <w:name w:val="xl132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28"/>
      <w:szCs w:val="28"/>
    </w:rPr>
  </w:style>
  <w:style w:type="paragraph" w:customStyle="1" w:styleId="xl133">
    <w:name w:val="xl133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32"/>
      <w:szCs w:val="32"/>
    </w:rPr>
  </w:style>
  <w:style w:type="paragraph" w:customStyle="1" w:styleId="xl134">
    <w:name w:val="xl134"/>
    <w:basedOn w:val="a0"/>
    <w:rsid w:val="001955C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color w:val="000000"/>
      <w:sz w:val="32"/>
      <w:szCs w:val="32"/>
    </w:rPr>
  </w:style>
  <w:style w:type="paragraph" w:customStyle="1" w:styleId="xl135">
    <w:name w:val="xl135"/>
    <w:basedOn w:val="a0"/>
    <w:rsid w:val="001955C4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color w:val="000000"/>
      <w:sz w:val="32"/>
      <w:szCs w:val="32"/>
    </w:rPr>
  </w:style>
  <w:style w:type="paragraph" w:customStyle="1" w:styleId="xl136">
    <w:name w:val="xl136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sz w:val="32"/>
      <w:szCs w:val="32"/>
    </w:rPr>
  </w:style>
  <w:style w:type="paragraph" w:customStyle="1" w:styleId="xl137">
    <w:name w:val="xl137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color w:val="FF0000"/>
      <w:sz w:val="27"/>
      <w:szCs w:val="27"/>
    </w:rPr>
  </w:style>
  <w:style w:type="paragraph" w:customStyle="1" w:styleId="xl138">
    <w:name w:val="xl138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color w:val="000000"/>
      <w:sz w:val="20"/>
      <w:szCs w:val="20"/>
    </w:rPr>
  </w:style>
  <w:style w:type="paragraph" w:customStyle="1" w:styleId="xl139">
    <w:name w:val="xl139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33"/>
      <w:spacing w:before="100" w:beforeAutospacing="1" w:after="100" w:afterAutospacing="1"/>
      <w:textAlignment w:val="center"/>
    </w:pPr>
    <w:rPr>
      <w:rFonts w:ascii="TH SarabunPSK" w:hAnsi="TH SarabunPSK" w:cs="TH SarabunPSK"/>
      <w:color w:val="000000"/>
      <w:sz w:val="28"/>
      <w:szCs w:val="28"/>
    </w:rPr>
  </w:style>
  <w:style w:type="paragraph" w:customStyle="1" w:styleId="xl140">
    <w:name w:val="xl140"/>
    <w:basedOn w:val="a0"/>
    <w:rsid w:val="001955C4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1">
    <w:name w:val="xl141"/>
    <w:basedOn w:val="a0"/>
    <w:rsid w:val="001955C4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2">
    <w:name w:val="xl142"/>
    <w:basedOn w:val="a0"/>
    <w:rsid w:val="001955C4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3">
    <w:name w:val="xl143"/>
    <w:basedOn w:val="a0"/>
    <w:rsid w:val="001955C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4">
    <w:name w:val="xl144"/>
    <w:basedOn w:val="a0"/>
    <w:rsid w:val="001955C4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5">
    <w:name w:val="xl145"/>
    <w:basedOn w:val="a0"/>
    <w:rsid w:val="001955C4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6">
    <w:name w:val="xl146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TH SarabunPSK" w:hAnsi="TH SarabunPSK" w:cs="TH SarabunPSK"/>
      <w:sz w:val="32"/>
      <w:szCs w:val="32"/>
    </w:rPr>
  </w:style>
  <w:style w:type="paragraph" w:customStyle="1" w:styleId="xl147">
    <w:name w:val="xl147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8">
    <w:name w:val="xl148"/>
    <w:basedOn w:val="a0"/>
    <w:rsid w:val="001955C4"/>
    <w:pPr>
      <w:spacing w:before="100" w:beforeAutospacing="1" w:after="100" w:afterAutospacing="1"/>
      <w:jc w:val="right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49">
    <w:name w:val="xl149"/>
    <w:basedOn w:val="a0"/>
    <w:rsid w:val="001955C4"/>
    <w:pPr>
      <w:pBdr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0">
    <w:name w:val="xl150"/>
    <w:basedOn w:val="a0"/>
    <w:rsid w:val="001955C4"/>
    <w:pP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1">
    <w:name w:val="xl151"/>
    <w:basedOn w:val="a0"/>
    <w:rsid w:val="001955C4"/>
    <w:pPr>
      <w:pBdr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2">
    <w:name w:val="xl152"/>
    <w:basedOn w:val="a0"/>
    <w:rsid w:val="001955C4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44"/>
      <w:szCs w:val="44"/>
    </w:rPr>
  </w:style>
  <w:style w:type="paragraph" w:customStyle="1" w:styleId="xl153">
    <w:name w:val="xl153"/>
    <w:basedOn w:val="a0"/>
    <w:rsid w:val="001955C4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4">
    <w:name w:val="xl154"/>
    <w:basedOn w:val="a0"/>
    <w:rsid w:val="001955C4"/>
    <w:pPr>
      <w:pBdr>
        <w:left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5">
    <w:name w:val="xl155"/>
    <w:basedOn w:val="a0"/>
    <w:rsid w:val="001955C4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6">
    <w:name w:val="xl156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57">
    <w:name w:val="xl157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6"/>
      <w:szCs w:val="36"/>
    </w:rPr>
  </w:style>
  <w:style w:type="paragraph" w:customStyle="1" w:styleId="xl158">
    <w:name w:val="xl158"/>
    <w:basedOn w:val="a0"/>
    <w:rsid w:val="001955C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59">
    <w:name w:val="xl159"/>
    <w:basedOn w:val="a0"/>
    <w:rsid w:val="001955C4"/>
    <w:pPr>
      <w:pBdr>
        <w:top w:val="single" w:sz="4" w:space="0" w:color="auto"/>
        <w:bottom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60">
    <w:name w:val="xl160"/>
    <w:basedOn w:val="a0"/>
    <w:rsid w:val="001955C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61">
    <w:name w:val="xl161"/>
    <w:basedOn w:val="a0"/>
    <w:rsid w:val="001955C4"/>
    <w:pPr>
      <w:pBdr>
        <w:top w:val="single" w:sz="4" w:space="0" w:color="auto"/>
        <w:lef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62">
    <w:name w:val="xl162"/>
    <w:basedOn w:val="a0"/>
    <w:rsid w:val="001955C4"/>
    <w:pPr>
      <w:pBdr>
        <w:left w:val="single" w:sz="4" w:space="0" w:color="auto"/>
        <w:bottom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32"/>
      <w:szCs w:val="32"/>
    </w:rPr>
  </w:style>
  <w:style w:type="paragraph" w:customStyle="1" w:styleId="xl163">
    <w:name w:val="xl163"/>
    <w:basedOn w:val="a0"/>
    <w:rsid w:val="001955C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BFBFBF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64">
    <w:name w:val="xl164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TH SarabunPSK" w:hAnsi="TH SarabunPSK" w:cs="TH SarabunPSK"/>
      <w:sz w:val="28"/>
      <w:szCs w:val="28"/>
    </w:rPr>
  </w:style>
  <w:style w:type="paragraph" w:customStyle="1" w:styleId="xl165">
    <w:name w:val="xl165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textAlignment w:val="center"/>
    </w:pPr>
    <w:rPr>
      <w:rFonts w:ascii="TH SarabunPSK" w:hAnsi="TH SarabunPSK" w:cs="TH SarabunPSK"/>
      <w:sz w:val="28"/>
      <w:szCs w:val="28"/>
    </w:rPr>
  </w:style>
  <w:style w:type="paragraph" w:customStyle="1" w:styleId="xl166">
    <w:name w:val="xl166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jc w:val="center"/>
    </w:pPr>
    <w:rPr>
      <w:rFonts w:ascii="TH SarabunPSK" w:hAnsi="TH SarabunPSK" w:cs="TH SarabunPSK"/>
      <w:sz w:val="28"/>
      <w:szCs w:val="28"/>
    </w:rPr>
  </w:style>
  <w:style w:type="paragraph" w:customStyle="1" w:styleId="xl167">
    <w:name w:val="xl167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TH SarabunPSK" w:hAnsi="TH SarabunPSK" w:cs="TH SarabunPSK"/>
    </w:rPr>
  </w:style>
  <w:style w:type="paragraph" w:customStyle="1" w:styleId="xl168">
    <w:name w:val="xl168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H SarabunPSK" w:hAnsi="TH SarabunPSK" w:cs="TH SarabunPSK"/>
      <w:b/>
      <w:bCs/>
      <w:color w:val="FF0000"/>
      <w:sz w:val="28"/>
      <w:szCs w:val="28"/>
    </w:rPr>
  </w:style>
  <w:style w:type="paragraph" w:customStyle="1" w:styleId="xl169">
    <w:name w:val="xl169"/>
    <w:basedOn w:val="a0"/>
    <w:rsid w:val="00B235DA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H SarabunPSK" w:hAnsi="TH SarabunPSK" w:cs="TH SarabunPSK"/>
      <w:color w:val="FF0000"/>
      <w:sz w:val="28"/>
      <w:szCs w:val="28"/>
    </w:rPr>
  </w:style>
  <w:style w:type="paragraph" w:customStyle="1" w:styleId="xl170">
    <w:name w:val="xl170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jc w:val="center"/>
    </w:pPr>
    <w:rPr>
      <w:rFonts w:ascii="TH SarabunPSK" w:hAnsi="TH SarabunPSK" w:cs="TH SarabunPSK"/>
      <w:sz w:val="28"/>
      <w:szCs w:val="28"/>
    </w:rPr>
  </w:style>
  <w:style w:type="paragraph" w:customStyle="1" w:styleId="xl171">
    <w:name w:val="xl171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H SarabunPSK" w:hAnsi="TH SarabunPSK" w:cs="TH SarabunPSK"/>
      <w:color w:val="FF0000"/>
      <w:sz w:val="28"/>
      <w:szCs w:val="28"/>
    </w:rPr>
  </w:style>
  <w:style w:type="paragraph" w:customStyle="1" w:styleId="xl172">
    <w:name w:val="xl172"/>
    <w:basedOn w:val="a0"/>
    <w:rsid w:val="00B235DA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TH SarabunPSK" w:hAnsi="TH SarabunPSK" w:cs="TH SarabunPSK"/>
    </w:rPr>
  </w:style>
  <w:style w:type="paragraph" w:customStyle="1" w:styleId="xl173">
    <w:name w:val="xl173"/>
    <w:basedOn w:val="a0"/>
    <w:rsid w:val="00B235DA"/>
    <w:pPr>
      <w:shd w:val="clear" w:color="000000" w:fill="FFFF00"/>
      <w:spacing w:before="100" w:beforeAutospacing="1" w:after="100" w:afterAutospacing="1"/>
    </w:pPr>
    <w:rPr>
      <w:rFonts w:ascii="Angsana New" w:hAnsi="Angsana New"/>
      <w:sz w:val="28"/>
      <w:szCs w:val="28"/>
    </w:rPr>
  </w:style>
  <w:style w:type="paragraph" w:customStyle="1" w:styleId="xl174">
    <w:name w:val="xl174"/>
    <w:basedOn w:val="a0"/>
    <w:rsid w:val="00B235DA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75">
    <w:name w:val="xl175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76">
    <w:name w:val="xl176"/>
    <w:basedOn w:val="a0"/>
    <w:rsid w:val="00B235DA"/>
    <w:pPr>
      <w:pBdr>
        <w:top w:val="single" w:sz="4" w:space="0" w:color="auto"/>
        <w:bottom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77">
    <w:name w:val="xl177"/>
    <w:basedOn w:val="a0"/>
    <w:rsid w:val="00B235DA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78">
    <w:name w:val="xl178"/>
    <w:basedOn w:val="a0"/>
    <w:rsid w:val="00B235DA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79">
    <w:name w:val="xl179"/>
    <w:basedOn w:val="a0"/>
    <w:rsid w:val="00B235D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DE9D9"/>
      <w:spacing w:before="100" w:beforeAutospacing="1" w:after="100" w:afterAutospacing="1"/>
      <w:jc w:val="center"/>
      <w:textAlignment w:val="center"/>
    </w:pPr>
    <w:rPr>
      <w:rFonts w:ascii="TH SarabunPSK" w:hAnsi="TH SarabunPSK" w:cs="TH SarabunPSK"/>
      <w:b/>
      <w:bCs/>
      <w:sz w:val="28"/>
      <w:szCs w:val="28"/>
    </w:rPr>
  </w:style>
  <w:style w:type="paragraph" w:customStyle="1" w:styleId="xl180">
    <w:name w:val="xl180"/>
    <w:basedOn w:val="a0"/>
    <w:rsid w:val="00B235DA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H SarabunPSK" w:hAnsi="TH SarabunPSK" w:cs="TH SarabunPSK"/>
      <w:sz w:val="28"/>
      <w:szCs w:val="28"/>
    </w:rPr>
  </w:style>
  <w:style w:type="paragraph" w:customStyle="1" w:styleId="xl181">
    <w:name w:val="xl181"/>
    <w:basedOn w:val="a0"/>
    <w:rsid w:val="00B235DA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TH SarabunPSK" w:hAnsi="TH SarabunPSK" w:cs="TH SarabunPSK"/>
      <w:sz w:val="28"/>
      <w:szCs w:val="28"/>
    </w:rPr>
  </w:style>
  <w:style w:type="table" w:customStyle="1" w:styleId="19">
    <w:name w:val="เส้นตาราง19"/>
    <w:basedOn w:val="a2"/>
    <w:next w:val="af9"/>
    <w:uiPriority w:val="59"/>
    <w:rsid w:val="007C2F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2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8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3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7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66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0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4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6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52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1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98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43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60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7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2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67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8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8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737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75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79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90967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42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7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76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38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37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1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368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517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378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41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37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76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08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6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92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4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70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56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14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85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2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21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2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5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12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0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06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46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2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20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21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82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7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4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2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5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7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52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2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16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137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272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8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1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18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6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6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45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1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4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header" Target="header2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85BB06-BC29-4C0B-B069-B03B0FAD5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3</TotalTime>
  <Pages>63</Pages>
  <Words>11201</Words>
  <Characters>63847</Characters>
  <Application>Microsoft Office Word</Application>
  <DocSecurity>0</DocSecurity>
  <Lines>532</Lines>
  <Paragraphs>149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องค์ประกอบที่ 4 การวิจัย</vt:lpstr>
      <vt:lpstr>องค์ประกอบที่ 4 การวิจัย</vt:lpstr>
    </vt:vector>
  </TitlesOfParts>
  <Company>SUT</Company>
  <LinksUpToDate>false</LinksUpToDate>
  <CharactersWithSpaces>74899</CharactersWithSpaces>
  <SharedDoc>false</SharedDoc>
  <HLinks>
    <vt:vector size="66" baseType="variant">
      <vt:variant>
        <vt:i4>3801184</vt:i4>
      </vt:variant>
      <vt:variant>
        <vt:i4>28</vt:i4>
      </vt:variant>
      <vt:variant>
        <vt:i4>0</vt:i4>
      </vt:variant>
      <vt:variant>
        <vt:i4>5</vt:i4>
      </vt:variant>
      <vt:variant>
        <vt:lpwstr>http://www.ubru.ac.th/</vt:lpwstr>
      </vt:variant>
      <vt:variant>
        <vt:lpwstr/>
      </vt:variant>
      <vt:variant>
        <vt:i4>3211369</vt:i4>
      </vt:variant>
      <vt:variant>
        <vt:i4>25</vt:i4>
      </vt:variant>
      <vt:variant>
        <vt:i4>0</vt:i4>
      </vt:variant>
      <vt:variant>
        <vt:i4>5</vt:i4>
      </vt:variant>
      <vt:variant>
        <vt:lpwstr>http://www.plan.ubru.ac.th/download/ProgramDownload/Department.rar</vt:lpwstr>
      </vt:variant>
      <vt:variant>
        <vt:lpwstr/>
      </vt:variant>
      <vt:variant>
        <vt:i4>3211369</vt:i4>
      </vt:variant>
      <vt:variant>
        <vt:i4>22</vt:i4>
      </vt:variant>
      <vt:variant>
        <vt:i4>0</vt:i4>
      </vt:variant>
      <vt:variant>
        <vt:i4>5</vt:i4>
      </vt:variant>
      <vt:variant>
        <vt:lpwstr>http://www.plan.ubru.ac.th/download/ProgramDownload/Department.rar</vt:lpwstr>
      </vt:variant>
      <vt:variant>
        <vt:lpwstr/>
      </vt:variant>
      <vt:variant>
        <vt:i4>3539060</vt:i4>
      </vt:variant>
      <vt:variant>
        <vt:i4>9</vt:i4>
      </vt:variant>
      <vt:variant>
        <vt:i4>0</vt:i4>
      </vt:variant>
      <vt:variant>
        <vt:i4>5</vt:i4>
      </vt:variant>
      <vt:variant>
        <vt:lpwstr>http://www.research.ubru.ac.th/</vt:lpwstr>
      </vt:variant>
      <vt:variant>
        <vt:lpwstr/>
      </vt:variant>
      <vt:variant>
        <vt:i4>262164</vt:i4>
      </vt:variant>
      <vt:variant>
        <vt:i4>6</vt:i4>
      </vt:variant>
      <vt:variant>
        <vt:i4>0</vt:i4>
      </vt:variant>
      <vt:variant>
        <vt:i4>5</vt:i4>
      </vt:variant>
      <vt:variant>
        <vt:lpwstr>http://www.dsd.ubru.ac.th(กองพัฒนานักศึกษา)</vt:lpwstr>
      </vt:variant>
      <vt:variant>
        <vt:lpwstr/>
      </vt:variant>
      <vt:variant>
        <vt:i4>7602295</vt:i4>
      </vt:variant>
      <vt:variant>
        <vt:i4>3</vt:i4>
      </vt:variant>
      <vt:variant>
        <vt:i4>0</vt:i4>
      </vt:variant>
      <vt:variant>
        <vt:i4>5</vt:i4>
      </vt:variant>
      <vt:variant>
        <vt:lpwstr>http://www.facebook.com/กองพัฒนานักศึกษา</vt:lpwstr>
      </vt:variant>
      <vt:variant>
        <vt:lpwstr/>
      </vt:variant>
      <vt:variant>
        <vt:i4>7602295</vt:i4>
      </vt:variant>
      <vt:variant>
        <vt:i4>0</vt:i4>
      </vt:variant>
      <vt:variant>
        <vt:i4>0</vt:i4>
      </vt:variant>
      <vt:variant>
        <vt:i4>5</vt:i4>
      </vt:variant>
      <vt:variant>
        <vt:lpwstr>http://www.facebook.com/กองพัฒนานักศึกษา</vt:lpwstr>
      </vt:variant>
      <vt:variant>
        <vt:lpwstr/>
      </vt:variant>
      <vt:variant>
        <vt:i4>2621497</vt:i4>
      </vt:variant>
      <vt:variant>
        <vt:i4>-1</vt:i4>
      </vt:variant>
      <vt:variant>
        <vt:i4>1381</vt:i4>
      </vt:variant>
      <vt:variant>
        <vt:i4>1</vt:i4>
      </vt:variant>
      <vt:variant>
        <vt:lpwstr>http://image.dek-d.com/26/3090788/112025053</vt:lpwstr>
      </vt:variant>
      <vt:variant>
        <vt:lpwstr/>
      </vt:variant>
      <vt:variant>
        <vt:i4>2621497</vt:i4>
      </vt:variant>
      <vt:variant>
        <vt:i4>-1</vt:i4>
      </vt:variant>
      <vt:variant>
        <vt:i4>1382</vt:i4>
      </vt:variant>
      <vt:variant>
        <vt:i4>1</vt:i4>
      </vt:variant>
      <vt:variant>
        <vt:lpwstr>http://image.dek-d.com/26/3090788/112025053</vt:lpwstr>
      </vt:variant>
      <vt:variant>
        <vt:lpwstr/>
      </vt:variant>
      <vt:variant>
        <vt:i4>458767</vt:i4>
      </vt:variant>
      <vt:variant>
        <vt:i4>-1</vt:i4>
      </vt:variant>
      <vt:variant>
        <vt:i4>1383</vt:i4>
      </vt:variant>
      <vt:variant>
        <vt:i4>1</vt:i4>
      </vt:variant>
      <vt:variant>
        <vt:lpwstr>http://img9.dreamies.de/img/753/b/xynijadxnwi.gif</vt:lpwstr>
      </vt:variant>
      <vt:variant>
        <vt:lpwstr/>
      </vt:variant>
      <vt:variant>
        <vt:i4>2621497</vt:i4>
      </vt:variant>
      <vt:variant>
        <vt:i4>-1</vt:i4>
      </vt:variant>
      <vt:variant>
        <vt:i4>1384</vt:i4>
      </vt:variant>
      <vt:variant>
        <vt:i4>1</vt:i4>
      </vt:variant>
      <vt:variant>
        <vt:lpwstr>http://image.dek-d.com/26/3090788/112025053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องค์ประกอบที่ 4 การวิจัย</dc:title>
  <dc:creator>Sam</dc:creator>
  <cp:lastModifiedBy>HP</cp:lastModifiedBy>
  <cp:revision>95</cp:revision>
  <cp:lastPrinted>2017-12-07T12:11:00Z</cp:lastPrinted>
  <dcterms:created xsi:type="dcterms:W3CDTF">2017-08-24T11:26:00Z</dcterms:created>
  <dcterms:modified xsi:type="dcterms:W3CDTF">2022-06-10T04:11:00Z</dcterms:modified>
</cp:coreProperties>
</file>